
<file path=[Content_Types].xml><?xml version="1.0" encoding="utf-8"?>
<Types xmlns="http://schemas.openxmlformats.org/package/2006/content-types">
  <Default Extension="bin" ContentType="application/vnd.ms-word.attachedToolbars"/>
  <Override PartName="/word/footnotes.xml" ContentType="application/vnd.openxmlformats-officedocument.wordprocessingml.footnotes+xml"/>
  <Override PartName="/word/embeddings/oleObject1.bin" ContentType="application/vnd.openxmlformats-officedocument.oleObject"/>
  <Override PartName="/word/embeddings/oleObject2.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embeddings/oleObject3.bin" ContentType="application/vnd.openxmlformats-officedocument.oleObject"/>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72E8F" w:rsidRPr="00072059" w:rsidRDefault="00472E8F" w:rsidP="007A3F21">
      <w:pPr>
        <w:pStyle w:val="ChapterTitle"/>
      </w:pPr>
      <w:r w:rsidRPr="00072059">
        <w:t>Integrating Physics and Particles</w:t>
      </w:r>
    </w:p>
    <w:p w:rsidR="00472E8F" w:rsidRPr="00072059" w:rsidRDefault="00472E8F" w:rsidP="00AB1239">
      <w:pPr>
        <w:pStyle w:val="BodyTextFirst"/>
      </w:pPr>
      <w:r w:rsidRPr="00072059">
        <w:t>After completing this chapter, you will be able to:</w:t>
      </w:r>
    </w:p>
    <w:p w:rsidR="00472E8F" w:rsidRPr="00072059" w:rsidRDefault="00472E8F" w:rsidP="00F84002">
      <w:pPr>
        <w:pStyle w:val="Bullet"/>
      </w:pPr>
      <w:r w:rsidRPr="00072059">
        <w:t xml:space="preserve">Understand how to approximate integrals with Euler Method and </w:t>
      </w:r>
      <w:proofErr w:type="spellStart"/>
      <w:r w:rsidRPr="00072059">
        <w:t>Symplectic</w:t>
      </w:r>
      <w:proofErr w:type="spellEnd"/>
      <w:r w:rsidRPr="00072059">
        <w:t xml:space="preserve"> Euler Integration</w:t>
      </w:r>
    </w:p>
    <w:p w:rsidR="00472E8F" w:rsidRPr="00072059" w:rsidRDefault="00472E8F" w:rsidP="00F84002">
      <w:pPr>
        <w:pStyle w:val="Bullet"/>
      </w:pPr>
      <w:r w:rsidRPr="00072059">
        <w:t xml:space="preserve">Approximate Newtonian motion formulation with </w:t>
      </w:r>
      <w:proofErr w:type="spellStart"/>
      <w:r w:rsidRPr="00072059">
        <w:t>Symplectic</w:t>
      </w:r>
      <w:proofErr w:type="spellEnd"/>
      <w:r w:rsidRPr="00072059">
        <w:t xml:space="preserve"> Euler Integration</w:t>
      </w:r>
    </w:p>
    <w:p w:rsidR="00472E8F" w:rsidRPr="00072059" w:rsidRDefault="00472E8F" w:rsidP="00F84002">
      <w:pPr>
        <w:pStyle w:val="Bullet"/>
      </w:pPr>
      <w:r w:rsidRPr="00072059">
        <w:t>Understand the needs for and implement collision detections of bounding rectangles and circles</w:t>
      </w:r>
    </w:p>
    <w:p w:rsidR="00472E8F" w:rsidRPr="00072059" w:rsidRDefault="00472E8F" w:rsidP="00F84002">
      <w:pPr>
        <w:pStyle w:val="Bullet"/>
      </w:pPr>
      <w:r w:rsidRPr="00072059">
        <w:t>Resolve interpenetrating collisions based on a numerically stable relaxation method</w:t>
      </w:r>
    </w:p>
    <w:p w:rsidR="00472E8F" w:rsidRPr="00072059" w:rsidRDefault="00472E8F" w:rsidP="00F84002">
      <w:pPr>
        <w:pStyle w:val="Bullet"/>
      </w:pPr>
      <w:r w:rsidRPr="00072059">
        <w:t>Understand, implement, and work with particle systems</w:t>
      </w:r>
    </w:p>
    <w:p w:rsidR="00472E8F" w:rsidRPr="00072059" w:rsidRDefault="00472E8F" w:rsidP="00853525">
      <w:pPr>
        <w:pStyle w:val="Heading1"/>
      </w:pPr>
      <w:r w:rsidRPr="00072059">
        <w:t>Introduction</w:t>
      </w:r>
    </w:p>
    <w:p w:rsidR="00C966EA" w:rsidRPr="00072059" w:rsidRDefault="00472E8F" w:rsidP="00853525">
      <w:pPr>
        <w:pStyle w:val="BodyTextFirst"/>
      </w:pPr>
      <w:r w:rsidRPr="00072059">
        <w:t xml:space="preserve">In the previous chapter, you experienced building the illumination component by simulating the propagation of light energy in a game scene. Recall that only selected objects participated in the simulation. For instance, in a scene, only </w:t>
      </w:r>
      <w:proofErr w:type="spellStart"/>
      <w:r w:rsidRPr="00072059">
        <w:rPr>
          <w:rStyle w:val="CodeInline"/>
        </w:rPr>
        <w:t>IllumRenderable</w:t>
      </w:r>
      <w:proofErr w:type="spellEnd"/>
      <w:r w:rsidRPr="00072059">
        <w:t xml:space="preserve"> objects can be illuminated by the light sources, while others such as </w:t>
      </w:r>
      <w:proofErr w:type="spellStart"/>
      <w:r w:rsidRPr="00072059">
        <w:rPr>
          <w:rStyle w:val="CodeInline"/>
        </w:rPr>
        <w:t>SpriteRenderable</w:t>
      </w:r>
      <w:proofErr w:type="spellEnd"/>
      <w:r w:rsidRPr="00072059">
        <w:t xml:space="preserve"> objects are not. In a similar fashion, the physics component you will learn about in this chapter simulates the transfer of energy between selected objects. Just as illumination, the physics component of a game engine is also a large and complex area of game engine design, architecture, and implementation. With this in mind, you will develop the physics component with the same approach you used for all the previous game engine components you have implemented. That is, by focusing on the core functionality of the component, you increase the game engine’s ability to create a diverse set of 2D games.</w:t>
      </w:r>
    </w:p>
    <w:p w:rsidR="00C966EA" w:rsidRPr="00072059" w:rsidRDefault="00C86F45" w:rsidP="00C86F45">
      <w:pPr>
        <w:pStyle w:val="NoteTipCaution"/>
      </w:pPr>
      <w:r w:rsidRPr="00072059">
        <w:rPr>
          <w:rFonts w:ascii="ZapfDingbats" w:hAnsi="ZapfDingbats"/>
          <w:szCs w:val="28"/>
        </w:rPr>
        <w:t></w:t>
      </w:r>
      <w:r w:rsidRPr="00072059">
        <w:rPr>
          <w:rFonts w:ascii="ZapfDingbats" w:hAnsi="ZapfDingbats"/>
          <w:szCs w:val="28"/>
        </w:rPr>
        <w:t></w:t>
      </w:r>
      <w:r w:rsidR="00472E8F" w:rsidRPr="00072059">
        <w:rPr>
          <w:b/>
        </w:rPr>
        <w:t>Note</w:t>
      </w:r>
      <w:r w:rsidRPr="00072059">
        <w:t xml:space="preserve"> </w:t>
      </w:r>
      <w:proofErr w:type="gramStart"/>
      <w:r w:rsidR="00472E8F" w:rsidRPr="00072059">
        <w:t>In</w:t>
      </w:r>
      <w:proofErr w:type="gramEnd"/>
      <w:r w:rsidR="00472E8F" w:rsidRPr="00072059">
        <w:t xml:space="preserve"> games, the functionality of simulating energy transfer is often referred to as </w:t>
      </w:r>
      <w:r w:rsidR="00472E8F" w:rsidRPr="00072059">
        <w:rPr>
          <w:i/>
        </w:rPr>
        <w:t>physics</w:t>
      </w:r>
      <w:r w:rsidR="00472E8F" w:rsidRPr="00072059">
        <w:t xml:space="preserve">, </w:t>
      </w:r>
      <w:r w:rsidR="00472E8F" w:rsidRPr="00072059">
        <w:rPr>
          <w:i/>
        </w:rPr>
        <w:t>physics system</w:t>
      </w:r>
      <w:r w:rsidR="00472E8F" w:rsidRPr="00072059">
        <w:t xml:space="preserve">, or </w:t>
      </w:r>
      <w:r w:rsidR="00472E8F" w:rsidRPr="00072059">
        <w:rPr>
          <w:i/>
        </w:rPr>
        <w:t>physics component</w:t>
      </w:r>
      <w:r w:rsidR="00472E8F" w:rsidRPr="00072059">
        <w:t>. This convention is followed in the book.</w:t>
      </w:r>
    </w:p>
    <w:p w:rsidR="00472E8F" w:rsidRPr="00072059" w:rsidRDefault="00472E8F" w:rsidP="00AB1239">
      <w:pPr>
        <w:pStyle w:val="BodyText"/>
      </w:pPr>
      <w:r w:rsidRPr="00072059">
        <w:t xml:space="preserve">Physics in 2D games can be seen in a wide variety of genres from simple Pong-like reaction-based games to more advanced Angry Birds–style block destruction games. Both of these games and everything in between (such as </w:t>
      </w:r>
      <w:proofErr w:type="spellStart"/>
      <w:r w:rsidRPr="00072059">
        <w:t>platformers</w:t>
      </w:r>
      <w:proofErr w:type="spellEnd"/>
      <w:r w:rsidRPr="00072059">
        <w:t xml:space="preserve">) rely on specific physical </w:t>
      </w:r>
      <w:proofErr w:type="spellStart"/>
      <w:r w:rsidRPr="00072059">
        <w:t>behavior</w:t>
      </w:r>
      <w:proofErr w:type="spellEnd"/>
      <w:r w:rsidRPr="00072059">
        <w:t xml:space="preserve"> to implement their core </w:t>
      </w:r>
      <w:proofErr w:type="spellStart"/>
      <w:r w:rsidRPr="00072059">
        <w:t>gameplay</w:t>
      </w:r>
      <w:proofErr w:type="spellEnd"/>
      <w:r w:rsidRPr="00072059">
        <w:t xml:space="preserve">. You will implement a physics system that can support a large variety of </w:t>
      </w:r>
      <w:proofErr w:type="spellStart"/>
      <w:r w:rsidRPr="00072059">
        <w:t>gameplay</w:t>
      </w:r>
      <w:proofErr w:type="spellEnd"/>
      <w:r w:rsidRPr="00072059">
        <w:t xml:space="preserve"> based on an architecture that supports expansion.</w:t>
      </w:r>
    </w:p>
    <w:p w:rsidR="00472E8F" w:rsidRPr="00072059" w:rsidRDefault="00472E8F" w:rsidP="00AB1239">
      <w:pPr>
        <w:pStyle w:val="BodyText"/>
      </w:pPr>
      <w:r w:rsidRPr="00072059">
        <w:lastRenderedPageBreak/>
        <w:t xml:space="preserve">Particles are textured images displayed at positions with no defined dimensions that often participate in the physics simulation. The textured images facilitate representation of interesting effects while positions without dimensions allow simple and efficient physics simulations. A particle system controls and strategizes the generation of particles with specific appearance and </w:t>
      </w:r>
      <w:proofErr w:type="spellStart"/>
      <w:r w:rsidRPr="00072059">
        <w:t>behavior</w:t>
      </w:r>
      <w:proofErr w:type="spellEnd"/>
      <w:r w:rsidRPr="00072059">
        <w:t xml:space="preserve">. A particle system provides a game engine with the ability to implement dynamic-looking reactions. This includes common effects such as explosions and effects associated with casting spells. Building upon the physics component, you will create a particle system that can support diverse </w:t>
      </w:r>
      <w:proofErr w:type="spellStart"/>
      <w:r w:rsidRPr="00072059">
        <w:t>gameplay</w:t>
      </w:r>
      <w:proofErr w:type="spellEnd"/>
      <w:r w:rsidRPr="00072059">
        <w:t xml:space="preserve"> requirements.</w:t>
      </w:r>
    </w:p>
    <w:p w:rsidR="00472E8F" w:rsidRPr="00072059" w:rsidRDefault="00472E8F" w:rsidP="00853525">
      <w:pPr>
        <w:pStyle w:val="Heading1"/>
      </w:pPr>
      <w:r w:rsidRPr="00072059">
        <w:t>Physics Overview</w:t>
      </w:r>
    </w:p>
    <w:p w:rsidR="00472E8F" w:rsidRPr="00072059" w:rsidRDefault="00472E8F" w:rsidP="00853525">
      <w:pPr>
        <w:pStyle w:val="BodyTextFirst"/>
      </w:pPr>
      <w:r w:rsidRPr="00072059">
        <w:t>Physics simulations in games involve three core concepts: movement, collision detection, and collision resolution. The proper implementation based on these concepts enables believable scenarios where objects physically interact with each other in the game world. To satisfy the real-time interaction requirement, the energy transfer simulations are approximated with optimization compromises.</w:t>
      </w:r>
    </w:p>
    <w:p w:rsidR="00472E8F" w:rsidRPr="00072059" w:rsidRDefault="00472E8F" w:rsidP="00853525">
      <w:pPr>
        <w:pStyle w:val="Heading2"/>
      </w:pPr>
      <w:r w:rsidRPr="00072059">
        <w:t>Movement</w:t>
      </w:r>
    </w:p>
    <w:p w:rsidR="00472E8F" w:rsidRPr="00072059" w:rsidRDefault="00472E8F" w:rsidP="00853525">
      <w:pPr>
        <w:pStyle w:val="BodyTextFirst"/>
      </w:pPr>
      <w:r w:rsidRPr="00072059">
        <w:t xml:space="preserve">Movement is the description of how object positions are </w:t>
      </w:r>
      <w:proofErr w:type="spellStart"/>
      <w:r w:rsidRPr="00072059">
        <w:t>maneuvered</w:t>
      </w:r>
      <w:proofErr w:type="spellEnd"/>
      <w:r w:rsidRPr="00072059">
        <w:t xml:space="preserve"> around the game world. Mathematically, movement can be formulated in many ways. In </w:t>
      </w:r>
      <w:r w:rsidRPr="00072059">
        <w:rPr>
          <w:u w:color="0000FF"/>
        </w:rPr>
        <w:t>Chapter 6</w:t>
      </w:r>
      <w:r w:rsidRPr="00072059">
        <w:t xml:space="preserve">, you experienced working with movement where you continuously accumulated a velocity to an object’s position. Although desired results can be achieved, mathematically this is problematic because a velocity and a position are different types of quantities and strictly speaking cannot. </w:t>
      </w:r>
      <w:proofErr w:type="gramStart"/>
      <w:r w:rsidRPr="00072059">
        <w:t>be</w:t>
      </w:r>
      <w:proofErr w:type="gramEnd"/>
      <w:r w:rsidRPr="00072059">
        <w:t xml:space="preserve"> combined. In practice, you have been working with describing movement based on displacements.</w:t>
      </w:r>
    </w:p>
    <w:p w:rsidR="00472E8F" w:rsidRPr="00072059" w:rsidRDefault="00472E8F" w:rsidP="00F84002">
      <w:pPr>
        <w:pStyle w:val="Bullet"/>
      </w:pPr>
      <w:proofErr w:type="spellStart"/>
      <w:r w:rsidRPr="00072059">
        <w:rPr>
          <w:i/>
        </w:rPr>
        <w:t>p</w:t>
      </w:r>
      <w:r w:rsidR="007A3F21" w:rsidRPr="00072059">
        <w:rPr>
          <w:i/>
          <w:vertAlign w:val="subscript"/>
        </w:rPr>
        <w:t>new</w:t>
      </w:r>
      <w:proofErr w:type="spellEnd"/>
      <w:r w:rsidRPr="00072059">
        <w:t xml:space="preserve"> = </w:t>
      </w:r>
      <w:proofErr w:type="spellStart"/>
      <w:r w:rsidRPr="00072059">
        <w:rPr>
          <w:i/>
        </w:rPr>
        <w:t>p</w:t>
      </w:r>
      <w:r w:rsidRPr="00072059">
        <w:rPr>
          <w:i/>
          <w:vertAlign w:val="subscript"/>
        </w:rPr>
        <w:t>current</w:t>
      </w:r>
      <w:proofErr w:type="spellEnd"/>
      <w:r w:rsidRPr="00072059">
        <w:rPr>
          <w:i/>
          <w:vertAlign w:val="subscript"/>
        </w:rPr>
        <w:t xml:space="preserve"> </w:t>
      </w:r>
      <w:r w:rsidRPr="00072059">
        <w:t xml:space="preserve"> + </w:t>
      </w:r>
      <w:r w:rsidRPr="00072059">
        <w:rPr>
          <w:i/>
        </w:rPr>
        <w:t>displacement</w:t>
      </w:r>
    </w:p>
    <w:p w:rsidR="00472E8F" w:rsidRPr="00072059" w:rsidRDefault="00472E8F" w:rsidP="00AB1239">
      <w:pPr>
        <w:pStyle w:val="BodyText"/>
      </w:pPr>
      <w:r w:rsidRPr="00072059">
        <w:t>Movements governed by the displacement formulation become restrictive when it is necessary to change the quantity being displaced over time. Newtonian mechanics address this restriction by considering time in movement formulations.</w:t>
      </w:r>
    </w:p>
    <w:p w:rsidR="00472E8F" w:rsidRPr="00072059" w:rsidRDefault="007A2ECC" w:rsidP="00F84002">
      <w:pPr>
        <w:pStyle w:val="Bullet"/>
      </w:pPr>
      <w:r w:rsidRPr="00072059">
        <w:object w:dxaOrig="216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2pt;height:30.1pt" o:ole="">
            <v:imagedata r:id="rId9" o:title=""/>
          </v:shape>
          <o:OLEObject Type="Embed" ProgID="Equation.DSMT4" ShapeID="_x0000_i1025" DrawAspect="Content" ObjectID="_1679158726" r:id="rId10"/>
        </w:object>
      </w:r>
    </w:p>
    <w:p w:rsidR="00472E8F" w:rsidRPr="00072059" w:rsidRDefault="007A2ECC" w:rsidP="00F84002">
      <w:pPr>
        <w:pStyle w:val="Bullet"/>
      </w:pPr>
      <w:r w:rsidRPr="00072059">
        <w:object w:dxaOrig="2260" w:dyaOrig="600">
          <v:shape id="_x0000_i1026" type="#_x0000_t75" style="width:113pt;height:30.1pt" o:ole="">
            <v:imagedata r:id="rId11" o:title=""/>
          </v:shape>
          <o:OLEObject Type="Embed" ProgID="Equation.DSMT4" ShapeID="_x0000_i1026" DrawAspect="Content" ObjectID="_1679158727" r:id="rId12"/>
        </w:object>
      </w:r>
    </w:p>
    <w:p w:rsidR="00472E8F" w:rsidRPr="00072059" w:rsidRDefault="00472E8F" w:rsidP="00AB1239">
      <w:pPr>
        <w:pStyle w:val="BodyText"/>
      </w:pPr>
      <w:proofErr w:type="gramStart"/>
      <w:r w:rsidRPr="00072059">
        <w:t>where</w:t>
      </w:r>
      <w:proofErr w:type="gramEnd"/>
      <w:r w:rsidRPr="00072059">
        <w:t xml:space="preserve"> v(t) is the velocity that describes the change of position over time and a(t) is the acceleration that describes the change of velocity over time.</w:t>
      </w:r>
    </w:p>
    <w:p w:rsidR="00472E8F" w:rsidRPr="00072059" w:rsidRDefault="00472E8F" w:rsidP="00AB1239">
      <w:pPr>
        <w:pStyle w:val="BodyText"/>
      </w:pPr>
      <w:r w:rsidRPr="00072059">
        <w:t xml:space="preserve">Notice that both velocity and acceleration are vector quantities encoding the change in magnitude and direction. The magnitude of a velocity vector defines the speed, and the normalized velocity vector identifies the direction that the object is </w:t>
      </w:r>
      <w:proofErr w:type="spellStart"/>
      <w:r w:rsidRPr="00072059">
        <w:t>traveling</w:t>
      </w:r>
      <w:proofErr w:type="spellEnd"/>
      <w:r w:rsidRPr="00072059">
        <w:t>. An acceleration vector lets you know whether an object is speeding up or slowing down via its magnitude and the direction the acceleration is occurring in. Acceleration is changed by the forces acting upon the object. For example, if you were to throw a ball into the air, the gravitational force on the earth would affect the object’s acceleration over time, which in turn would change the object’s velocity.</w:t>
      </w:r>
    </w:p>
    <w:p w:rsidR="00C966EA" w:rsidRPr="00072059" w:rsidRDefault="00472E8F" w:rsidP="00AB1239">
      <w:pPr>
        <w:pStyle w:val="BodyText"/>
      </w:pPr>
      <w:r w:rsidRPr="00072059">
        <w:t xml:space="preserve">Euler method, or Explicit Euler Integration, approximates integrals based on initial values. Though potentially unstable, this is one of the simplest and thus a good beginning point to learn about integration approximation methods. In the case of the Newtonian movement formulation, the new velocity of the object can be approximated as the current velocity plus the current acceleration multiplied by the amount of elapsed time. Similarly, the object’s new </w:t>
      </w:r>
      <w:r w:rsidRPr="00072059">
        <w:lastRenderedPageBreak/>
        <w:t>position can be approximated by the object’s current position plus the current velocity multiplied by the amount of elapsed time.</w:t>
      </w:r>
    </w:p>
    <w:p w:rsidR="00C966EA" w:rsidRPr="00072059" w:rsidRDefault="00C86F45" w:rsidP="00C86F45">
      <w:pPr>
        <w:pStyle w:val="NoteTipCaution"/>
      </w:pPr>
      <w:r w:rsidRPr="00072059">
        <w:rPr>
          <w:rFonts w:ascii="ZapfDingbats" w:hAnsi="ZapfDingbats"/>
          <w:szCs w:val="28"/>
        </w:rPr>
        <w:t></w:t>
      </w:r>
      <w:r w:rsidRPr="00072059">
        <w:rPr>
          <w:rFonts w:ascii="ZapfDingbats" w:hAnsi="ZapfDingbats"/>
          <w:szCs w:val="28"/>
        </w:rPr>
        <w:t></w:t>
      </w:r>
      <w:r w:rsidR="00472E8F" w:rsidRPr="00072059">
        <w:rPr>
          <w:b/>
        </w:rPr>
        <w:t>Note</w:t>
      </w:r>
      <w:r w:rsidRPr="00072059">
        <w:t xml:space="preserve"> </w:t>
      </w:r>
      <w:proofErr w:type="gramStart"/>
      <w:r w:rsidR="00472E8F" w:rsidRPr="00072059">
        <w:t>An</w:t>
      </w:r>
      <w:proofErr w:type="gramEnd"/>
      <w:r w:rsidR="00472E8F" w:rsidRPr="00072059">
        <w:t xml:space="preserve"> example of a numerically unstable system is one where under gravitational force a bouncing ball slows down but never stops jittering and, in some cases, may even start bouncing again.</w:t>
      </w:r>
    </w:p>
    <w:p w:rsidR="00472E8F" w:rsidRPr="00072059" w:rsidRDefault="00472E8F" w:rsidP="00F84002">
      <w:pPr>
        <w:pStyle w:val="Bullet"/>
      </w:pPr>
      <w:proofErr w:type="spellStart"/>
      <w:r w:rsidRPr="00072059">
        <w:rPr>
          <w:i/>
        </w:rPr>
        <w:t>v</w:t>
      </w:r>
      <w:r w:rsidRPr="00072059">
        <w:rPr>
          <w:i/>
          <w:vertAlign w:val="subscript"/>
        </w:rPr>
        <w:t>new</w:t>
      </w:r>
      <w:proofErr w:type="spellEnd"/>
      <w:r w:rsidRPr="00072059">
        <w:rPr>
          <w:vertAlign w:val="subscript"/>
        </w:rPr>
        <w:t xml:space="preserve"> </w:t>
      </w:r>
      <w:r w:rsidRPr="00072059">
        <w:t xml:space="preserve"> = </w:t>
      </w:r>
      <w:proofErr w:type="spellStart"/>
      <w:r w:rsidRPr="00072059">
        <w:rPr>
          <w:i/>
        </w:rPr>
        <w:t>v</w:t>
      </w:r>
      <w:r w:rsidRPr="00072059">
        <w:rPr>
          <w:i/>
          <w:vertAlign w:val="subscript"/>
        </w:rPr>
        <w:t>current</w:t>
      </w:r>
      <w:proofErr w:type="spellEnd"/>
      <w:r w:rsidRPr="00072059">
        <w:rPr>
          <w:vertAlign w:val="subscript"/>
        </w:rPr>
        <w:t xml:space="preserve"> </w:t>
      </w:r>
      <w:r w:rsidRPr="00072059">
        <w:t xml:space="preserve"> + </w:t>
      </w:r>
      <w:proofErr w:type="spellStart"/>
      <w:r w:rsidRPr="00072059">
        <w:rPr>
          <w:i/>
        </w:rPr>
        <w:t>a</w:t>
      </w:r>
      <w:r w:rsidRPr="00072059">
        <w:rPr>
          <w:i/>
          <w:vertAlign w:val="subscript"/>
        </w:rPr>
        <w:t>current</w:t>
      </w:r>
      <w:proofErr w:type="spellEnd"/>
      <w:r w:rsidRPr="00072059">
        <w:rPr>
          <w:vertAlign w:val="subscript"/>
        </w:rPr>
        <w:t xml:space="preserve"> </w:t>
      </w:r>
      <w:r w:rsidRPr="00072059">
        <w:t xml:space="preserve"> * </w:t>
      </w:r>
      <w:proofErr w:type="spellStart"/>
      <w:r w:rsidRPr="00072059">
        <w:rPr>
          <w:i/>
        </w:rPr>
        <w:t>dt</w:t>
      </w:r>
      <w:proofErr w:type="spellEnd"/>
    </w:p>
    <w:p w:rsidR="00472E8F" w:rsidRPr="00072059" w:rsidRDefault="00472E8F" w:rsidP="00F84002">
      <w:pPr>
        <w:pStyle w:val="Bullet"/>
      </w:pPr>
      <w:proofErr w:type="spellStart"/>
      <w:r w:rsidRPr="00072059">
        <w:rPr>
          <w:i/>
        </w:rPr>
        <w:t>p</w:t>
      </w:r>
      <w:r w:rsidRPr="00072059">
        <w:rPr>
          <w:i/>
          <w:vertAlign w:val="subscript"/>
        </w:rPr>
        <w:t>new</w:t>
      </w:r>
      <w:proofErr w:type="spellEnd"/>
      <w:r w:rsidRPr="00072059">
        <w:rPr>
          <w:vertAlign w:val="subscript"/>
        </w:rPr>
        <w:t xml:space="preserve"> </w:t>
      </w:r>
      <w:r w:rsidRPr="00072059">
        <w:t xml:space="preserve"> = </w:t>
      </w:r>
      <w:proofErr w:type="spellStart"/>
      <w:r w:rsidRPr="00072059">
        <w:rPr>
          <w:i/>
        </w:rPr>
        <w:t>p</w:t>
      </w:r>
      <w:r w:rsidRPr="00072059">
        <w:rPr>
          <w:i/>
          <w:vertAlign w:val="subscript"/>
        </w:rPr>
        <w:t>current</w:t>
      </w:r>
      <w:proofErr w:type="spellEnd"/>
      <w:r w:rsidRPr="00072059">
        <w:rPr>
          <w:vertAlign w:val="subscript"/>
        </w:rPr>
        <w:t xml:space="preserve"> </w:t>
      </w:r>
      <w:r w:rsidRPr="00072059">
        <w:t xml:space="preserve"> + </w:t>
      </w:r>
      <w:proofErr w:type="spellStart"/>
      <w:r w:rsidRPr="00072059">
        <w:rPr>
          <w:i/>
        </w:rPr>
        <w:t>v</w:t>
      </w:r>
      <w:r w:rsidRPr="00072059">
        <w:rPr>
          <w:i/>
          <w:vertAlign w:val="subscript"/>
        </w:rPr>
        <w:t>current</w:t>
      </w:r>
      <w:proofErr w:type="spellEnd"/>
      <w:r w:rsidRPr="00072059">
        <w:rPr>
          <w:vertAlign w:val="subscript"/>
        </w:rPr>
        <w:t xml:space="preserve"> </w:t>
      </w:r>
      <w:r w:rsidRPr="00072059">
        <w:t xml:space="preserve"> * </w:t>
      </w:r>
      <w:proofErr w:type="spellStart"/>
      <w:r w:rsidRPr="00072059">
        <w:rPr>
          <w:i/>
        </w:rPr>
        <w:t>dt</w:t>
      </w:r>
      <w:proofErr w:type="spellEnd"/>
    </w:p>
    <w:p w:rsidR="00472E8F" w:rsidRPr="00072059" w:rsidRDefault="00472E8F" w:rsidP="00AB1239">
      <w:pPr>
        <w:pStyle w:val="BodyText"/>
      </w:pPr>
      <w:r w:rsidRPr="00072059">
        <w:t xml:space="preserve">In practice, because of system stability concerns, Explicit Euler Integration is seldom implemented. This shortcoming is overcome with the method you will be implementing, known as the Semi-Implicit Euler Integration or </w:t>
      </w:r>
      <w:proofErr w:type="spellStart"/>
      <w:r w:rsidRPr="00072059">
        <w:t>Symplectic</w:t>
      </w:r>
      <w:proofErr w:type="spellEnd"/>
      <w:r w:rsidRPr="00072059">
        <w:t xml:space="preserve"> Euler Integration, where intermediate results are used in subsequent approximations. The following equations show </w:t>
      </w:r>
      <w:proofErr w:type="spellStart"/>
      <w:r w:rsidRPr="00072059">
        <w:t>Symplectic</w:t>
      </w:r>
      <w:proofErr w:type="spellEnd"/>
      <w:r w:rsidRPr="00072059">
        <w:t xml:space="preserve"> Euler Integration. Notice that it is nearly identical to the Euler method except that the new velocity is being used when calculating the new position. This essentially means that the velocity for the next frame is being used to calculate the position of this frame.</w:t>
      </w:r>
    </w:p>
    <w:p w:rsidR="00472E8F" w:rsidRPr="00072059" w:rsidRDefault="00472E8F" w:rsidP="00F84002">
      <w:pPr>
        <w:pStyle w:val="Bullet"/>
      </w:pPr>
      <w:proofErr w:type="spellStart"/>
      <w:r w:rsidRPr="00072059">
        <w:rPr>
          <w:i/>
        </w:rPr>
        <w:t>v</w:t>
      </w:r>
      <w:r w:rsidRPr="00072059">
        <w:rPr>
          <w:i/>
          <w:vertAlign w:val="subscript"/>
        </w:rPr>
        <w:t>new</w:t>
      </w:r>
      <w:proofErr w:type="spellEnd"/>
      <w:r w:rsidRPr="00072059">
        <w:rPr>
          <w:vertAlign w:val="subscript"/>
        </w:rPr>
        <w:t xml:space="preserve"> </w:t>
      </w:r>
      <w:r w:rsidRPr="00072059">
        <w:t xml:space="preserve"> = </w:t>
      </w:r>
      <w:proofErr w:type="spellStart"/>
      <w:r w:rsidRPr="00072059">
        <w:rPr>
          <w:i/>
        </w:rPr>
        <w:t>v</w:t>
      </w:r>
      <w:r w:rsidRPr="00072059">
        <w:rPr>
          <w:i/>
          <w:vertAlign w:val="subscript"/>
        </w:rPr>
        <w:t>current</w:t>
      </w:r>
      <w:proofErr w:type="spellEnd"/>
      <w:r w:rsidRPr="00072059">
        <w:rPr>
          <w:vertAlign w:val="subscript"/>
        </w:rPr>
        <w:t xml:space="preserve"> </w:t>
      </w:r>
      <w:r w:rsidRPr="00072059">
        <w:t xml:space="preserve"> + </w:t>
      </w:r>
      <w:proofErr w:type="spellStart"/>
      <w:r w:rsidRPr="00072059">
        <w:rPr>
          <w:i/>
        </w:rPr>
        <w:t>a</w:t>
      </w:r>
      <w:r w:rsidRPr="00072059">
        <w:rPr>
          <w:i/>
          <w:vertAlign w:val="subscript"/>
        </w:rPr>
        <w:t>current</w:t>
      </w:r>
      <w:proofErr w:type="spellEnd"/>
      <w:r w:rsidR="00D12252" w:rsidRPr="00072059">
        <w:rPr>
          <w:i/>
          <w:vertAlign w:val="subscript"/>
        </w:rPr>
        <w:t xml:space="preserve"> </w:t>
      </w:r>
      <w:r w:rsidRPr="00072059">
        <w:t xml:space="preserve">* </w:t>
      </w:r>
      <w:proofErr w:type="spellStart"/>
      <w:r w:rsidR="00D12252" w:rsidRPr="00072059">
        <w:rPr>
          <w:i/>
        </w:rPr>
        <w:t>dt</w:t>
      </w:r>
      <w:proofErr w:type="spellEnd"/>
    </w:p>
    <w:p w:rsidR="00472E8F" w:rsidRPr="00072059" w:rsidRDefault="00472E8F" w:rsidP="00F84002">
      <w:pPr>
        <w:pStyle w:val="Bullet"/>
      </w:pPr>
      <w:proofErr w:type="spellStart"/>
      <w:r w:rsidRPr="00072059">
        <w:rPr>
          <w:i/>
        </w:rPr>
        <w:t>p</w:t>
      </w:r>
      <w:r w:rsidRPr="00072059">
        <w:rPr>
          <w:i/>
          <w:vertAlign w:val="subscript"/>
        </w:rPr>
        <w:t>new</w:t>
      </w:r>
      <w:proofErr w:type="spellEnd"/>
      <w:r w:rsidRPr="00072059">
        <w:rPr>
          <w:i/>
          <w:vertAlign w:val="subscript"/>
        </w:rPr>
        <w:t xml:space="preserve"> </w:t>
      </w:r>
      <w:r w:rsidRPr="00072059">
        <w:t xml:space="preserve"> = </w:t>
      </w:r>
      <w:proofErr w:type="spellStart"/>
      <w:r w:rsidRPr="00072059">
        <w:rPr>
          <w:i/>
        </w:rPr>
        <w:t>p</w:t>
      </w:r>
      <w:r w:rsidRPr="00072059">
        <w:rPr>
          <w:i/>
          <w:vertAlign w:val="subscript"/>
        </w:rPr>
        <w:t>current</w:t>
      </w:r>
      <w:proofErr w:type="spellEnd"/>
      <w:r w:rsidRPr="00072059">
        <w:rPr>
          <w:vertAlign w:val="subscript"/>
        </w:rPr>
        <w:t xml:space="preserve"> </w:t>
      </w:r>
      <w:r w:rsidRPr="00072059">
        <w:t xml:space="preserve"> + </w:t>
      </w:r>
      <w:proofErr w:type="spellStart"/>
      <w:r w:rsidRPr="00072059">
        <w:rPr>
          <w:b/>
          <w:i/>
        </w:rPr>
        <w:t>v</w:t>
      </w:r>
      <w:r w:rsidRPr="00072059">
        <w:rPr>
          <w:b/>
          <w:i/>
          <w:vertAlign w:val="subscript"/>
        </w:rPr>
        <w:t>new</w:t>
      </w:r>
      <w:proofErr w:type="spellEnd"/>
      <w:r w:rsidRPr="00072059">
        <w:rPr>
          <w:vertAlign w:val="subscript"/>
        </w:rPr>
        <w:t xml:space="preserve"> </w:t>
      </w:r>
      <w:r w:rsidRPr="00072059">
        <w:t xml:space="preserve"> * </w:t>
      </w:r>
      <w:proofErr w:type="spellStart"/>
      <w:r w:rsidRPr="00072059">
        <w:rPr>
          <w:i/>
        </w:rPr>
        <w:t>dt</w:t>
      </w:r>
      <w:proofErr w:type="spellEnd"/>
    </w:p>
    <w:p w:rsidR="00C966EA" w:rsidRPr="00072059" w:rsidRDefault="00472E8F" w:rsidP="00AB1239">
      <w:pPr>
        <w:pStyle w:val="BodyText"/>
      </w:pPr>
      <w:r w:rsidRPr="00072059">
        <w:t xml:space="preserve">Recall that the game loop you have created has a fixed time step, where the </w:t>
      </w:r>
      <w:proofErr w:type="gramStart"/>
      <w:r w:rsidRPr="00072059">
        <w:rPr>
          <w:rStyle w:val="CodeInline"/>
        </w:rPr>
        <w:t>update(</w:t>
      </w:r>
      <w:proofErr w:type="gramEnd"/>
      <w:r w:rsidRPr="00072059">
        <w:rPr>
          <w:rStyle w:val="CodeInline"/>
        </w:rPr>
        <w:t>)</w:t>
      </w:r>
      <w:r w:rsidRPr="00072059">
        <w:t xml:space="preserve"> function is called 60 times per second consistently. In typical implementations, the </w:t>
      </w:r>
      <w:proofErr w:type="spellStart"/>
      <w:r w:rsidRPr="00072059">
        <w:t>Symplectic</w:t>
      </w:r>
      <w:proofErr w:type="spellEnd"/>
      <w:r w:rsidRPr="00072059">
        <w:t xml:space="preserve"> Euler Integration method is invoked once for each </w:t>
      </w:r>
      <w:proofErr w:type="gramStart"/>
      <w:r w:rsidRPr="00072059">
        <w:rPr>
          <w:rStyle w:val="CodeInline"/>
        </w:rPr>
        <w:t>update(</w:t>
      </w:r>
      <w:proofErr w:type="gramEnd"/>
      <w:r w:rsidRPr="00072059">
        <w:rPr>
          <w:rStyle w:val="CodeInline"/>
        </w:rPr>
        <w:t>)</w:t>
      </w:r>
      <w:r w:rsidRPr="00072059">
        <w:t xml:space="preserve"> function call, and the </w:t>
      </w:r>
      <w:proofErr w:type="spellStart"/>
      <w:r w:rsidRPr="00072059">
        <w:rPr>
          <w:i/>
        </w:rPr>
        <w:t>dt</w:t>
      </w:r>
      <w:proofErr w:type="spellEnd"/>
      <w:r w:rsidRPr="00072059">
        <w:t xml:space="preserve"> quantity can simply be the fixed time step. This means that the integration approximation occurs once during each time interval. In this way, an object in continuous motion is approximated by a discrete set of positions. Figure 9-1 shows a moving object being approximated by the object at three different time steps. However, in a continuous motion, the approximation places the object in only one of these three positions. This is a consequence of the discrete time step nature of a game engine. The most notable ramifications of this approximation are in detecting collisions. You can see one such problem in Figure 9-1; imagine a thin wall existed in the space between the current and the next update. You would expect the object to collide and stop by the wall in the next update. However, if the wall were thin enough, the object would essentially pass right through it as it jumped from one position to the next. This is a common problem faced in many game engines. A general solution for these types of problems can be algorithmically complex and computationally intensive. It is typically the job of the game designer to mitigate and avoid this problem with well-designed (for example, appropriate size) and well-behaved (for example, appropriate </w:t>
      </w:r>
      <w:proofErr w:type="spellStart"/>
      <w:r w:rsidRPr="00072059">
        <w:t>traveling</w:t>
      </w:r>
      <w:proofErr w:type="spellEnd"/>
      <w:r w:rsidRPr="00072059">
        <w:t xml:space="preserve"> speed) game objects.</w:t>
      </w:r>
    </w:p>
    <w:p w:rsidR="00C966EA" w:rsidRPr="00072059" w:rsidRDefault="00472E8F" w:rsidP="00933493">
      <w:pPr>
        <w:pStyle w:val="Figure"/>
      </w:pPr>
      <w:r w:rsidRPr="00072059">
        <w:rPr>
          <w:noProof/>
        </w:rPr>
        <w:lastRenderedPageBreak/>
        <w:drawing>
          <wp:inline distT="0" distB="0" distL="0" distR="0">
            <wp:extent cx="2668905" cy="3190240"/>
            <wp:effectExtent l="19050" t="0" r="0" b="0"/>
            <wp:docPr id="30" name="D:\Programs\XED\Background\XML_to_WORD\Springer_Sb7\Work\T02\MediaObjects\978-1-4842-0952-3_9_Fig1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9_Fig1_HTML.gif"/>
                    <pic:cNvPicPr>
                      <a:picLocks noChangeAspect="1" noChangeArrowheads="1"/>
                    </pic:cNvPicPr>
                  </pic:nvPicPr>
                  <pic:blipFill>
                    <a:blip r:embed="rId13" cstate="print"/>
                    <a:srcRect/>
                    <a:stretch>
                      <a:fillRect/>
                    </a:stretch>
                  </pic:blipFill>
                  <pic:spPr bwMode="auto">
                    <a:xfrm>
                      <a:off x="0" y="0"/>
                      <a:ext cx="2668905" cy="3190240"/>
                    </a:xfrm>
                    <a:prstGeom prst="rect">
                      <a:avLst/>
                    </a:prstGeom>
                    <a:noFill/>
                    <a:ln w="9525">
                      <a:noFill/>
                      <a:miter lim="800000"/>
                      <a:headEnd/>
                      <a:tailEnd/>
                    </a:ln>
                  </pic:spPr>
                </pic:pic>
              </a:graphicData>
            </a:graphic>
          </wp:inline>
        </w:drawing>
      </w:r>
    </w:p>
    <w:p w:rsidR="008D1BB1" w:rsidRPr="00072059" w:rsidRDefault="008D1BB1" w:rsidP="000C4818">
      <w:pPr>
        <w:pStyle w:val="FigureCaption"/>
      </w:pPr>
      <w:r w:rsidRPr="00072059">
        <w:rPr>
          <w:b/>
        </w:rPr>
        <w:t xml:space="preserve">Figure 9-1. </w:t>
      </w:r>
      <w:r w:rsidRPr="00072059">
        <w:t>Approximating object position with Symplectic Euler Integration over three distinct time steps</w:t>
      </w:r>
    </w:p>
    <w:p w:rsidR="00472E8F" w:rsidRPr="00072059" w:rsidRDefault="00472E8F" w:rsidP="00853525">
      <w:pPr>
        <w:pStyle w:val="Heading2"/>
      </w:pPr>
      <w:r w:rsidRPr="00072059">
        <w:t>Collision Detection</w:t>
      </w:r>
    </w:p>
    <w:p w:rsidR="00C966EA" w:rsidRPr="00072059" w:rsidRDefault="00472E8F" w:rsidP="00853525">
      <w:pPr>
        <w:pStyle w:val="BodyTextFirst"/>
      </w:pPr>
      <w:r w:rsidRPr="00072059">
        <w:t xml:space="preserve">Collision detection is a vital and potentially a costly piece of physics simulation that can impact performance. For example, if you want to detect the collisions between five enemies, in the worst case you must perform four detection computations for the first enemy, followed by three computations for the second, two for the third, and one for the forth. In general, without dedicated optimizations, in the worst case you must perform </w:t>
      </w:r>
      <w:proofErr w:type="gramStart"/>
      <w:r w:rsidRPr="00072059">
        <w:rPr>
          <w:i/>
        </w:rPr>
        <w:t>O</w:t>
      </w:r>
      <w:r w:rsidRPr="00072059">
        <w:t>(</w:t>
      </w:r>
      <w:proofErr w:type="gramEnd"/>
      <w:r w:rsidRPr="00072059">
        <w:rPr>
          <w:i/>
        </w:rPr>
        <w:t>N</w:t>
      </w:r>
      <w:r w:rsidRPr="00072059">
        <w:rPr>
          <w:vertAlign w:val="superscript"/>
        </w:rPr>
        <w:t>2</w:t>
      </w:r>
      <w:r w:rsidRPr="00072059">
        <w:t xml:space="preserve">) operations to detect the collisions between </w:t>
      </w:r>
      <w:r w:rsidRPr="00072059">
        <w:rPr>
          <w:i/>
        </w:rPr>
        <w:t>N</w:t>
      </w:r>
      <w:r w:rsidRPr="00072059">
        <w:t xml:space="preserve"> objects.</w:t>
      </w:r>
    </w:p>
    <w:p w:rsidR="00C966EA" w:rsidRPr="00072059" w:rsidRDefault="00C86F45" w:rsidP="00C86F45">
      <w:pPr>
        <w:pStyle w:val="NoteTipCaution"/>
      </w:pPr>
      <w:r w:rsidRPr="00072059">
        <w:rPr>
          <w:rFonts w:ascii="ZapfDingbats" w:hAnsi="ZapfDingbats"/>
          <w:szCs w:val="28"/>
        </w:rPr>
        <w:t></w:t>
      </w:r>
      <w:r w:rsidRPr="00072059">
        <w:rPr>
          <w:rFonts w:ascii="ZapfDingbats" w:hAnsi="ZapfDingbats"/>
          <w:szCs w:val="28"/>
        </w:rPr>
        <w:t></w:t>
      </w:r>
      <w:r w:rsidR="00472E8F" w:rsidRPr="00072059">
        <w:rPr>
          <w:b/>
        </w:rPr>
        <w:t>Note</w:t>
      </w:r>
      <w:r w:rsidRPr="00072059">
        <w:t xml:space="preserve"> </w:t>
      </w:r>
      <w:r w:rsidR="00472E8F" w:rsidRPr="00072059">
        <w:t>Optimizations for collision detection typically exploit the proximity of game objects in the scene by organizing these objects either with a spatial structure such as uniform grid or quad-tree or into coherent groups such as hierarchies of bounding colliders. To focus on the core concepts and avoid unnecessary complications, these optimizations will not be covered.</w:t>
      </w:r>
    </w:p>
    <w:p w:rsidR="00472E8F" w:rsidRPr="00072059" w:rsidRDefault="00472E8F" w:rsidP="00AB1239">
      <w:pPr>
        <w:pStyle w:val="BodyText"/>
      </w:pPr>
      <w:r w:rsidRPr="00072059">
        <w:t xml:space="preserve">You have experienced computing the collisions between objects from </w:t>
      </w:r>
      <w:r w:rsidRPr="00072059">
        <w:rPr>
          <w:u w:color="0000FF"/>
        </w:rPr>
        <w:t>Chapters 6</w:t>
      </w:r>
      <w:r w:rsidRPr="00072059">
        <w:t xml:space="preserve"> with the </w:t>
      </w:r>
      <w:proofErr w:type="spellStart"/>
      <w:r w:rsidRPr="00072059">
        <w:rPr>
          <w:rStyle w:val="CodeInline"/>
        </w:rPr>
        <w:t>BoundingBox</w:t>
      </w:r>
      <w:proofErr w:type="spellEnd"/>
      <w:r w:rsidRPr="00072059">
        <w:t xml:space="preserve"> utility class and the per-pixel collision detection algorithm. Although those methods can successfully detect the situation when objects overlap in space, they are not capable of computing the details of the collision. The details of a collision become important when it is necessary to resolve undesirable collision results.</w:t>
      </w:r>
    </w:p>
    <w:p w:rsidR="00C966EA" w:rsidRPr="00072059" w:rsidRDefault="00472E8F" w:rsidP="00AB1239">
      <w:pPr>
        <w:pStyle w:val="BodyText"/>
      </w:pPr>
      <w:r w:rsidRPr="00072059">
        <w:t xml:space="preserve">Figure 9-2 shows two objects colliding after a time step. Before the time step, the objects are not touching. However, after the time step, the results of the numerical integration place the two objects over each other. This is another example ramification of the </w:t>
      </w:r>
      <w:proofErr w:type="gramStart"/>
      <w:r w:rsidRPr="00072059">
        <w:rPr>
          <w:rStyle w:val="CodeInline"/>
        </w:rPr>
        <w:t>update(</w:t>
      </w:r>
      <w:proofErr w:type="gramEnd"/>
      <w:r w:rsidRPr="00072059">
        <w:rPr>
          <w:rStyle w:val="CodeInline"/>
        </w:rPr>
        <w:t>)</w:t>
      </w:r>
      <w:r w:rsidRPr="00072059">
        <w:t xml:space="preserve"> function being called at discrete time intervals. In the real world, given that the objects were solid, the two would never interpenetrate. This is where details of a collision must be computed such that the interpenetrating situation can be properly resolved.</w:t>
      </w:r>
    </w:p>
    <w:p w:rsidR="00C966EA" w:rsidRPr="00072059" w:rsidRDefault="00472E8F" w:rsidP="00933493">
      <w:pPr>
        <w:pStyle w:val="Figure"/>
      </w:pPr>
      <w:r w:rsidRPr="00072059">
        <w:rPr>
          <w:noProof/>
        </w:rPr>
        <w:lastRenderedPageBreak/>
        <w:drawing>
          <wp:inline distT="0" distB="0" distL="0" distR="0">
            <wp:extent cx="2668905" cy="2981960"/>
            <wp:effectExtent l="19050" t="0" r="0" b="0"/>
            <wp:docPr id="28" name="D:\Programs\XED\Background\XML_to_WORD\Springer_Sb7\Work\T02\MediaObjects\978-1-4842-0952-3_9_Fig2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9_Fig2_HTML.gif"/>
                    <pic:cNvPicPr>
                      <a:picLocks noChangeAspect="1" noChangeArrowheads="1"/>
                    </pic:cNvPicPr>
                  </pic:nvPicPr>
                  <pic:blipFill>
                    <a:blip r:embed="rId14" cstate="print"/>
                    <a:srcRect/>
                    <a:stretch>
                      <a:fillRect/>
                    </a:stretch>
                  </pic:blipFill>
                  <pic:spPr bwMode="auto">
                    <a:xfrm>
                      <a:off x="0" y="0"/>
                      <a:ext cx="2668905" cy="2981960"/>
                    </a:xfrm>
                    <a:prstGeom prst="rect">
                      <a:avLst/>
                    </a:prstGeom>
                    <a:noFill/>
                    <a:ln w="9525">
                      <a:noFill/>
                      <a:miter lim="800000"/>
                      <a:headEnd/>
                      <a:tailEnd/>
                    </a:ln>
                  </pic:spPr>
                </pic:pic>
              </a:graphicData>
            </a:graphic>
          </wp:inline>
        </w:drawing>
      </w:r>
    </w:p>
    <w:p w:rsidR="008D1BB1" w:rsidRPr="00072059" w:rsidRDefault="008D1BB1" w:rsidP="000C4818">
      <w:pPr>
        <w:pStyle w:val="FigureCaption"/>
      </w:pPr>
      <w:r w:rsidRPr="00072059">
        <w:rPr>
          <w:b/>
        </w:rPr>
        <w:t xml:space="preserve">Figure 9-2. </w:t>
      </w:r>
      <w:r w:rsidRPr="00072059">
        <w:t>Interpenetration of objects after an update</w:t>
      </w:r>
    </w:p>
    <w:p w:rsidR="00472E8F" w:rsidRPr="00072059" w:rsidRDefault="00472E8F" w:rsidP="00853525">
      <w:pPr>
        <w:pStyle w:val="Heading2"/>
      </w:pPr>
      <w:r w:rsidRPr="00072059">
        <w:t>Collision Resolution</w:t>
      </w:r>
    </w:p>
    <w:p w:rsidR="00472E8F" w:rsidRPr="00072059" w:rsidRDefault="00472E8F" w:rsidP="00853525">
      <w:pPr>
        <w:pStyle w:val="BodyTextFirst"/>
      </w:pPr>
      <w:r w:rsidRPr="00072059">
        <w:t>In the context of game engines, collision resolution refers to the process that determines how objects respond after a collision, including strategies to resolve the potential interpenetration situation. Notice that there are no collision resolution processes in the real world where collisions are strictly governed by the law of physics and interpenetration of rigid objects would never occur. Resolutions of collisions are relevant only in the virtual game world, where movements are approximated and impossible conditions may occur but can be resolved in ways that are desirable to the designer.</w:t>
      </w:r>
    </w:p>
    <w:p w:rsidR="00472E8F" w:rsidRPr="00072059" w:rsidRDefault="00472E8F" w:rsidP="00AB1239">
      <w:pPr>
        <w:pStyle w:val="BodyText"/>
      </w:pPr>
      <w:r w:rsidRPr="00072059">
        <w:t>In general, there are three common methods for responding to interpenetrating collisions. The first is to simply displace the objects from one another by the depth of penetration. This is known as the Projection Method since you simply move the object’s position so that it is no longer penetrating the other. While this is simple to calculate and implement, it lacks stability when many objects are in proximity and resting upon one another. The simple resolving of one pair of interpenetration can result in new penetrations with other close objects. However, this is still a common method for simple engines or games with simple object interaction rules. For example, in the Pong game, the ball never comes to rest on the paddles or walls and continuously remains in motion by bouncing off any object it collides with. The Projection Method is perfect for resolving collisions for these types of simple object interactions. The second method is known as the Impulse Method, which uses object velocities to compute and apply impulses to initiate the objects to move in the opposite directions at the point of collision. This method tends to slow down colliding objects rapidly and converges to stable solutions. This is because impulses are computed based on the transfer of momentum, which in turn has a damping effect on the velocities of the colliding objects. The third method is known as the Penalty Method, which models the depth of object interpenetration as the degree of compression of a spring and approximates an acceleration to apply forces to separate the objects. This last method is the most complex and challenging to implement.</w:t>
      </w:r>
    </w:p>
    <w:p w:rsidR="00C966EA" w:rsidRPr="00072059" w:rsidRDefault="00472E8F" w:rsidP="00AB1239">
      <w:pPr>
        <w:pStyle w:val="BodyText"/>
      </w:pPr>
      <w:r w:rsidRPr="00072059">
        <w:t xml:space="preserve">For your engine, you will be combining the strengths of the Projection and Impulse Methods. The Projection Method will be used to separate the interpenetrating objects, while the Impulse Method will be used to apply small impulses to reduce the object velocities in the direction that caused the interpenetration. As described, the simple Projection Method can result in an unstable system, such as objects that sink into each other when stacked. You will </w:t>
      </w:r>
      <w:r w:rsidRPr="00072059">
        <w:lastRenderedPageBreak/>
        <w:t xml:space="preserve">overcome this instability by implementing relaxation where interpenetrated objects are separated incrementally via repeated applications of the Projection Method in a single update cycle. With relaxation, the number of times that the Projection Method is applied is referred to as </w:t>
      </w:r>
      <w:r w:rsidRPr="00072059">
        <w:rPr>
          <w:i/>
        </w:rPr>
        <w:t>relaxation iterations</w:t>
      </w:r>
      <w:r w:rsidRPr="00072059">
        <w:t xml:space="preserve">. For example, by default the engine sets relaxation iterations to 15. This means that within one </w:t>
      </w:r>
      <w:proofErr w:type="gramStart"/>
      <w:r w:rsidRPr="00072059">
        <w:rPr>
          <w:rStyle w:val="CodeInline"/>
        </w:rPr>
        <w:t>update(</w:t>
      </w:r>
      <w:proofErr w:type="gramEnd"/>
      <w:r w:rsidRPr="00072059">
        <w:rPr>
          <w:rStyle w:val="CodeInline"/>
        </w:rPr>
        <w:t>)</w:t>
      </w:r>
      <w:r w:rsidRPr="00072059">
        <w:t xml:space="preserve"> function call, after the movement integration approximation, the collision detection </w:t>
      </w:r>
      <w:proofErr w:type="spellStart"/>
      <w:r w:rsidRPr="00072059">
        <w:t>andk</w:t>
      </w:r>
      <w:proofErr w:type="spellEnd"/>
      <w:r w:rsidRPr="00072059">
        <w:t xml:space="preserve"> resolution procedures will be executed 15 times.</w:t>
      </w:r>
    </w:p>
    <w:p w:rsidR="00C966EA" w:rsidRPr="00072059" w:rsidRDefault="00C86F45" w:rsidP="00C86F45">
      <w:pPr>
        <w:pStyle w:val="NoteTipCaution"/>
      </w:pPr>
      <w:r w:rsidRPr="00072059">
        <w:rPr>
          <w:rFonts w:ascii="ZapfDingbats" w:hAnsi="ZapfDingbats"/>
          <w:szCs w:val="28"/>
        </w:rPr>
        <w:t></w:t>
      </w:r>
      <w:r w:rsidRPr="00072059">
        <w:rPr>
          <w:rFonts w:ascii="ZapfDingbats" w:hAnsi="ZapfDingbats"/>
          <w:szCs w:val="28"/>
        </w:rPr>
        <w:t></w:t>
      </w:r>
      <w:r w:rsidR="00472E8F" w:rsidRPr="00072059">
        <w:rPr>
          <w:b/>
        </w:rPr>
        <w:t>Note</w:t>
      </w:r>
      <w:r w:rsidRPr="00072059">
        <w:t xml:space="preserve"> </w:t>
      </w:r>
      <w:r w:rsidR="00472E8F" w:rsidRPr="00072059">
        <w:t xml:space="preserve">The Impulse Method was popularized and championed by Erin </w:t>
      </w:r>
      <w:proofErr w:type="spellStart"/>
      <w:r w:rsidR="00472E8F" w:rsidRPr="00072059">
        <w:t>Catto</w:t>
      </w:r>
      <w:proofErr w:type="spellEnd"/>
      <w:r w:rsidR="00472E8F" w:rsidRPr="00072059">
        <w:t xml:space="preserve"> with the popular Box2D physics game engine component. You can view the source code </w:t>
      </w:r>
      <w:proofErr w:type="gramStart"/>
      <w:r w:rsidR="00472E8F" w:rsidRPr="00072059">
        <w:t xml:space="preserve">at </w:t>
      </w:r>
      <w:r w:rsidR="00472E8F" w:rsidRPr="00072059">
        <w:rPr>
          <w:u w:color="0000FF"/>
        </w:rPr>
        <w:t xml:space="preserve"> </w:t>
      </w:r>
      <w:r w:rsidR="00472E8F" w:rsidRPr="00072059">
        <w:rPr>
          <w:rStyle w:val="CodeInline"/>
        </w:rPr>
        <w:t>http</w:t>
      </w:r>
      <w:proofErr w:type="gramEnd"/>
      <w:r w:rsidR="00472E8F" w:rsidRPr="00072059">
        <w:rPr>
          <w:rStyle w:val="CodeInline"/>
        </w:rPr>
        <w:t xml:space="preserve">://box2d.org/ </w:t>
      </w:r>
      <w:r w:rsidR="00472E8F" w:rsidRPr="00072059">
        <w:t>.</w:t>
      </w:r>
    </w:p>
    <w:p w:rsidR="00472E8F" w:rsidRPr="00072059" w:rsidRDefault="00472E8F" w:rsidP="00853525">
      <w:pPr>
        <w:pStyle w:val="Heading1"/>
      </w:pPr>
      <w:r w:rsidRPr="00072059">
        <w:t>Detecting Collisions</w:t>
      </w:r>
    </w:p>
    <w:p w:rsidR="00C966EA" w:rsidRPr="00072059" w:rsidRDefault="00472E8F" w:rsidP="00853525">
      <w:pPr>
        <w:pStyle w:val="BodyTextFirst"/>
      </w:pPr>
      <w:r w:rsidRPr="00072059">
        <w:t xml:space="preserve">You have already worked with axis-aligned bounding boxes in </w:t>
      </w:r>
      <w:r w:rsidRPr="00072059">
        <w:rPr>
          <w:u w:color="0000FF"/>
        </w:rPr>
        <w:t>Chapter 6</w:t>
      </w:r>
      <w:r w:rsidRPr="00072059">
        <w:t xml:space="preserve">. For flexibility and to better bound objects of different shapes, you will also support bounding circles in your game engine. The collision between game objects will be determined based on the collision results between bounding boxes and circles. You can position a bounding shape or shapes on your object regardless of the object’s </w:t>
      </w:r>
      <w:proofErr w:type="spellStart"/>
      <w:r w:rsidRPr="00072059">
        <w:t>center</w:t>
      </w:r>
      <w:proofErr w:type="spellEnd"/>
      <w:r w:rsidRPr="00072059">
        <w:t xml:space="preserve"> position, and you can use multiple bounding shapes for detecting collisions with the object. Focusing on the core concepts and clarity of implementation, you will implement the straightforward system with one bounding shape </w:t>
      </w:r>
      <w:proofErr w:type="spellStart"/>
      <w:r w:rsidRPr="00072059">
        <w:t>centered</w:t>
      </w:r>
      <w:proofErr w:type="spellEnd"/>
      <w:r w:rsidRPr="00072059">
        <w:t xml:space="preserve"> on each game object. You can expand and improve this basic system after mastering the concepts involved.</w:t>
      </w:r>
    </w:p>
    <w:p w:rsidR="00C966EA" w:rsidRPr="00072059" w:rsidRDefault="00C86F45" w:rsidP="00C86F45">
      <w:pPr>
        <w:pStyle w:val="NoteTipCaution"/>
      </w:pPr>
      <w:r w:rsidRPr="00072059">
        <w:rPr>
          <w:rFonts w:ascii="ZapfDingbats" w:hAnsi="ZapfDingbats"/>
          <w:szCs w:val="28"/>
        </w:rPr>
        <w:t></w:t>
      </w:r>
      <w:r w:rsidRPr="00072059">
        <w:rPr>
          <w:rFonts w:ascii="ZapfDingbats" w:hAnsi="ZapfDingbats"/>
          <w:szCs w:val="28"/>
        </w:rPr>
        <w:t></w:t>
      </w:r>
      <w:r w:rsidR="00472E8F" w:rsidRPr="00072059">
        <w:rPr>
          <w:b/>
        </w:rPr>
        <w:t>Note</w:t>
      </w:r>
      <w:r w:rsidRPr="00072059">
        <w:t xml:space="preserve"> </w:t>
      </w:r>
      <w:proofErr w:type="gramStart"/>
      <w:r w:rsidR="00472E8F" w:rsidRPr="00072059">
        <w:t>This</w:t>
      </w:r>
      <w:proofErr w:type="gramEnd"/>
      <w:r w:rsidR="00472E8F" w:rsidRPr="00072059">
        <w:t xml:space="preserve"> book covers the collision detection only between axis-aligned rectangles and circles. There are algorithms, such as the popular Separating Axis Theorem (SAT) and the Gilbert-Johnson-</w:t>
      </w:r>
      <w:proofErr w:type="spellStart"/>
      <w:r w:rsidR="00472E8F" w:rsidRPr="00072059">
        <w:t>Keerthi</w:t>
      </w:r>
      <w:proofErr w:type="spellEnd"/>
      <w:r w:rsidR="00472E8F" w:rsidRPr="00072059">
        <w:t xml:space="preserve"> (GJK), that are capable of detecting the collisions between any general convex shapes in 2D. These algorithms are computationally intensive and typically use simple bounding colliders such as bounding boxes or circles as a first pass.</w:t>
      </w:r>
    </w:p>
    <w:p w:rsidR="00472E8F" w:rsidRPr="00072059" w:rsidRDefault="00472E8F" w:rsidP="00853525">
      <w:pPr>
        <w:pStyle w:val="Heading2"/>
      </w:pPr>
      <w:r w:rsidRPr="00072059">
        <w:t>The Rigid Shape Bounds Project</w:t>
      </w:r>
    </w:p>
    <w:p w:rsidR="00C966EA" w:rsidRPr="00072059" w:rsidRDefault="00472E8F" w:rsidP="00853525">
      <w:pPr>
        <w:pStyle w:val="BodyTextFirst"/>
      </w:pPr>
      <w:r w:rsidRPr="00072059">
        <w:t xml:space="preserve">This project demonstrates how to detect collisions between bounding boxes and circles. For debugging purposes, the new bounding shapes can be drawn with the </w:t>
      </w:r>
      <w:proofErr w:type="spellStart"/>
      <w:r w:rsidRPr="00072059">
        <w:rPr>
          <w:rStyle w:val="CodeInline"/>
        </w:rPr>
        <w:t>RenderableLine</w:t>
      </w:r>
      <w:proofErr w:type="spellEnd"/>
      <w:r w:rsidRPr="00072059">
        <w:t xml:space="preserve"> class. You can see an example of this project running in Figure 9-3. The source code to this project is defined in the </w:t>
      </w:r>
      <w:r w:rsidRPr="00072059">
        <w:rPr>
          <w:u w:color="0000FF"/>
        </w:rPr>
        <w:t>Chapter 9</w:t>
      </w:r>
      <w:r w:rsidRPr="00072059">
        <w:rPr>
          <w:rStyle w:val="CodeInline"/>
        </w:rPr>
        <w:t>/9.1.RigidShapeBounds</w:t>
      </w:r>
      <w:r w:rsidRPr="00072059">
        <w:t xml:space="preserve"> folder.</w:t>
      </w:r>
    </w:p>
    <w:p w:rsidR="00C966EA" w:rsidRPr="00072059" w:rsidRDefault="00472E8F" w:rsidP="00933493">
      <w:pPr>
        <w:pStyle w:val="Figure"/>
      </w:pPr>
      <w:r w:rsidRPr="00072059">
        <w:rPr>
          <w:noProof/>
        </w:rPr>
        <w:lastRenderedPageBreak/>
        <w:drawing>
          <wp:inline distT="0" distB="0" distL="0" distR="0">
            <wp:extent cx="5262880" cy="2957195"/>
            <wp:effectExtent l="19050" t="0" r="0" b="0"/>
            <wp:docPr id="26" name="D:\Programs\XED\Background\XML_to_WORD\Springer_Sb7\Work\T02\MediaObjects\978-1-4842-0952-3_9_Fig3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9_Fig3_HTML.jpg"/>
                    <pic:cNvPicPr>
                      <a:picLocks noChangeAspect="1" noChangeArrowheads="1"/>
                    </pic:cNvPicPr>
                  </pic:nvPicPr>
                  <pic:blipFill>
                    <a:blip r:embed="rId15" cstate="print"/>
                    <a:srcRect/>
                    <a:stretch>
                      <a:fillRect/>
                    </a:stretch>
                  </pic:blipFill>
                  <pic:spPr bwMode="auto">
                    <a:xfrm>
                      <a:off x="0" y="0"/>
                      <a:ext cx="5262880" cy="2957195"/>
                    </a:xfrm>
                    <a:prstGeom prst="rect">
                      <a:avLst/>
                    </a:prstGeom>
                    <a:noFill/>
                    <a:ln w="9525">
                      <a:noFill/>
                      <a:miter lim="800000"/>
                      <a:headEnd/>
                      <a:tailEnd/>
                    </a:ln>
                  </pic:spPr>
                </pic:pic>
              </a:graphicData>
            </a:graphic>
          </wp:inline>
        </w:drawing>
      </w:r>
    </w:p>
    <w:p w:rsidR="008D1BB1" w:rsidRPr="00072059" w:rsidRDefault="008D1BB1" w:rsidP="000C4818">
      <w:pPr>
        <w:pStyle w:val="FigureCaption"/>
      </w:pPr>
      <w:r w:rsidRPr="00072059">
        <w:rPr>
          <w:b/>
        </w:rPr>
        <w:t xml:space="preserve">Figure 9-3. </w:t>
      </w:r>
      <w:r w:rsidRPr="00072059">
        <w:t>Running the Rigid Shape Bounds project</w:t>
      </w:r>
    </w:p>
    <w:p w:rsidR="00472E8F" w:rsidRPr="00072059" w:rsidRDefault="00472E8F" w:rsidP="00AB1239">
      <w:pPr>
        <w:pStyle w:val="BodyText"/>
      </w:pPr>
      <w:r w:rsidRPr="00072059">
        <w:t>The controls of the project are as follows:</w:t>
      </w:r>
    </w:p>
    <w:p w:rsidR="00472E8F" w:rsidRPr="00072059" w:rsidRDefault="00472E8F" w:rsidP="00F84002">
      <w:pPr>
        <w:pStyle w:val="Bullet"/>
      </w:pPr>
      <w:r w:rsidRPr="00072059">
        <w:rPr>
          <w:i/>
        </w:rPr>
        <w:t>H/M/P keys</w:t>
      </w:r>
      <w:r w:rsidRPr="00072059">
        <w:t xml:space="preserve">: Select one of </w:t>
      </w:r>
      <w:r w:rsidRPr="00072059">
        <w:rPr>
          <w:rStyle w:val="CodeInline"/>
        </w:rPr>
        <w:t>Hero</w:t>
      </w:r>
      <w:r w:rsidRPr="00072059">
        <w:t xml:space="preserve">, </w:t>
      </w:r>
      <w:r w:rsidRPr="00072059">
        <w:rPr>
          <w:rStyle w:val="CodeInline"/>
        </w:rPr>
        <w:t>Minion</w:t>
      </w:r>
      <w:r w:rsidRPr="00072059">
        <w:t xml:space="preserve">, or </w:t>
      </w:r>
      <w:r w:rsidRPr="00072059">
        <w:rPr>
          <w:rStyle w:val="CodeInline"/>
        </w:rPr>
        <w:t>Platform</w:t>
      </w:r>
      <w:r w:rsidRPr="00072059">
        <w:t>. The selected object will not be drawn; instead, only its bounds will be drawn for better visual inspection of collision detection results.</w:t>
      </w:r>
    </w:p>
    <w:p w:rsidR="00472E8F" w:rsidRPr="00072059" w:rsidRDefault="00472E8F" w:rsidP="00F84002">
      <w:pPr>
        <w:pStyle w:val="Bullet"/>
      </w:pPr>
      <w:r w:rsidRPr="00072059">
        <w:rPr>
          <w:i/>
        </w:rPr>
        <w:t>Left mouse button press and move in the game window</w:t>
      </w:r>
      <w:r w:rsidRPr="00072059">
        <w:t>: Drags the selected object (with only the bounding shape drawn) for collision detection. A detected collision causes the bounding shapes to be drawn in red.</w:t>
      </w:r>
    </w:p>
    <w:p w:rsidR="00472E8F" w:rsidRPr="00072059" w:rsidRDefault="00472E8F" w:rsidP="00AB1239">
      <w:pPr>
        <w:pStyle w:val="BodyText"/>
      </w:pPr>
      <w:r w:rsidRPr="00072059">
        <w:t>The goals of the project are as follows:</w:t>
      </w:r>
    </w:p>
    <w:p w:rsidR="00472E8F" w:rsidRPr="00072059" w:rsidRDefault="00472E8F" w:rsidP="00F84002">
      <w:pPr>
        <w:pStyle w:val="Bullet"/>
      </w:pPr>
      <w:r w:rsidRPr="00072059">
        <w:t>To derive the basic infrastructure to support collision detection between rigid shapes</w:t>
      </w:r>
    </w:p>
    <w:p w:rsidR="00472E8F" w:rsidRPr="00072059" w:rsidRDefault="00472E8F" w:rsidP="00F84002">
      <w:pPr>
        <w:pStyle w:val="Bullet"/>
      </w:pPr>
      <w:r w:rsidRPr="00072059">
        <w:t>To understand and implement collision detection algorithms between bounding boxes and circles</w:t>
      </w:r>
    </w:p>
    <w:p w:rsidR="00472E8F" w:rsidRPr="00072059" w:rsidRDefault="00472E8F" w:rsidP="00F84002">
      <w:pPr>
        <w:pStyle w:val="Bullet"/>
      </w:pPr>
      <w:r w:rsidRPr="00072059">
        <w:t>To lay the foundation for building a physics component</w:t>
      </w:r>
    </w:p>
    <w:p w:rsidR="00472E8F" w:rsidRPr="00072059" w:rsidRDefault="00472E8F" w:rsidP="00AB1239">
      <w:pPr>
        <w:pStyle w:val="BodyText"/>
      </w:pPr>
      <w:r w:rsidRPr="00072059">
        <w:t xml:space="preserve">You can find the following external resources in the </w:t>
      </w:r>
      <w:r w:rsidRPr="00072059">
        <w:rPr>
          <w:rStyle w:val="CodeInline"/>
        </w:rPr>
        <w:t>assets</w:t>
      </w:r>
      <w:r w:rsidRPr="00072059">
        <w:t xml:space="preserve"> folder: the </w:t>
      </w:r>
      <w:proofErr w:type="gramStart"/>
      <w:r w:rsidRPr="00072059">
        <w:rPr>
          <w:rStyle w:val="CodeInline"/>
        </w:rPr>
        <w:t>fonts</w:t>
      </w:r>
      <w:proofErr w:type="gramEnd"/>
      <w:r w:rsidRPr="00072059">
        <w:t xml:space="preserve"> folder that contains the default system fonts and two texture images (</w:t>
      </w:r>
      <w:r w:rsidRPr="00072059">
        <w:rPr>
          <w:rStyle w:val="CodeInline"/>
        </w:rPr>
        <w:t>minion_sprite.png</w:t>
      </w:r>
      <w:r w:rsidRPr="00072059">
        <w:t xml:space="preserve">, which defines the sprite elements for the heroes and the minions, and </w:t>
      </w:r>
      <w:r w:rsidRPr="00072059">
        <w:rPr>
          <w:rStyle w:val="CodeInline"/>
        </w:rPr>
        <w:t>platform.png</w:t>
      </w:r>
      <w:r w:rsidRPr="00072059">
        <w:t>, which defines the platforms).</w:t>
      </w:r>
    </w:p>
    <w:p w:rsidR="00472E8F" w:rsidRPr="00072059" w:rsidRDefault="00472E8F" w:rsidP="00853525">
      <w:pPr>
        <w:pStyle w:val="Heading3"/>
      </w:pPr>
      <w:r w:rsidRPr="00072059">
        <w:t>Creating the Rigid Shape Base Class</w:t>
      </w:r>
    </w:p>
    <w:p w:rsidR="00472E8F" w:rsidRPr="00072059" w:rsidRDefault="00472E8F" w:rsidP="00853525">
      <w:pPr>
        <w:pStyle w:val="BodyTextFirst"/>
      </w:pPr>
      <w:r w:rsidRPr="00072059">
        <w:t xml:space="preserve">You will begin by defining a base class for the bounding rectangle and circle. The base class will define all functionality that is common to the two bounding shapes. Note that a new class, </w:t>
      </w:r>
      <w:proofErr w:type="spellStart"/>
      <w:r w:rsidRPr="00072059">
        <w:rPr>
          <w:rStyle w:val="CodeInline"/>
        </w:rPr>
        <w:t>RigidRectangle</w:t>
      </w:r>
      <w:proofErr w:type="spellEnd"/>
      <w:r w:rsidRPr="00072059">
        <w:t xml:space="preserve">, is created for </w:t>
      </w:r>
      <w:r w:rsidRPr="00072059">
        <w:lastRenderedPageBreak/>
        <w:t xml:space="preserve">detecting collisions with bounding circles. Although similar, the existing functionality of the </w:t>
      </w:r>
      <w:proofErr w:type="spellStart"/>
      <w:r w:rsidRPr="00072059">
        <w:rPr>
          <w:rStyle w:val="CodeInline"/>
        </w:rPr>
        <w:t>BoundingBox</w:t>
      </w:r>
      <w:proofErr w:type="spellEnd"/>
      <w:r w:rsidRPr="00072059">
        <w:t xml:space="preserve"> class is left unchanged to avoid affecting the rest of the engine that currently utilizes the </w:t>
      </w:r>
      <w:proofErr w:type="spellStart"/>
      <w:r w:rsidRPr="00072059">
        <w:rPr>
          <w:rStyle w:val="CodeInline"/>
        </w:rPr>
        <w:t>BoundingBox</w:t>
      </w:r>
      <w:proofErr w:type="spellEnd"/>
      <w:r w:rsidRPr="00072059">
        <w:t xml:space="preserve"> class.</w:t>
      </w:r>
    </w:p>
    <w:p w:rsidR="00472E8F" w:rsidRPr="00072059" w:rsidRDefault="00472E8F" w:rsidP="00C92275">
      <w:pPr>
        <w:pStyle w:val="NumList"/>
      </w:pPr>
      <w:r w:rsidRPr="00072059">
        <w:t xml:space="preserve">Start by creating a new subfolder called </w:t>
      </w:r>
      <w:r w:rsidRPr="00072059">
        <w:rPr>
          <w:rStyle w:val="CodeInline"/>
        </w:rPr>
        <w:t>Physics</w:t>
      </w:r>
      <w:r w:rsidRPr="00072059">
        <w:t xml:space="preserve"> under the </w:t>
      </w:r>
      <w:proofErr w:type="spellStart"/>
      <w:r w:rsidRPr="00072059">
        <w:rPr>
          <w:rStyle w:val="CodeInline"/>
        </w:rPr>
        <w:t>src</w:t>
      </w:r>
      <w:proofErr w:type="spellEnd"/>
      <w:r w:rsidRPr="00072059">
        <w:rPr>
          <w:rStyle w:val="CodeInline"/>
        </w:rPr>
        <w:t>/Engine</w:t>
      </w:r>
      <w:r w:rsidRPr="00072059">
        <w:t xml:space="preserve"> folder. In the </w:t>
      </w:r>
      <w:r w:rsidRPr="00072059">
        <w:rPr>
          <w:rStyle w:val="CodeInline"/>
        </w:rPr>
        <w:t>Physics</w:t>
      </w:r>
      <w:r w:rsidRPr="00072059">
        <w:t xml:space="preserve"> folder, create a new file called </w:t>
      </w:r>
      <w:r w:rsidRPr="00072059">
        <w:rPr>
          <w:rStyle w:val="CodeInline"/>
        </w:rPr>
        <w:t>RigidShape.js</w:t>
      </w:r>
      <w:r w:rsidRPr="00072059">
        <w:t>.</w:t>
      </w:r>
    </w:p>
    <w:p w:rsidR="00472E8F" w:rsidRPr="00072059" w:rsidRDefault="00472E8F" w:rsidP="00C92275">
      <w:pPr>
        <w:pStyle w:val="NumList"/>
      </w:pPr>
      <w:r w:rsidRPr="00072059">
        <w:t xml:space="preserve">Edit </w:t>
      </w:r>
      <w:r w:rsidRPr="00072059">
        <w:rPr>
          <w:rStyle w:val="CodeInline"/>
        </w:rPr>
        <w:t>RigidShape.js</w:t>
      </w:r>
      <w:r w:rsidRPr="00072059">
        <w:t xml:space="preserve"> and define the </w:t>
      </w:r>
      <w:proofErr w:type="spellStart"/>
      <w:r w:rsidRPr="00072059">
        <w:rPr>
          <w:rStyle w:val="CodeInline"/>
        </w:rPr>
        <w:t>eRigidType</w:t>
      </w:r>
      <w:proofErr w:type="spellEnd"/>
      <w:r w:rsidRPr="00072059">
        <w:t xml:space="preserve"> enumerated data type to distinguish between the different types of rigid shapes.</w:t>
      </w:r>
    </w:p>
    <w:p w:rsidR="00472E8F" w:rsidRPr="00072059" w:rsidRDefault="00472E8F" w:rsidP="00F5799A">
      <w:pPr>
        <w:pStyle w:val="Code"/>
        <w:ind w:left="900"/>
        <w:rPr>
          <w:sz w:val="18"/>
        </w:rPr>
      </w:pPr>
      <w:r w:rsidRPr="00072059">
        <w:rPr>
          <w:sz w:val="18"/>
        </w:rPr>
        <w:t>RigidShape.eRigidType = Object.freeze({</w:t>
      </w:r>
    </w:p>
    <w:p w:rsidR="00472E8F" w:rsidRPr="00072059" w:rsidRDefault="00472E8F" w:rsidP="00F5799A">
      <w:pPr>
        <w:pStyle w:val="Code"/>
        <w:ind w:left="900"/>
        <w:rPr>
          <w:sz w:val="18"/>
        </w:rPr>
      </w:pPr>
      <w:r w:rsidRPr="00072059">
        <w:rPr>
          <w:sz w:val="18"/>
        </w:rPr>
        <w:t>    eRigidAbstract: 0,</w:t>
      </w:r>
    </w:p>
    <w:p w:rsidR="00472E8F" w:rsidRPr="00072059" w:rsidRDefault="00472E8F" w:rsidP="00F5799A">
      <w:pPr>
        <w:pStyle w:val="Code"/>
        <w:ind w:left="900"/>
        <w:rPr>
          <w:sz w:val="18"/>
        </w:rPr>
      </w:pPr>
      <w:r w:rsidRPr="00072059">
        <w:rPr>
          <w:sz w:val="18"/>
        </w:rPr>
        <w:t>    eRigidCircle: 1,</w:t>
      </w:r>
    </w:p>
    <w:p w:rsidR="00472E8F" w:rsidRPr="00072059" w:rsidRDefault="00472E8F" w:rsidP="00F5799A">
      <w:pPr>
        <w:pStyle w:val="Code"/>
        <w:ind w:left="900"/>
        <w:rPr>
          <w:sz w:val="18"/>
        </w:rPr>
      </w:pPr>
      <w:r w:rsidRPr="00072059">
        <w:rPr>
          <w:sz w:val="18"/>
        </w:rPr>
        <w:t>    eRigidRectangle: 2</w:t>
      </w:r>
    </w:p>
    <w:p w:rsidR="00472E8F" w:rsidRPr="00072059" w:rsidRDefault="00472E8F" w:rsidP="00F5799A">
      <w:pPr>
        <w:pStyle w:val="Code"/>
        <w:ind w:left="900"/>
        <w:rPr>
          <w:sz w:val="18"/>
        </w:rPr>
      </w:pPr>
      <w:r w:rsidRPr="00072059">
        <w:rPr>
          <w:sz w:val="18"/>
        </w:rPr>
        <w:t>});</w:t>
      </w:r>
    </w:p>
    <w:p w:rsidR="00472E8F" w:rsidRPr="00072059" w:rsidRDefault="00472E8F" w:rsidP="00C92275">
      <w:pPr>
        <w:pStyle w:val="NumList"/>
      </w:pPr>
      <w:r w:rsidRPr="00072059">
        <w:t xml:space="preserve">Define the constructor for the rigid shape, which takes the transform and contains a </w:t>
      </w:r>
      <w:proofErr w:type="spellStart"/>
      <w:r w:rsidRPr="00072059">
        <w:rPr>
          <w:rStyle w:val="CodeInline"/>
        </w:rPr>
        <w:t>LineRenderable</w:t>
      </w:r>
      <w:proofErr w:type="spellEnd"/>
      <w:r w:rsidRPr="00072059">
        <w:t xml:space="preserve"> object for drawing the center position of the rigid shape. The </w:t>
      </w:r>
      <w:proofErr w:type="spellStart"/>
      <w:r w:rsidRPr="00072059">
        <w:rPr>
          <w:rStyle w:val="CodeInline"/>
        </w:rPr>
        <w:t>mDrawBounds</w:t>
      </w:r>
      <w:proofErr w:type="spellEnd"/>
      <w:r w:rsidRPr="00072059">
        <w:t xml:space="preserve"> variable defines whether the bounds should be drawn.</w:t>
      </w:r>
    </w:p>
    <w:p w:rsidR="00472E8F" w:rsidRPr="00072059" w:rsidRDefault="00472E8F" w:rsidP="00F5799A">
      <w:pPr>
        <w:pStyle w:val="Code"/>
        <w:ind w:left="900"/>
        <w:rPr>
          <w:sz w:val="18"/>
        </w:rPr>
      </w:pPr>
      <w:r w:rsidRPr="00072059">
        <w:rPr>
          <w:sz w:val="18"/>
        </w:rPr>
        <w:t>function RigidShape(xform) {</w:t>
      </w:r>
    </w:p>
    <w:p w:rsidR="00472E8F" w:rsidRPr="00072059" w:rsidRDefault="00472E8F" w:rsidP="00F5799A">
      <w:pPr>
        <w:pStyle w:val="Code"/>
        <w:ind w:left="900"/>
        <w:rPr>
          <w:sz w:val="18"/>
        </w:rPr>
      </w:pPr>
      <w:r w:rsidRPr="00072059">
        <w:rPr>
          <w:sz w:val="18"/>
        </w:rPr>
        <w:t>    this.mXform = xform; // this is typically from gameObject</w:t>
      </w:r>
    </w:p>
    <w:p w:rsidR="00472E8F" w:rsidRPr="00072059" w:rsidRDefault="00472E8F" w:rsidP="00F5799A">
      <w:pPr>
        <w:pStyle w:val="Code"/>
        <w:ind w:left="900"/>
        <w:rPr>
          <w:sz w:val="18"/>
        </w:rPr>
      </w:pPr>
      <w:r w:rsidRPr="00072059">
        <w:rPr>
          <w:sz w:val="18"/>
        </w:rPr>
        <w:t>    this.kPadding = 0.25   // size of the position mark</w:t>
      </w:r>
    </w:p>
    <w:p w:rsidR="00472E8F" w:rsidRPr="00072059" w:rsidRDefault="00472E8F" w:rsidP="00F5799A">
      <w:pPr>
        <w:pStyle w:val="Code"/>
        <w:ind w:left="900"/>
        <w:rPr>
          <w:sz w:val="18"/>
        </w:rPr>
      </w:pPr>
      <w:r w:rsidRPr="00072059">
        <w:rPr>
          <w:sz w:val="18"/>
        </w:rPr>
        <w:t>    this.mPositionMark = new LineRenderable();</w:t>
      </w:r>
    </w:p>
    <w:p w:rsidR="00472E8F" w:rsidRPr="00072059" w:rsidRDefault="00472E8F" w:rsidP="00F5799A">
      <w:pPr>
        <w:pStyle w:val="Code"/>
        <w:ind w:left="900"/>
        <w:rPr>
          <w:sz w:val="18"/>
        </w:rPr>
      </w:pPr>
      <w:r w:rsidRPr="00072059">
        <w:rPr>
          <w:sz w:val="18"/>
        </w:rPr>
        <w:t>    this.mDrawBounds = false;</w:t>
      </w:r>
    </w:p>
    <w:p w:rsidR="00472E8F" w:rsidRPr="00072059" w:rsidRDefault="00472E8F" w:rsidP="00F5799A">
      <w:pPr>
        <w:pStyle w:val="Code"/>
        <w:ind w:left="900"/>
        <w:rPr>
          <w:sz w:val="18"/>
        </w:rPr>
      </w:pPr>
      <w:r w:rsidRPr="00072059">
        <w:rPr>
          <w:sz w:val="18"/>
        </w:rPr>
        <w:t>}</w:t>
      </w:r>
    </w:p>
    <w:p w:rsidR="00472E8F" w:rsidRPr="00072059" w:rsidRDefault="00472E8F" w:rsidP="00C92275">
      <w:pPr>
        <w:pStyle w:val="NumList"/>
      </w:pPr>
      <w:r w:rsidRPr="00072059">
        <w:t xml:space="preserve">Create a </w:t>
      </w:r>
      <w:proofErr w:type="gramStart"/>
      <w:r w:rsidRPr="00072059">
        <w:rPr>
          <w:rStyle w:val="CodeInline"/>
        </w:rPr>
        <w:t>draw(</w:t>
      </w:r>
      <w:proofErr w:type="gramEnd"/>
      <w:r w:rsidRPr="00072059">
        <w:rPr>
          <w:rStyle w:val="CodeInline"/>
        </w:rPr>
        <w:t>)</w:t>
      </w:r>
      <w:r w:rsidRPr="00072059">
        <w:t xml:space="preserve"> function to draw an X at the center position of the rigid shape by utilizing the transform and the constant padding created in the constructor. Notice that the same </w:t>
      </w:r>
      <w:proofErr w:type="spellStart"/>
      <w:r w:rsidRPr="00072059">
        <w:rPr>
          <w:rStyle w:val="CodeInline"/>
        </w:rPr>
        <w:t>LineRenderable</w:t>
      </w:r>
      <w:proofErr w:type="spellEnd"/>
      <w:r w:rsidRPr="00072059">
        <w:t xml:space="preserve"> is used for both pieces of the X to save memory. This may seem like an extraneous detail; however, when drawing many bounding boxes and circles, the savings can quickly add up.</w:t>
      </w:r>
    </w:p>
    <w:p w:rsidR="00472E8F" w:rsidRPr="00072059" w:rsidRDefault="00472E8F" w:rsidP="00F5799A">
      <w:pPr>
        <w:pStyle w:val="Code"/>
        <w:ind w:left="900"/>
        <w:rPr>
          <w:sz w:val="18"/>
        </w:rPr>
      </w:pPr>
      <w:r w:rsidRPr="00072059">
        <w:rPr>
          <w:sz w:val="18"/>
        </w:rPr>
        <w:t>RigidShape.prototype.draw = function (aCamera) {</w:t>
      </w:r>
    </w:p>
    <w:p w:rsidR="00472E8F" w:rsidRPr="00072059" w:rsidRDefault="00472E8F" w:rsidP="00F5799A">
      <w:pPr>
        <w:pStyle w:val="Code"/>
        <w:ind w:left="900"/>
        <w:rPr>
          <w:sz w:val="18"/>
        </w:rPr>
      </w:pPr>
      <w:r w:rsidRPr="00072059">
        <w:rPr>
          <w:sz w:val="18"/>
        </w:rPr>
        <w:t>    if (!this.mDrawBounds) {</w:t>
      </w:r>
    </w:p>
    <w:p w:rsidR="00472E8F" w:rsidRPr="00072059" w:rsidRDefault="00472E8F" w:rsidP="00F5799A">
      <w:pPr>
        <w:pStyle w:val="Code"/>
        <w:ind w:left="900"/>
        <w:rPr>
          <w:sz w:val="18"/>
        </w:rPr>
      </w:pPr>
      <w:r w:rsidRPr="00072059">
        <w:rPr>
          <w:sz w:val="18"/>
        </w:rPr>
        <w:t>        return;</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    //calculation for the X at the center of the shape</w:t>
      </w:r>
    </w:p>
    <w:p w:rsidR="00472E8F" w:rsidRPr="00072059" w:rsidRDefault="00472E8F" w:rsidP="00F5799A">
      <w:pPr>
        <w:pStyle w:val="Code"/>
        <w:ind w:left="900"/>
        <w:rPr>
          <w:sz w:val="18"/>
        </w:rPr>
      </w:pPr>
      <w:r w:rsidRPr="00072059">
        <w:rPr>
          <w:sz w:val="18"/>
        </w:rPr>
        <w:t>    var x = this.mXform.getXPos();</w:t>
      </w:r>
    </w:p>
    <w:p w:rsidR="00472E8F" w:rsidRPr="00072059" w:rsidRDefault="00472E8F" w:rsidP="00F5799A">
      <w:pPr>
        <w:pStyle w:val="Code"/>
        <w:ind w:left="900"/>
        <w:rPr>
          <w:sz w:val="18"/>
        </w:rPr>
      </w:pPr>
      <w:r w:rsidRPr="00072059">
        <w:rPr>
          <w:sz w:val="18"/>
        </w:rPr>
        <w:t>    var y = this.mXform.getYPos();</w:t>
      </w:r>
    </w:p>
    <w:p w:rsidR="00472E8F" w:rsidRPr="00072059" w:rsidRDefault="00472E8F" w:rsidP="00F5799A">
      <w:pPr>
        <w:pStyle w:val="Code"/>
        <w:ind w:left="900"/>
        <w:rPr>
          <w:sz w:val="18"/>
        </w:rPr>
      </w:pPr>
      <w:r w:rsidRPr="00072059">
        <w:rPr>
          <w:sz w:val="18"/>
        </w:rPr>
        <w:t>    this.mPositionMark.setFirstVertex(x - this.kPadding, y + this.kPadding);                                                        //TOP LEFT</w:t>
      </w:r>
    </w:p>
    <w:p w:rsidR="00472E8F" w:rsidRPr="00072059" w:rsidRDefault="00472E8F" w:rsidP="00F5799A">
      <w:pPr>
        <w:pStyle w:val="Code"/>
        <w:ind w:left="900"/>
        <w:rPr>
          <w:sz w:val="18"/>
        </w:rPr>
      </w:pPr>
      <w:r w:rsidRPr="00072059">
        <w:rPr>
          <w:sz w:val="18"/>
        </w:rPr>
        <w:t>    this.mPositionMark.setSecondVertex(x + this.kPadding, y - this.kPadding);                                                     //BOTTOM RIGHT</w:t>
      </w:r>
    </w:p>
    <w:p w:rsidR="00472E8F" w:rsidRPr="00072059" w:rsidRDefault="00472E8F" w:rsidP="00F5799A">
      <w:pPr>
        <w:pStyle w:val="Code"/>
        <w:ind w:left="900"/>
        <w:rPr>
          <w:sz w:val="18"/>
        </w:rPr>
      </w:pPr>
      <w:r w:rsidRPr="00072059">
        <w:rPr>
          <w:sz w:val="18"/>
        </w:rPr>
        <w:t>    this.mPositionMark.draw(aCamera);</w:t>
      </w:r>
    </w:p>
    <w:p w:rsidR="00472E8F" w:rsidRPr="00072059" w:rsidRDefault="00472E8F" w:rsidP="00F5799A">
      <w:pPr>
        <w:pStyle w:val="Code"/>
        <w:ind w:left="900"/>
        <w:rPr>
          <w:sz w:val="18"/>
        </w:rPr>
      </w:pPr>
      <w:r w:rsidRPr="00072059">
        <w:rPr>
          <w:sz w:val="18"/>
        </w:rPr>
        <w:t>    this.mPositionMark.setFirstVertex(x + this.kPadding, y + this.kPadding);                                                        //TOP RIGHT</w:t>
      </w:r>
    </w:p>
    <w:p w:rsidR="00472E8F" w:rsidRPr="00072059" w:rsidRDefault="00472E8F" w:rsidP="00F5799A">
      <w:pPr>
        <w:pStyle w:val="Code"/>
        <w:ind w:left="900"/>
        <w:rPr>
          <w:sz w:val="18"/>
        </w:rPr>
      </w:pPr>
      <w:r w:rsidRPr="00072059">
        <w:rPr>
          <w:sz w:val="18"/>
        </w:rPr>
        <w:t>    this.mPositionMark.setSecondVertex(x - this.kPadding, y - this.kPadding);                                                       //BOTTOM LEFT</w:t>
      </w:r>
    </w:p>
    <w:p w:rsidR="00472E8F" w:rsidRPr="00072059" w:rsidRDefault="00472E8F" w:rsidP="00F5799A">
      <w:pPr>
        <w:pStyle w:val="Code"/>
        <w:ind w:left="900"/>
        <w:rPr>
          <w:sz w:val="18"/>
        </w:rPr>
      </w:pPr>
      <w:r w:rsidRPr="00072059">
        <w:rPr>
          <w:sz w:val="18"/>
        </w:rPr>
        <w:t>    this.mPositionMark.draw(aCamera);</w:t>
      </w:r>
    </w:p>
    <w:p w:rsidR="00472E8F" w:rsidRPr="00072059" w:rsidRDefault="00472E8F" w:rsidP="00F5799A">
      <w:pPr>
        <w:pStyle w:val="Code"/>
        <w:ind w:left="900"/>
        <w:rPr>
          <w:sz w:val="18"/>
        </w:rPr>
      </w:pPr>
      <w:r w:rsidRPr="00072059">
        <w:rPr>
          <w:sz w:val="18"/>
        </w:rPr>
        <w:t>};</w:t>
      </w:r>
    </w:p>
    <w:p w:rsidR="00472E8F" w:rsidRPr="00072059" w:rsidRDefault="00472E8F" w:rsidP="00C92275">
      <w:pPr>
        <w:pStyle w:val="NumList"/>
      </w:pPr>
      <w:r w:rsidRPr="00072059">
        <w:t xml:space="preserve">Create an empty </w:t>
      </w:r>
      <w:proofErr w:type="gramStart"/>
      <w:r w:rsidRPr="00072059">
        <w:rPr>
          <w:rStyle w:val="CodeInline"/>
        </w:rPr>
        <w:t>update(</w:t>
      </w:r>
      <w:proofErr w:type="gramEnd"/>
      <w:r w:rsidRPr="00072059">
        <w:rPr>
          <w:rStyle w:val="CodeInline"/>
        </w:rPr>
        <w:t>)</w:t>
      </w:r>
      <w:r w:rsidRPr="00072059">
        <w:t xml:space="preserve"> function for subclasses to override and add get and set </w:t>
      </w:r>
      <w:proofErr w:type="spellStart"/>
      <w:r w:rsidRPr="00072059">
        <w:t>accessors</w:t>
      </w:r>
      <w:proofErr w:type="spellEnd"/>
      <w:r w:rsidRPr="00072059">
        <w:t>.</w:t>
      </w:r>
    </w:p>
    <w:p w:rsidR="00472E8F" w:rsidRPr="00072059" w:rsidRDefault="00472E8F" w:rsidP="00F5799A">
      <w:pPr>
        <w:pStyle w:val="Code"/>
        <w:ind w:left="900"/>
        <w:rPr>
          <w:sz w:val="18"/>
        </w:rPr>
      </w:pPr>
      <w:r w:rsidRPr="00072059">
        <w:rPr>
          <w:sz w:val="18"/>
        </w:rPr>
        <w:t>RigidShape.prototype.update = function () {};</w:t>
      </w:r>
    </w:p>
    <w:p w:rsidR="00472E8F" w:rsidRPr="00072059" w:rsidRDefault="00472E8F" w:rsidP="00F5799A">
      <w:pPr>
        <w:pStyle w:val="Code"/>
        <w:ind w:left="900"/>
        <w:rPr>
          <w:sz w:val="18"/>
        </w:rPr>
      </w:pPr>
      <w:r w:rsidRPr="00072059">
        <w:rPr>
          <w:sz w:val="18"/>
        </w:rPr>
        <w:lastRenderedPageBreak/>
        <w:t>RigidShape.prototype.rigidType = function () {</w:t>
      </w:r>
    </w:p>
    <w:p w:rsidR="00472E8F" w:rsidRPr="00072059" w:rsidRDefault="00472E8F" w:rsidP="00F5799A">
      <w:pPr>
        <w:pStyle w:val="Code"/>
        <w:ind w:left="900"/>
        <w:rPr>
          <w:sz w:val="18"/>
        </w:rPr>
      </w:pPr>
      <w:r w:rsidRPr="00072059">
        <w:rPr>
          <w:sz w:val="18"/>
        </w:rPr>
        <w:t>    return RigidShape.eRigidType.eRigidAbstract;</w:t>
      </w:r>
    </w:p>
    <w:p w:rsidR="00472E8F" w:rsidRPr="00072059" w:rsidRDefault="00472E8F" w:rsidP="00F5799A">
      <w:pPr>
        <w:pStyle w:val="Code"/>
        <w:ind w:left="900"/>
        <w:rPr>
          <w:sz w:val="18"/>
        </w:rPr>
      </w:pPr>
      <w:r w:rsidRPr="00072059">
        <w:rPr>
          <w:sz w:val="18"/>
        </w:rPr>
        <w:t>};</w:t>
      </w:r>
    </w:p>
    <w:p w:rsidR="00472E8F" w:rsidRPr="00072059" w:rsidRDefault="00472E8F" w:rsidP="00F5799A">
      <w:pPr>
        <w:pStyle w:val="Code"/>
        <w:ind w:left="900"/>
        <w:rPr>
          <w:sz w:val="18"/>
        </w:rPr>
      </w:pPr>
      <w:r w:rsidRPr="00072059">
        <w:rPr>
          <w:sz w:val="18"/>
        </w:rPr>
        <w:t>RigidShape.prototype.getPosition = function() {</w:t>
      </w:r>
    </w:p>
    <w:p w:rsidR="00472E8F" w:rsidRPr="00072059" w:rsidRDefault="00472E8F" w:rsidP="00F5799A">
      <w:pPr>
        <w:pStyle w:val="Code"/>
        <w:ind w:left="900"/>
        <w:rPr>
          <w:sz w:val="18"/>
        </w:rPr>
      </w:pPr>
      <w:r w:rsidRPr="00072059">
        <w:rPr>
          <w:sz w:val="18"/>
        </w:rPr>
        <w:t>    return this.mXform.getPosition();</w:t>
      </w:r>
    </w:p>
    <w:p w:rsidR="00472E8F" w:rsidRPr="00072059" w:rsidRDefault="00472E8F" w:rsidP="00F5799A">
      <w:pPr>
        <w:pStyle w:val="Code"/>
        <w:ind w:left="900"/>
        <w:rPr>
          <w:sz w:val="18"/>
        </w:rPr>
      </w:pPr>
      <w:r w:rsidRPr="00072059">
        <w:rPr>
          <w:sz w:val="18"/>
        </w:rPr>
        <w:t>};</w:t>
      </w:r>
    </w:p>
    <w:p w:rsidR="00472E8F" w:rsidRPr="00072059" w:rsidRDefault="00472E8F" w:rsidP="00F5799A">
      <w:pPr>
        <w:pStyle w:val="Code"/>
        <w:ind w:left="900"/>
        <w:rPr>
          <w:sz w:val="18"/>
        </w:rPr>
      </w:pPr>
      <w:r w:rsidRPr="00072059">
        <w:rPr>
          <w:sz w:val="18"/>
        </w:rPr>
        <w:t>RigidShape.prototype.setPosition = function(x, y ) {</w:t>
      </w:r>
    </w:p>
    <w:p w:rsidR="00472E8F" w:rsidRPr="00072059" w:rsidRDefault="00472E8F" w:rsidP="00F5799A">
      <w:pPr>
        <w:pStyle w:val="Code"/>
        <w:ind w:left="900"/>
        <w:rPr>
          <w:sz w:val="18"/>
        </w:rPr>
      </w:pPr>
      <w:r w:rsidRPr="00072059">
        <w:rPr>
          <w:sz w:val="18"/>
        </w:rPr>
        <w:t>    this.mXform.setPosition(x, y);</w:t>
      </w:r>
    </w:p>
    <w:p w:rsidR="00472E8F" w:rsidRPr="00072059" w:rsidRDefault="00472E8F" w:rsidP="00F5799A">
      <w:pPr>
        <w:pStyle w:val="Code"/>
        <w:ind w:left="900"/>
        <w:rPr>
          <w:sz w:val="18"/>
        </w:rPr>
      </w:pPr>
      <w:r w:rsidRPr="00072059">
        <w:rPr>
          <w:sz w:val="18"/>
        </w:rPr>
        <w:t>};</w:t>
      </w:r>
    </w:p>
    <w:p w:rsidR="0060469D" w:rsidRPr="00072059" w:rsidRDefault="0060469D" w:rsidP="00F5799A">
      <w:pPr>
        <w:pStyle w:val="Code"/>
        <w:ind w:left="900"/>
        <w:rPr>
          <w:sz w:val="18"/>
          <w:lang w:val="en-IN"/>
        </w:rPr>
      </w:pPr>
      <w:r w:rsidRPr="00072059">
        <w:rPr>
          <w:rFonts w:ascii="Arial" w:hAnsi="Arial" w:cs="Arial"/>
          <w:sz w:val="18"/>
          <w:lang w:val="en-IN"/>
        </w:rPr>
        <w:t> </w:t>
      </w:r>
    </w:p>
    <w:p w:rsidR="00472E8F" w:rsidRPr="00072059" w:rsidRDefault="00472E8F" w:rsidP="00F5799A">
      <w:pPr>
        <w:pStyle w:val="Code"/>
        <w:ind w:left="900"/>
        <w:rPr>
          <w:sz w:val="18"/>
        </w:rPr>
      </w:pPr>
      <w:r w:rsidRPr="00072059">
        <w:rPr>
          <w:sz w:val="18"/>
        </w:rPr>
        <w:t>RigidShape.prototype.getXform = function () { return this.mXform; };</w:t>
      </w:r>
    </w:p>
    <w:p w:rsidR="00472E8F" w:rsidRPr="00072059" w:rsidRDefault="00472E8F" w:rsidP="00F5799A">
      <w:pPr>
        <w:pStyle w:val="Code"/>
        <w:ind w:left="900"/>
        <w:rPr>
          <w:sz w:val="18"/>
        </w:rPr>
      </w:pPr>
      <w:r w:rsidRPr="00072059">
        <w:rPr>
          <w:sz w:val="18"/>
        </w:rPr>
        <w:t>RigidShape.prototype.setXform = function (xform) { this.mXform = xform; };</w:t>
      </w:r>
    </w:p>
    <w:p w:rsidR="00472E8F" w:rsidRPr="00072059" w:rsidRDefault="00472E8F" w:rsidP="00F5799A">
      <w:pPr>
        <w:pStyle w:val="Code"/>
        <w:ind w:left="900"/>
        <w:rPr>
          <w:sz w:val="18"/>
        </w:rPr>
      </w:pPr>
      <w:r w:rsidRPr="00072059">
        <w:rPr>
          <w:sz w:val="18"/>
        </w:rPr>
        <w:t>RigidShape.prototype.setColor = function (color) {</w:t>
      </w:r>
    </w:p>
    <w:p w:rsidR="00472E8F" w:rsidRPr="00072059" w:rsidRDefault="00472E8F" w:rsidP="00F5799A">
      <w:pPr>
        <w:pStyle w:val="Code"/>
        <w:ind w:left="900"/>
        <w:rPr>
          <w:sz w:val="18"/>
        </w:rPr>
      </w:pPr>
      <w:r w:rsidRPr="00072059">
        <w:rPr>
          <w:sz w:val="18"/>
        </w:rPr>
        <w:t>    this.mPositionMark.setColor(color); };</w:t>
      </w:r>
    </w:p>
    <w:p w:rsidR="00472E8F" w:rsidRPr="00072059" w:rsidRDefault="00472E8F" w:rsidP="00F5799A">
      <w:pPr>
        <w:pStyle w:val="Code"/>
        <w:ind w:left="900"/>
        <w:rPr>
          <w:sz w:val="18"/>
        </w:rPr>
      </w:pPr>
      <w:r w:rsidRPr="00072059">
        <w:rPr>
          <w:sz w:val="18"/>
        </w:rPr>
        <w:t>RigidShape.prototype.getColor = function () {</w:t>
      </w:r>
    </w:p>
    <w:p w:rsidR="00472E8F" w:rsidRPr="00072059" w:rsidRDefault="00472E8F" w:rsidP="00F5799A">
      <w:pPr>
        <w:pStyle w:val="Code"/>
        <w:ind w:left="900"/>
        <w:rPr>
          <w:sz w:val="18"/>
        </w:rPr>
      </w:pPr>
      <w:r w:rsidRPr="00072059">
        <w:rPr>
          <w:sz w:val="18"/>
        </w:rPr>
        <w:t>    return this.mPositionMark.getColor(); };</w:t>
      </w:r>
    </w:p>
    <w:p w:rsidR="00472E8F" w:rsidRPr="00072059" w:rsidRDefault="00472E8F" w:rsidP="00F5799A">
      <w:pPr>
        <w:pStyle w:val="Code"/>
        <w:ind w:left="900"/>
        <w:rPr>
          <w:sz w:val="18"/>
        </w:rPr>
      </w:pPr>
      <w:r w:rsidRPr="00072059">
        <w:rPr>
          <w:sz w:val="18"/>
        </w:rPr>
        <w:t>RigidShape.prototype.setDrawBounds = function(d) { this.mDrawBounds = d; };</w:t>
      </w:r>
    </w:p>
    <w:p w:rsidR="00472E8F" w:rsidRPr="00072059" w:rsidRDefault="00472E8F" w:rsidP="00F5799A">
      <w:pPr>
        <w:pStyle w:val="Code"/>
        <w:ind w:left="900"/>
        <w:rPr>
          <w:sz w:val="18"/>
        </w:rPr>
      </w:pPr>
      <w:r w:rsidRPr="00072059">
        <w:rPr>
          <w:sz w:val="18"/>
        </w:rPr>
        <w:t>RigidShape.prototype.getDrawBounds = function() { return this.mDrawBounds; };</w:t>
      </w:r>
    </w:p>
    <w:p w:rsidR="00472E8F" w:rsidRPr="00072059" w:rsidRDefault="00472E8F" w:rsidP="00853525">
      <w:pPr>
        <w:pStyle w:val="Heading3"/>
      </w:pPr>
      <w:r w:rsidRPr="00072059">
        <w:t>Creating the Rigid Rectangle Object</w:t>
      </w:r>
    </w:p>
    <w:p w:rsidR="00472E8F" w:rsidRPr="00072059" w:rsidRDefault="00472E8F" w:rsidP="00853525">
      <w:pPr>
        <w:pStyle w:val="BodyTextFirst"/>
      </w:pPr>
      <w:r w:rsidRPr="00072059">
        <w:t>With the base abstract class for rigid shapes defined, you can now create your first rigid object, the rigid rectangle.</w:t>
      </w:r>
    </w:p>
    <w:p w:rsidR="00472E8F" w:rsidRPr="00072059" w:rsidRDefault="00472E8F" w:rsidP="00396BD7">
      <w:pPr>
        <w:pStyle w:val="NumList"/>
        <w:numPr>
          <w:ilvl w:val="0"/>
          <w:numId w:val="25"/>
        </w:numPr>
      </w:pPr>
      <w:r w:rsidRPr="00072059">
        <w:t xml:space="preserve">Under the </w:t>
      </w:r>
      <w:r w:rsidRPr="00072059">
        <w:rPr>
          <w:rStyle w:val="CodeInline"/>
        </w:rPr>
        <w:t>Physics</w:t>
      </w:r>
      <w:r w:rsidRPr="00072059">
        <w:t xml:space="preserve"> folder, create a new file called </w:t>
      </w:r>
      <w:r w:rsidRPr="00072059">
        <w:rPr>
          <w:rStyle w:val="CodeInline"/>
        </w:rPr>
        <w:t>RigidRectangle.js</w:t>
      </w:r>
      <w:r w:rsidRPr="00072059">
        <w:t>.</w:t>
      </w:r>
    </w:p>
    <w:p w:rsidR="00472E8F" w:rsidRPr="00072059" w:rsidRDefault="00472E8F" w:rsidP="00C92275">
      <w:pPr>
        <w:pStyle w:val="NumList"/>
      </w:pPr>
      <w:r w:rsidRPr="00072059">
        <w:t xml:space="preserve">Edit this file to create a constructor that initializes a width property and a height property and a </w:t>
      </w:r>
      <w:proofErr w:type="spellStart"/>
      <w:r w:rsidRPr="00072059">
        <w:rPr>
          <w:rStyle w:val="CodeInline"/>
        </w:rPr>
        <w:t>LineRenderable</w:t>
      </w:r>
      <w:proofErr w:type="spellEnd"/>
      <w:r w:rsidRPr="00072059">
        <w:t xml:space="preserve"> object for drawing the sides of the rectangle. Make sure to inherit from the </w:t>
      </w:r>
      <w:proofErr w:type="spellStart"/>
      <w:r w:rsidRPr="00072059">
        <w:rPr>
          <w:rStyle w:val="CodeInline"/>
        </w:rPr>
        <w:t>RigidShape</w:t>
      </w:r>
      <w:proofErr w:type="spellEnd"/>
      <w:r w:rsidRPr="00072059">
        <w:t xml:space="preserve"> base class.</w:t>
      </w:r>
    </w:p>
    <w:p w:rsidR="00472E8F" w:rsidRPr="00072059" w:rsidRDefault="00472E8F" w:rsidP="00F5799A">
      <w:pPr>
        <w:pStyle w:val="Code"/>
        <w:ind w:left="900"/>
        <w:rPr>
          <w:sz w:val="18"/>
        </w:rPr>
      </w:pPr>
      <w:r w:rsidRPr="00072059">
        <w:rPr>
          <w:sz w:val="18"/>
        </w:rPr>
        <w:t>function RigidRectangle(xform, w, h) {</w:t>
      </w:r>
    </w:p>
    <w:p w:rsidR="00472E8F" w:rsidRPr="00072059" w:rsidRDefault="00472E8F" w:rsidP="00F5799A">
      <w:pPr>
        <w:pStyle w:val="Code"/>
        <w:ind w:left="900"/>
        <w:rPr>
          <w:sz w:val="18"/>
        </w:rPr>
      </w:pPr>
      <w:r w:rsidRPr="00072059">
        <w:rPr>
          <w:sz w:val="18"/>
        </w:rPr>
        <w:t>    RigidShape.call(this, xform);</w:t>
      </w:r>
    </w:p>
    <w:p w:rsidR="00472E8F" w:rsidRPr="00072059" w:rsidRDefault="00472E8F" w:rsidP="00F5799A">
      <w:pPr>
        <w:pStyle w:val="Code"/>
        <w:ind w:left="900"/>
        <w:rPr>
          <w:sz w:val="18"/>
        </w:rPr>
      </w:pPr>
      <w:r w:rsidRPr="00072059">
        <w:rPr>
          <w:sz w:val="18"/>
        </w:rPr>
        <w:t>    this.mSides = new LineRenderable();</w:t>
      </w:r>
    </w:p>
    <w:p w:rsidR="00472E8F" w:rsidRPr="00072059" w:rsidRDefault="00472E8F" w:rsidP="00F5799A">
      <w:pPr>
        <w:pStyle w:val="Code"/>
        <w:ind w:left="900"/>
        <w:rPr>
          <w:sz w:val="18"/>
        </w:rPr>
      </w:pPr>
      <w:r w:rsidRPr="00072059">
        <w:rPr>
          <w:sz w:val="18"/>
        </w:rPr>
        <w:t>    this.mWidth = w;</w:t>
      </w:r>
    </w:p>
    <w:p w:rsidR="00472E8F" w:rsidRPr="00072059" w:rsidRDefault="00472E8F" w:rsidP="00F5799A">
      <w:pPr>
        <w:pStyle w:val="Code"/>
        <w:ind w:left="900"/>
        <w:rPr>
          <w:sz w:val="18"/>
        </w:rPr>
      </w:pPr>
      <w:r w:rsidRPr="00072059">
        <w:rPr>
          <w:sz w:val="18"/>
        </w:rPr>
        <w:t>    this.mHeight = h;</w:t>
      </w:r>
    </w:p>
    <w:p w:rsidR="00472E8F" w:rsidRPr="00072059" w:rsidRDefault="00472E8F" w:rsidP="00F5799A">
      <w:pPr>
        <w:pStyle w:val="Code"/>
        <w:ind w:left="900"/>
        <w:rPr>
          <w:sz w:val="18"/>
        </w:rPr>
      </w:pPr>
      <w:r w:rsidRPr="00072059">
        <w:rPr>
          <w:sz w:val="18"/>
        </w:rPr>
        <w:t>}</w:t>
      </w:r>
    </w:p>
    <w:p w:rsidR="00472E8F" w:rsidRPr="00072059" w:rsidRDefault="00472E8F" w:rsidP="00F5799A">
      <w:pPr>
        <w:pStyle w:val="Code"/>
        <w:ind w:left="900"/>
        <w:rPr>
          <w:sz w:val="18"/>
        </w:rPr>
      </w:pPr>
      <w:r w:rsidRPr="00072059">
        <w:rPr>
          <w:sz w:val="18"/>
        </w:rPr>
        <w:t>gEngine.Core.inheritPrototype(RigidRectangle, RigidShape);</w:t>
      </w:r>
    </w:p>
    <w:p w:rsidR="00472E8F" w:rsidRPr="00072059" w:rsidRDefault="00472E8F" w:rsidP="00C92275">
      <w:pPr>
        <w:pStyle w:val="NumList"/>
      </w:pPr>
      <w:r w:rsidRPr="00072059">
        <w:t xml:space="preserve">Override the </w:t>
      </w:r>
      <w:proofErr w:type="gramStart"/>
      <w:r w:rsidRPr="00072059">
        <w:rPr>
          <w:rStyle w:val="CodeInline"/>
        </w:rPr>
        <w:t>draw(</w:t>
      </w:r>
      <w:proofErr w:type="gramEnd"/>
      <w:r w:rsidRPr="00072059">
        <w:rPr>
          <w:rStyle w:val="CodeInline"/>
        </w:rPr>
        <w:t>)</w:t>
      </w:r>
      <w:r w:rsidRPr="00072059">
        <w:t xml:space="preserve"> function to draw the bounds of the rectangle when </w:t>
      </w:r>
      <w:proofErr w:type="spellStart"/>
      <w:r w:rsidRPr="00072059">
        <w:rPr>
          <w:rStyle w:val="CodeInline"/>
        </w:rPr>
        <w:t>mDrawBounds</w:t>
      </w:r>
      <w:proofErr w:type="spellEnd"/>
      <w:r w:rsidRPr="00072059">
        <w:t xml:space="preserve"> is true. Remember to call the </w:t>
      </w:r>
      <w:proofErr w:type="spellStart"/>
      <w:r w:rsidRPr="00072059">
        <w:t>superclass</w:t>
      </w:r>
      <w:proofErr w:type="spellEnd"/>
      <w:r w:rsidRPr="00072059">
        <w:t xml:space="preserve"> </w:t>
      </w:r>
      <w:proofErr w:type="gramStart"/>
      <w:r w:rsidRPr="00072059">
        <w:rPr>
          <w:rStyle w:val="CodeInline"/>
        </w:rPr>
        <w:t>draw(</w:t>
      </w:r>
      <w:proofErr w:type="gramEnd"/>
      <w:r w:rsidRPr="00072059">
        <w:rPr>
          <w:rStyle w:val="CodeInline"/>
        </w:rPr>
        <w:t>)</w:t>
      </w:r>
      <w:r w:rsidRPr="00072059">
        <w:t xml:space="preserve"> function to draw the center position of the shape.</w:t>
      </w:r>
    </w:p>
    <w:p w:rsidR="00472E8F" w:rsidRPr="00072059" w:rsidRDefault="00472E8F" w:rsidP="00F5799A">
      <w:pPr>
        <w:pStyle w:val="Code"/>
        <w:ind w:left="900"/>
        <w:rPr>
          <w:sz w:val="18"/>
        </w:rPr>
      </w:pPr>
      <w:r w:rsidRPr="00072059">
        <w:rPr>
          <w:sz w:val="18"/>
        </w:rPr>
        <w:t>RigidRectangle.prototype.draw = function (aCamera) {</w:t>
      </w:r>
    </w:p>
    <w:p w:rsidR="00472E8F" w:rsidRPr="00072059" w:rsidRDefault="00472E8F" w:rsidP="00F5799A">
      <w:pPr>
        <w:pStyle w:val="Code"/>
        <w:ind w:left="900"/>
        <w:rPr>
          <w:sz w:val="18"/>
        </w:rPr>
      </w:pPr>
      <w:r w:rsidRPr="00072059">
        <w:rPr>
          <w:sz w:val="18"/>
        </w:rPr>
        <w:t>    if (!this.mDrawBounds) {</w:t>
      </w:r>
    </w:p>
    <w:p w:rsidR="00472E8F" w:rsidRPr="00072059" w:rsidRDefault="00472E8F" w:rsidP="00F5799A">
      <w:pPr>
        <w:pStyle w:val="Code"/>
        <w:ind w:left="900"/>
        <w:rPr>
          <w:sz w:val="18"/>
        </w:rPr>
      </w:pPr>
      <w:r w:rsidRPr="00072059">
        <w:rPr>
          <w:sz w:val="18"/>
        </w:rPr>
        <w:t>        return;</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    RigidShape.prototype.draw.call(this, aCamera);</w:t>
      </w:r>
    </w:p>
    <w:p w:rsidR="00472E8F" w:rsidRPr="00072059" w:rsidRDefault="00472E8F" w:rsidP="00F5799A">
      <w:pPr>
        <w:pStyle w:val="Code"/>
        <w:ind w:left="900"/>
        <w:rPr>
          <w:sz w:val="18"/>
        </w:rPr>
      </w:pPr>
      <w:r w:rsidRPr="00072059">
        <w:rPr>
          <w:sz w:val="18"/>
        </w:rPr>
        <w:t>    var x = this.getPosition()[0];</w:t>
      </w:r>
    </w:p>
    <w:p w:rsidR="00472E8F" w:rsidRPr="00072059" w:rsidRDefault="00472E8F" w:rsidP="00F5799A">
      <w:pPr>
        <w:pStyle w:val="Code"/>
        <w:ind w:left="900"/>
        <w:rPr>
          <w:sz w:val="18"/>
        </w:rPr>
      </w:pPr>
      <w:r w:rsidRPr="00072059">
        <w:rPr>
          <w:sz w:val="18"/>
        </w:rPr>
        <w:t>    var y = this.getPosition()[1];</w:t>
      </w:r>
    </w:p>
    <w:p w:rsidR="00472E8F" w:rsidRPr="00072059" w:rsidRDefault="00472E8F" w:rsidP="00F5799A">
      <w:pPr>
        <w:pStyle w:val="Code"/>
        <w:ind w:left="900"/>
        <w:rPr>
          <w:sz w:val="18"/>
        </w:rPr>
      </w:pPr>
      <w:r w:rsidRPr="00072059">
        <w:rPr>
          <w:sz w:val="18"/>
        </w:rPr>
        <w:t>    var w = this.mWidth/2;</w:t>
      </w:r>
    </w:p>
    <w:p w:rsidR="00472E8F" w:rsidRPr="00072059" w:rsidRDefault="00472E8F" w:rsidP="00F5799A">
      <w:pPr>
        <w:pStyle w:val="Code"/>
        <w:ind w:left="900"/>
        <w:rPr>
          <w:sz w:val="18"/>
        </w:rPr>
      </w:pPr>
      <w:r w:rsidRPr="00072059">
        <w:rPr>
          <w:sz w:val="18"/>
        </w:rPr>
        <w:t>    var h = this.mHeight/2;</w:t>
      </w:r>
    </w:p>
    <w:p w:rsidR="0060469D" w:rsidRPr="00072059" w:rsidRDefault="0060469D" w:rsidP="00F5799A">
      <w:pPr>
        <w:pStyle w:val="Code"/>
        <w:ind w:left="900"/>
        <w:rPr>
          <w:sz w:val="18"/>
          <w:lang w:val="en-IN"/>
        </w:rPr>
      </w:pPr>
      <w:r w:rsidRPr="00072059">
        <w:rPr>
          <w:rFonts w:ascii="Arial" w:hAnsi="Arial" w:cs="Arial"/>
          <w:sz w:val="18"/>
          <w:lang w:val="en-IN"/>
        </w:rPr>
        <w:t> </w:t>
      </w:r>
    </w:p>
    <w:p w:rsidR="00472E8F" w:rsidRPr="00072059" w:rsidRDefault="00472E8F" w:rsidP="00F5799A">
      <w:pPr>
        <w:pStyle w:val="Code"/>
        <w:ind w:left="900"/>
        <w:rPr>
          <w:sz w:val="18"/>
        </w:rPr>
      </w:pPr>
      <w:r w:rsidRPr="00072059">
        <w:rPr>
          <w:sz w:val="18"/>
        </w:rPr>
        <w:t>    this.mSides.setFirstVertex(x - w, y + h);   //TOP LEFT</w:t>
      </w:r>
    </w:p>
    <w:p w:rsidR="00472E8F" w:rsidRPr="00072059" w:rsidRDefault="00472E8F" w:rsidP="00F5799A">
      <w:pPr>
        <w:pStyle w:val="Code"/>
        <w:ind w:left="900"/>
        <w:rPr>
          <w:sz w:val="18"/>
        </w:rPr>
      </w:pPr>
      <w:r w:rsidRPr="00072059">
        <w:rPr>
          <w:sz w:val="18"/>
        </w:rPr>
        <w:t>    this.mSides.setSecondVertex(x + w, y + h);  //TOP RIGHT</w:t>
      </w:r>
    </w:p>
    <w:p w:rsidR="00472E8F" w:rsidRPr="00072059" w:rsidRDefault="00472E8F" w:rsidP="00F5799A">
      <w:pPr>
        <w:pStyle w:val="Code"/>
        <w:ind w:left="900"/>
        <w:rPr>
          <w:sz w:val="18"/>
        </w:rPr>
      </w:pPr>
      <w:r w:rsidRPr="00072059">
        <w:rPr>
          <w:sz w:val="18"/>
        </w:rPr>
        <w:lastRenderedPageBreak/>
        <w:t>    this.mSides.draw(aCamera);</w:t>
      </w:r>
    </w:p>
    <w:p w:rsidR="00472E8F" w:rsidRPr="00072059" w:rsidRDefault="00472E8F" w:rsidP="00F5799A">
      <w:pPr>
        <w:pStyle w:val="Code"/>
        <w:ind w:left="900"/>
        <w:rPr>
          <w:sz w:val="18"/>
        </w:rPr>
      </w:pPr>
      <w:r w:rsidRPr="00072059">
        <w:rPr>
          <w:sz w:val="18"/>
        </w:rPr>
        <w:t>    this.mSides.setFirstVertex(x + w, y - h);   //BOTTOM RIGHT</w:t>
      </w:r>
    </w:p>
    <w:p w:rsidR="00472E8F" w:rsidRPr="00072059" w:rsidRDefault="00472E8F" w:rsidP="00F5799A">
      <w:pPr>
        <w:pStyle w:val="Code"/>
        <w:ind w:left="900"/>
        <w:rPr>
          <w:sz w:val="18"/>
        </w:rPr>
      </w:pPr>
      <w:r w:rsidRPr="00072059">
        <w:rPr>
          <w:sz w:val="18"/>
        </w:rPr>
        <w:t>    this.mSides.draw(aCamera);</w:t>
      </w:r>
    </w:p>
    <w:p w:rsidR="00472E8F" w:rsidRPr="00072059" w:rsidRDefault="00472E8F" w:rsidP="00F5799A">
      <w:pPr>
        <w:pStyle w:val="Code"/>
        <w:ind w:left="900"/>
        <w:rPr>
          <w:sz w:val="18"/>
        </w:rPr>
      </w:pPr>
      <w:r w:rsidRPr="00072059">
        <w:rPr>
          <w:sz w:val="18"/>
        </w:rPr>
        <w:t>    this.mSides.setSecondVertex(x - w, y - h);  //BOTTOM LEFT</w:t>
      </w:r>
    </w:p>
    <w:p w:rsidR="00472E8F" w:rsidRPr="00072059" w:rsidRDefault="00472E8F" w:rsidP="00F5799A">
      <w:pPr>
        <w:pStyle w:val="Code"/>
        <w:ind w:left="900"/>
        <w:rPr>
          <w:sz w:val="18"/>
        </w:rPr>
      </w:pPr>
      <w:r w:rsidRPr="00072059">
        <w:rPr>
          <w:sz w:val="18"/>
        </w:rPr>
        <w:t>    this.mSides.draw(aCamera);</w:t>
      </w:r>
    </w:p>
    <w:p w:rsidR="00472E8F" w:rsidRPr="00072059" w:rsidRDefault="00472E8F" w:rsidP="00F5799A">
      <w:pPr>
        <w:pStyle w:val="Code"/>
        <w:ind w:left="900"/>
        <w:rPr>
          <w:sz w:val="18"/>
        </w:rPr>
      </w:pPr>
      <w:r w:rsidRPr="00072059">
        <w:rPr>
          <w:sz w:val="18"/>
        </w:rPr>
        <w:t>    this.mSides.setFirstVertex(x - w, y + h);   //TOP LEFT</w:t>
      </w:r>
    </w:p>
    <w:p w:rsidR="00472E8F" w:rsidRPr="00072059" w:rsidRDefault="00472E8F" w:rsidP="00F5799A">
      <w:pPr>
        <w:pStyle w:val="Code"/>
        <w:ind w:left="900"/>
        <w:rPr>
          <w:sz w:val="18"/>
        </w:rPr>
      </w:pPr>
      <w:r w:rsidRPr="00072059">
        <w:rPr>
          <w:sz w:val="18"/>
        </w:rPr>
        <w:t>    this.mSides.draw(aCamera);</w:t>
      </w:r>
    </w:p>
    <w:p w:rsidR="00472E8F" w:rsidRPr="00072059" w:rsidRDefault="00472E8F" w:rsidP="00F5799A">
      <w:pPr>
        <w:pStyle w:val="Code"/>
        <w:ind w:left="900"/>
        <w:rPr>
          <w:sz w:val="18"/>
        </w:rPr>
      </w:pPr>
      <w:r w:rsidRPr="00072059">
        <w:rPr>
          <w:sz w:val="18"/>
        </w:rPr>
        <w:t>};</w:t>
      </w:r>
    </w:p>
    <w:p w:rsidR="00472E8F" w:rsidRPr="00072059" w:rsidRDefault="00472E8F" w:rsidP="00C92275">
      <w:pPr>
        <w:pStyle w:val="NumList"/>
      </w:pPr>
      <w:r w:rsidRPr="00072059">
        <w:t xml:space="preserve">Define the get and set </w:t>
      </w:r>
      <w:proofErr w:type="spellStart"/>
      <w:r w:rsidRPr="00072059">
        <w:t>accessors</w:t>
      </w:r>
      <w:proofErr w:type="spellEnd"/>
      <w:r w:rsidRPr="00072059">
        <w:t xml:space="preserve"> and override the </w:t>
      </w:r>
      <w:proofErr w:type="spellStart"/>
      <w:proofErr w:type="gramStart"/>
      <w:r w:rsidRPr="00072059">
        <w:rPr>
          <w:rStyle w:val="CodeInline"/>
        </w:rPr>
        <w:t>rigidType</w:t>
      </w:r>
      <w:proofErr w:type="spellEnd"/>
      <w:r w:rsidRPr="00072059">
        <w:rPr>
          <w:rStyle w:val="CodeInline"/>
        </w:rPr>
        <w:t>(</w:t>
      </w:r>
      <w:proofErr w:type="gramEnd"/>
      <w:r w:rsidRPr="00072059">
        <w:rPr>
          <w:rStyle w:val="CodeInline"/>
        </w:rPr>
        <w:t>)</w:t>
      </w:r>
      <w:r w:rsidRPr="00072059">
        <w:t xml:space="preserve"> function to return the appropriate value.</w:t>
      </w:r>
    </w:p>
    <w:p w:rsidR="00472E8F" w:rsidRPr="00072059" w:rsidRDefault="00472E8F" w:rsidP="00F5799A">
      <w:pPr>
        <w:pStyle w:val="Code"/>
        <w:ind w:left="900"/>
        <w:rPr>
          <w:sz w:val="18"/>
        </w:rPr>
      </w:pPr>
      <w:r w:rsidRPr="00072059">
        <w:rPr>
          <w:sz w:val="18"/>
        </w:rPr>
        <w:t>RigidRectangle.prototype.rigidType = function () {</w:t>
      </w:r>
    </w:p>
    <w:p w:rsidR="00472E8F" w:rsidRPr="00072059" w:rsidRDefault="00472E8F" w:rsidP="00F5799A">
      <w:pPr>
        <w:pStyle w:val="Code"/>
        <w:ind w:left="900"/>
        <w:rPr>
          <w:sz w:val="18"/>
        </w:rPr>
      </w:pPr>
      <w:r w:rsidRPr="00072059">
        <w:rPr>
          <w:sz w:val="18"/>
        </w:rPr>
        <w:t>    return RigidShape.eRigidType.eRigidRectangle;</w:t>
      </w:r>
    </w:p>
    <w:p w:rsidR="00472E8F" w:rsidRPr="00072059" w:rsidRDefault="00472E8F" w:rsidP="00F5799A">
      <w:pPr>
        <w:pStyle w:val="Code"/>
        <w:ind w:left="900"/>
        <w:rPr>
          <w:sz w:val="18"/>
        </w:rPr>
      </w:pPr>
      <w:r w:rsidRPr="00072059">
        <w:rPr>
          <w:sz w:val="18"/>
        </w:rPr>
        <w:t>};</w:t>
      </w:r>
    </w:p>
    <w:p w:rsidR="00472E8F" w:rsidRPr="00072059" w:rsidRDefault="00472E8F" w:rsidP="00F5799A">
      <w:pPr>
        <w:pStyle w:val="Code"/>
        <w:ind w:left="900"/>
        <w:rPr>
          <w:sz w:val="18"/>
        </w:rPr>
      </w:pPr>
      <w:r w:rsidRPr="00072059">
        <w:rPr>
          <w:sz w:val="18"/>
        </w:rPr>
        <w:t>RigidRectangle.prototype.getWidth = function () { return this.mWidth; };</w:t>
      </w:r>
    </w:p>
    <w:p w:rsidR="00472E8F" w:rsidRPr="00072059" w:rsidRDefault="00472E8F" w:rsidP="00F5799A">
      <w:pPr>
        <w:pStyle w:val="Code"/>
        <w:ind w:left="900"/>
        <w:rPr>
          <w:sz w:val="18"/>
        </w:rPr>
      </w:pPr>
      <w:r w:rsidRPr="00072059">
        <w:rPr>
          <w:sz w:val="18"/>
        </w:rPr>
        <w:t>RigidRectangle.prototype.getHeight = function () { return this.mHeight; };</w:t>
      </w:r>
    </w:p>
    <w:p w:rsidR="00472E8F" w:rsidRPr="00072059" w:rsidRDefault="00472E8F" w:rsidP="00F5799A">
      <w:pPr>
        <w:pStyle w:val="Code"/>
        <w:ind w:left="900"/>
        <w:rPr>
          <w:sz w:val="18"/>
        </w:rPr>
      </w:pPr>
      <w:r w:rsidRPr="00072059">
        <w:rPr>
          <w:sz w:val="18"/>
        </w:rPr>
        <w:t>RigidRectangle.prototype.setColor = function (color) {</w:t>
      </w:r>
    </w:p>
    <w:p w:rsidR="00472E8F" w:rsidRPr="00072059" w:rsidRDefault="00472E8F" w:rsidP="00F5799A">
      <w:pPr>
        <w:pStyle w:val="Code"/>
        <w:ind w:left="900"/>
        <w:rPr>
          <w:sz w:val="18"/>
        </w:rPr>
      </w:pPr>
      <w:r w:rsidRPr="00072059">
        <w:rPr>
          <w:sz w:val="18"/>
        </w:rPr>
        <w:t>    RigidShape.prototype.setColor.call(this, color);</w:t>
      </w:r>
    </w:p>
    <w:p w:rsidR="00472E8F" w:rsidRPr="00072059" w:rsidRDefault="00472E8F" w:rsidP="00F5799A">
      <w:pPr>
        <w:pStyle w:val="Code"/>
        <w:ind w:left="900"/>
        <w:rPr>
          <w:sz w:val="18"/>
        </w:rPr>
      </w:pPr>
      <w:r w:rsidRPr="00072059">
        <w:rPr>
          <w:sz w:val="18"/>
        </w:rPr>
        <w:t>    this.mSides.setColor(color);</w:t>
      </w:r>
    </w:p>
    <w:p w:rsidR="00472E8F" w:rsidRPr="00072059" w:rsidRDefault="00472E8F" w:rsidP="00F5799A">
      <w:pPr>
        <w:pStyle w:val="Code"/>
        <w:ind w:left="900"/>
        <w:rPr>
          <w:sz w:val="18"/>
        </w:rPr>
      </w:pPr>
      <w:r w:rsidRPr="00072059">
        <w:rPr>
          <w:sz w:val="18"/>
        </w:rPr>
        <w:t>};</w:t>
      </w:r>
    </w:p>
    <w:p w:rsidR="00472E8F" w:rsidRPr="00072059" w:rsidRDefault="00472E8F" w:rsidP="00853525">
      <w:pPr>
        <w:pStyle w:val="Heading3"/>
      </w:pPr>
      <w:r w:rsidRPr="00072059">
        <w:t>Creating the Rigid Circle Object</w:t>
      </w:r>
    </w:p>
    <w:p w:rsidR="00472E8F" w:rsidRPr="00072059" w:rsidRDefault="00472E8F" w:rsidP="00853525">
      <w:pPr>
        <w:pStyle w:val="BodyTextFirst"/>
      </w:pPr>
      <w:r w:rsidRPr="00072059">
        <w:t>You can now implement the rigid circle object based on a similar overall structure.</w:t>
      </w:r>
    </w:p>
    <w:p w:rsidR="00472E8F" w:rsidRPr="00072059" w:rsidRDefault="00472E8F" w:rsidP="00396BD7">
      <w:pPr>
        <w:pStyle w:val="NumList"/>
        <w:numPr>
          <w:ilvl w:val="0"/>
          <w:numId w:val="26"/>
        </w:numPr>
      </w:pPr>
      <w:r w:rsidRPr="00072059">
        <w:t xml:space="preserve">Under the </w:t>
      </w:r>
      <w:r w:rsidRPr="00072059">
        <w:rPr>
          <w:rStyle w:val="CodeInline"/>
        </w:rPr>
        <w:t>Physics</w:t>
      </w:r>
      <w:r w:rsidRPr="00072059">
        <w:t xml:space="preserve"> folder, create a new file called </w:t>
      </w:r>
      <w:r w:rsidRPr="00072059">
        <w:rPr>
          <w:rStyle w:val="CodeInline"/>
        </w:rPr>
        <w:t>RigidCircle.js</w:t>
      </w:r>
      <w:r w:rsidRPr="00072059">
        <w:t>.</w:t>
      </w:r>
    </w:p>
    <w:p w:rsidR="00472E8F" w:rsidRPr="00072059" w:rsidRDefault="00472E8F" w:rsidP="00C92275">
      <w:pPr>
        <w:pStyle w:val="NumList"/>
      </w:pPr>
      <w:r w:rsidRPr="00072059">
        <w:t xml:space="preserve">Edit this file to create a constructor that initializes a radius property and create a </w:t>
      </w:r>
      <w:proofErr w:type="spellStart"/>
      <w:r w:rsidRPr="00072059">
        <w:rPr>
          <w:rStyle w:val="CodeInline"/>
        </w:rPr>
        <w:t>LineRenderable</w:t>
      </w:r>
      <w:proofErr w:type="spellEnd"/>
      <w:r w:rsidRPr="00072059">
        <w:t xml:space="preserve"> for drawing the bounds of the circle. This class must also inherit from the </w:t>
      </w:r>
      <w:proofErr w:type="spellStart"/>
      <w:r w:rsidRPr="00072059">
        <w:rPr>
          <w:rStyle w:val="CodeInline"/>
        </w:rPr>
        <w:t>RigidShape</w:t>
      </w:r>
      <w:proofErr w:type="spellEnd"/>
      <w:r w:rsidRPr="00072059">
        <w:t xml:space="preserve"> base class.</w:t>
      </w:r>
    </w:p>
    <w:p w:rsidR="00472E8F" w:rsidRPr="00072059" w:rsidRDefault="00472E8F" w:rsidP="00F5799A">
      <w:pPr>
        <w:pStyle w:val="Code"/>
        <w:ind w:left="900"/>
        <w:rPr>
          <w:sz w:val="18"/>
        </w:rPr>
      </w:pPr>
      <w:r w:rsidRPr="00072059">
        <w:rPr>
          <w:sz w:val="18"/>
        </w:rPr>
        <w:t>function RigidCircle(xform, r) {</w:t>
      </w:r>
    </w:p>
    <w:p w:rsidR="00472E8F" w:rsidRPr="00072059" w:rsidRDefault="00472E8F" w:rsidP="00F5799A">
      <w:pPr>
        <w:pStyle w:val="Code"/>
        <w:ind w:left="900"/>
        <w:rPr>
          <w:sz w:val="18"/>
        </w:rPr>
      </w:pPr>
      <w:r w:rsidRPr="00072059">
        <w:rPr>
          <w:sz w:val="18"/>
        </w:rPr>
        <w:t>    RigidShape.call(this, xform);</w:t>
      </w:r>
    </w:p>
    <w:p w:rsidR="00472E8F" w:rsidRPr="00072059" w:rsidRDefault="00472E8F" w:rsidP="00F5799A">
      <w:pPr>
        <w:pStyle w:val="Code"/>
        <w:ind w:left="900"/>
        <w:rPr>
          <w:sz w:val="18"/>
        </w:rPr>
      </w:pPr>
      <w:r w:rsidRPr="00072059">
        <w:rPr>
          <w:sz w:val="18"/>
        </w:rPr>
        <w:t>    this.kNumSides = 16;</w:t>
      </w:r>
    </w:p>
    <w:p w:rsidR="00472E8F" w:rsidRPr="00072059" w:rsidRDefault="00472E8F" w:rsidP="00F5799A">
      <w:pPr>
        <w:pStyle w:val="Code"/>
        <w:ind w:left="900"/>
        <w:rPr>
          <w:sz w:val="18"/>
        </w:rPr>
      </w:pPr>
      <w:r w:rsidRPr="00072059">
        <w:rPr>
          <w:sz w:val="18"/>
        </w:rPr>
        <w:t>    this.mSides = new LineRenderable();</w:t>
      </w:r>
    </w:p>
    <w:p w:rsidR="00472E8F" w:rsidRPr="00072059" w:rsidRDefault="00472E8F" w:rsidP="00F5799A">
      <w:pPr>
        <w:pStyle w:val="Code"/>
        <w:ind w:left="900"/>
        <w:rPr>
          <w:sz w:val="18"/>
        </w:rPr>
      </w:pPr>
      <w:r w:rsidRPr="00072059">
        <w:rPr>
          <w:sz w:val="18"/>
        </w:rPr>
        <w:t>    this.mRadius = r;</w:t>
      </w:r>
    </w:p>
    <w:p w:rsidR="00472E8F" w:rsidRPr="00072059" w:rsidRDefault="00472E8F" w:rsidP="00F5799A">
      <w:pPr>
        <w:pStyle w:val="Code"/>
        <w:ind w:left="900"/>
        <w:rPr>
          <w:sz w:val="18"/>
        </w:rPr>
      </w:pPr>
      <w:r w:rsidRPr="00072059">
        <w:rPr>
          <w:sz w:val="18"/>
        </w:rPr>
        <w:t>}</w:t>
      </w:r>
    </w:p>
    <w:p w:rsidR="00472E8F" w:rsidRPr="00072059" w:rsidRDefault="00472E8F" w:rsidP="00F5799A">
      <w:pPr>
        <w:pStyle w:val="Code"/>
        <w:ind w:left="900"/>
        <w:rPr>
          <w:sz w:val="18"/>
        </w:rPr>
      </w:pPr>
      <w:r w:rsidRPr="00072059">
        <w:rPr>
          <w:sz w:val="18"/>
        </w:rPr>
        <w:t>gEngine.Core.inheritPrototype(RigidCircle, RigidShape);</w:t>
      </w:r>
    </w:p>
    <w:p w:rsidR="00472E8F" w:rsidRPr="00072059" w:rsidRDefault="00472E8F" w:rsidP="00C92275">
      <w:pPr>
        <w:pStyle w:val="NumList"/>
      </w:pPr>
      <w:r w:rsidRPr="00072059">
        <w:t xml:space="preserve">Override the </w:t>
      </w:r>
      <w:proofErr w:type="gramStart"/>
      <w:r w:rsidRPr="00072059">
        <w:rPr>
          <w:rStyle w:val="CodeInline"/>
        </w:rPr>
        <w:t>draw(</w:t>
      </w:r>
      <w:proofErr w:type="gramEnd"/>
      <w:r w:rsidRPr="00072059">
        <w:rPr>
          <w:rStyle w:val="CodeInline"/>
        </w:rPr>
        <w:t>)</w:t>
      </w:r>
      <w:r w:rsidRPr="00072059">
        <w:t xml:space="preserve"> function to draw the circumference of the circle when </w:t>
      </w:r>
      <w:proofErr w:type="spellStart"/>
      <w:r w:rsidRPr="00072059">
        <w:rPr>
          <w:rStyle w:val="CodeInline"/>
        </w:rPr>
        <w:t>mDrawBounds</w:t>
      </w:r>
      <w:proofErr w:type="spellEnd"/>
      <w:r w:rsidRPr="00072059">
        <w:t xml:space="preserve"> is true. Take note that the circumference of the circle is drawn as 16 individual line segments.</w:t>
      </w:r>
    </w:p>
    <w:p w:rsidR="00472E8F" w:rsidRPr="00072059" w:rsidRDefault="00472E8F" w:rsidP="00F5799A">
      <w:pPr>
        <w:pStyle w:val="Code"/>
        <w:ind w:left="900"/>
        <w:rPr>
          <w:sz w:val="18"/>
        </w:rPr>
      </w:pPr>
      <w:r w:rsidRPr="00072059">
        <w:rPr>
          <w:sz w:val="18"/>
        </w:rPr>
        <w:t>RigidCircle.prototype.draw = function (aCamera) {</w:t>
      </w:r>
    </w:p>
    <w:p w:rsidR="00472E8F" w:rsidRPr="00072059" w:rsidRDefault="00472E8F" w:rsidP="00F5799A">
      <w:pPr>
        <w:pStyle w:val="Code"/>
        <w:ind w:left="900"/>
        <w:rPr>
          <w:sz w:val="18"/>
        </w:rPr>
      </w:pPr>
      <w:r w:rsidRPr="00072059">
        <w:rPr>
          <w:sz w:val="18"/>
        </w:rPr>
        <w:t>    if (!this.mDrawBounds) {</w:t>
      </w:r>
    </w:p>
    <w:p w:rsidR="00472E8F" w:rsidRPr="00072059" w:rsidRDefault="00472E8F" w:rsidP="00F5799A">
      <w:pPr>
        <w:pStyle w:val="Code"/>
        <w:ind w:left="900"/>
        <w:rPr>
          <w:sz w:val="18"/>
        </w:rPr>
      </w:pPr>
      <w:r w:rsidRPr="00072059">
        <w:rPr>
          <w:sz w:val="18"/>
        </w:rPr>
        <w:t>        return;</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    RigidShape.prototype.draw.call(this, aCamera);</w:t>
      </w:r>
    </w:p>
    <w:p w:rsidR="00472E8F" w:rsidRPr="00072059" w:rsidRDefault="00472E8F" w:rsidP="00F5799A">
      <w:pPr>
        <w:pStyle w:val="Code"/>
        <w:ind w:left="900"/>
        <w:rPr>
          <w:sz w:val="18"/>
        </w:rPr>
      </w:pPr>
      <w:r w:rsidRPr="00072059">
        <w:rPr>
          <w:sz w:val="18"/>
        </w:rPr>
        <w:t>    // kNumSides forms the circle.</w:t>
      </w:r>
    </w:p>
    <w:p w:rsidR="00472E8F" w:rsidRPr="00072059" w:rsidRDefault="00472E8F" w:rsidP="00F5799A">
      <w:pPr>
        <w:pStyle w:val="Code"/>
        <w:ind w:left="900"/>
        <w:rPr>
          <w:sz w:val="18"/>
        </w:rPr>
      </w:pPr>
      <w:r w:rsidRPr="00072059">
        <w:rPr>
          <w:sz w:val="18"/>
        </w:rPr>
        <w:t>    var pos = this.getPosition();</w:t>
      </w:r>
    </w:p>
    <w:p w:rsidR="00472E8F" w:rsidRPr="00072059" w:rsidRDefault="00472E8F" w:rsidP="00F5799A">
      <w:pPr>
        <w:pStyle w:val="Code"/>
        <w:ind w:left="900"/>
        <w:rPr>
          <w:sz w:val="18"/>
        </w:rPr>
      </w:pPr>
      <w:r w:rsidRPr="00072059">
        <w:rPr>
          <w:sz w:val="18"/>
        </w:rPr>
        <w:t>    var prevPoint = vec2.clone(pos);</w:t>
      </w:r>
    </w:p>
    <w:p w:rsidR="00472E8F" w:rsidRPr="00072059" w:rsidRDefault="00472E8F" w:rsidP="00F5799A">
      <w:pPr>
        <w:pStyle w:val="Code"/>
        <w:ind w:left="900"/>
        <w:rPr>
          <w:sz w:val="18"/>
        </w:rPr>
      </w:pPr>
      <w:r w:rsidRPr="00072059">
        <w:rPr>
          <w:sz w:val="18"/>
        </w:rPr>
        <w:t>    var deltaTheta = (Math.PI * 2.0) / this.kNumSides;</w:t>
      </w:r>
    </w:p>
    <w:p w:rsidR="00472E8F" w:rsidRPr="00072059" w:rsidRDefault="00472E8F" w:rsidP="00F5799A">
      <w:pPr>
        <w:pStyle w:val="Code"/>
        <w:ind w:left="900"/>
        <w:rPr>
          <w:sz w:val="18"/>
        </w:rPr>
      </w:pPr>
      <w:r w:rsidRPr="00072059">
        <w:rPr>
          <w:sz w:val="18"/>
        </w:rPr>
        <w:lastRenderedPageBreak/>
        <w:t>    var theta = deltaTheta;</w:t>
      </w:r>
    </w:p>
    <w:p w:rsidR="00472E8F" w:rsidRPr="00072059" w:rsidRDefault="00472E8F" w:rsidP="00F5799A">
      <w:pPr>
        <w:pStyle w:val="Code"/>
        <w:ind w:left="900"/>
        <w:rPr>
          <w:sz w:val="18"/>
        </w:rPr>
      </w:pPr>
      <w:r w:rsidRPr="00072059">
        <w:rPr>
          <w:sz w:val="18"/>
        </w:rPr>
        <w:t>    prevPoint[0] += this.mRadius;</w:t>
      </w:r>
    </w:p>
    <w:p w:rsidR="00472E8F" w:rsidRPr="00072059" w:rsidRDefault="00472E8F" w:rsidP="00F5799A">
      <w:pPr>
        <w:pStyle w:val="Code"/>
        <w:ind w:left="900"/>
        <w:rPr>
          <w:sz w:val="18"/>
        </w:rPr>
      </w:pPr>
      <w:r w:rsidRPr="00072059">
        <w:rPr>
          <w:sz w:val="18"/>
        </w:rPr>
        <w:t>    var i, x, y;</w:t>
      </w:r>
    </w:p>
    <w:p w:rsidR="00472E8F" w:rsidRPr="00072059" w:rsidRDefault="00472E8F" w:rsidP="00F5799A">
      <w:pPr>
        <w:pStyle w:val="Code"/>
        <w:ind w:left="900"/>
        <w:rPr>
          <w:sz w:val="18"/>
        </w:rPr>
      </w:pPr>
      <w:r w:rsidRPr="00072059">
        <w:rPr>
          <w:sz w:val="18"/>
        </w:rPr>
        <w:t>    for (i = 1; i &lt;= this.kNumSides; i++) {</w:t>
      </w:r>
    </w:p>
    <w:p w:rsidR="00472E8F" w:rsidRPr="00072059" w:rsidRDefault="00472E8F" w:rsidP="00F5799A">
      <w:pPr>
        <w:pStyle w:val="Code"/>
        <w:ind w:left="900"/>
        <w:rPr>
          <w:sz w:val="18"/>
        </w:rPr>
      </w:pPr>
      <w:r w:rsidRPr="00072059">
        <w:rPr>
          <w:sz w:val="18"/>
        </w:rPr>
        <w:t>        x = pos[0] + this.mRadius * Math.cos(theta);</w:t>
      </w:r>
    </w:p>
    <w:p w:rsidR="00472E8F" w:rsidRPr="00072059" w:rsidRDefault="00472E8F" w:rsidP="00F5799A">
      <w:pPr>
        <w:pStyle w:val="Code"/>
        <w:ind w:left="900"/>
        <w:rPr>
          <w:sz w:val="18"/>
        </w:rPr>
      </w:pPr>
      <w:r w:rsidRPr="00072059">
        <w:rPr>
          <w:sz w:val="18"/>
        </w:rPr>
        <w:t>        y = pos[1] +  this.mRadius * Math.sin(theta);</w:t>
      </w:r>
    </w:p>
    <w:p w:rsidR="00472E8F" w:rsidRPr="00072059" w:rsidRDefault="00472E8F" w:rsidP="00F5799A">
      <w:pPr>
        <w:pStyle w:val="Code"/>
        <w:ind w:left="900"/>
        <w:rPr>
          <w:sz w:val="18"/>
        </w:rPr>
      </w:pPr>
      <w:r w:rsidRPr="00072059">
        <w:rPr>
          <w:sz w:val="18"/>
        </w:rPr>
        <w:t>        this.mSides.setFirstVertex(prevPoint[0], prevPoint[1]);</w:t>
      </w:r>
    </w:p>
    <w:p w:rsidR="00472E8F" w:rsidRPr="00072059" w:rsidRDefault="00472E8F" w:rsidP="00F5799A">
      <w:pPr>
        <w:pStyle w:val="Code"/>
        <w:ind w:left="900"/>
        <w:rPr>
          <w:sz w:val="18"/>
        </w:rPr>
      </w:pPr>
      <w:r w:rsidRPr="00072059">
        <w:rPr>
          <w:sz w:val="18"/>
        </w:rPr>
        <w:t>        this.mSides.setSecondVertex(x, y);</w:t>
      </w:r>
    </w:p>
    <w:p w:rsidR="00472E8F" w:rsidRPr="00072059" w:rsidRDefault="00472E8F" w:rsidP="00F5799A">
      <w:pPr>
        <w:pStyle w:val="Code"/>
        <w:ind w:left="900"/>
        <w:rPr>
          <w:sz w:val="18"/>
        </w:rPr>
      </w:pPr>
      <w:r w:rsidRPr="00072059">
        <w:rPr>
          <w:sz w:val="18"/>
        </w:rPr>
        <w:t>        this.mSides.draw(aCamera);</w:t>
      </w:r>
    </w:p>
    <w:p w:rsidR="00472E8F" w:rsidRPr="00072059" w:rsidRDefault="00472E8F" w:rsidP="00F5799A">
      <w:pPr>
        <w:pStyle w:val="Code"/>
        <w:ind w:left="900"/>
        <w:rPr>
          <w:sz w:val="18"/>
        </w:rPr>
      </w:pPr>
      <w:r w:rsidRPr="00072059">
        <w:rPr>
          <w:sz w:val="18"/>
        </w:rPr>
        <w:t>        theta = theta + deltaTheta;</w:t>
      </w:r>
    </w:p>
    <w:p w:rsidR="00472E8F" w:rsidRPr="00072059" w:rsidRDefault="00472E8F" w:rsidP="00F5799A">
      <w:pPr>
        <w:pStyle w:val="Code"/>
        <w:ind w:left="900"/>
        <w:rPr>
          <w:sz w:val="18"/>
        </w:rPr>
      </w:pPr>
      <w:r w:rsidRPr="00072059">
        <w:rPr>
          <w:sz w:val="18"/>
        </w:rPr>
        <w:t>        prevPoint[0] = x;</w:t>
      </w:r>
    </w:p>
    <w:p w:rsidR="00472E8F" w:rsidRPr="00072059" w:rsidRDefault="00472E8F" w:rsidP="00F5799A">
      <w:pPr>
        <w:pStyle w:val="Code"/>
        <w:ind w:left="900"/>
        <w:rPr>
          <w:sz w:val="18"/>
        </w:rPr>
      </w:pPr>
      <w:r w:rsidRPr="00072059">
        <w:rPr>
          <w:sz w:val="18"/>
        </w:rPr>
        <w:t>        prevPoint[1] = y;</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w:t>
      </w:r>
    </w:p>
    <w:p w:rsidR="00472E8F" w:rsidRPr="00072059" w:rsidRDefault="00472E8F" w:rsidP="00C92275">
      <w:pPr>
        <w:pStyle w:val="NumList"/>
      </w:pPr>
      <w:r w:rsidRPr="00072059">
        <w:t xml:space="preserve">Define the get and set </w:t>
      </w:r>
      <w:proofErr w:type="spellStart"/>
      <w:r w:rsidRPr="00072059">
        <w:t>accessors</w:t>
      </w:r>
      <w:proofErr w:type="spellEnd"/>
      <w:r w:rsidRPr="00072059">
        <w:t xml:space="preserve"> and override the </w:t>
      </w:r>
      <w:proofErr w:type="spellStart"/>
      <w:proofErr w:type="gramStart"/>
      <w:r w:rsidRPr="00072059">
        <w:rPr>
          <w:rStyle w:val="CodeInline"/>
        </w:rPr>
        <w:t>rigidType</w:t>
      </w:r>
      <w:proofErr w:type="spellEnd"/>
      <w:r w:rsidRPr="00072059">
        <w:rPr>
          <w:rStyle w:val="CodeInline"/>
        </w:rPr>
        <w:t>(</w:t>
      </w:r>
      <w:proofErr w:type="gramEnd"/>
      <w:r w:rsidRPr="00072059">
        <w:rPr>
          <w:rStyle w:val="CodeInline"/>
        </w:rPr>
        <w:t>)</w:t>
      </w:r>
      <w:r w:rsidRPr="00072059">
        <w:t xml:space="preserve"> function to return the appropriate value.</w:t>
      </w:r>
    </w:p>
    <w:p w:rsidR="00472E8F" w:rsidRPr="00072059" w:rsidRDefault="00472E8F" w:rsidP="00F5799A">
      <w:pPr>
        <w:pStyle w:val="Code"/>
        <w:ind w:left="900"/>
        <w:rPr>
          <w:sz w:val="18"/>
        </w:rPr>
      </w:pPr>
      <w:r w:rsidRPr="00072059">
        <w:rPr>
          <w:sz w:val="18"/>
        </w:rPr>
        <w:t>RigidCircle.prototype.rigidType = function () {</w:t>
      </w:r>
    </w:p>
    <w:p w:rsidR="00472E8F" w:rsidRPr="00072059" w:rsidRDefault="00472E8F" w:rsidP="00F5799A">
      <w:pPr>
        <w:pStyle w:val="Code"/>
        <w:ind w:left="900"/>
        <w:rPr>
          <w:sz w:val="18"/>
        </w:rPr>
      </w:pPr>
      <w:r w:rsidRPr="00072059">
        <w:rPr>
          <w:sz w:val="18"/>
        </w:rPr>
        <w:t>    return RigidShape.eRigidType.eRigidCircle;</w:t>
      </w:r>
    </w:p>
    <w:p w:rsidR="00472E8F" w:rsidRPr="00072059" w:rsidRDefault="00472E8F" w:rsidP="00F5799A">
      <w:pPr>
        <w:pStyle w:val="Code"/>
        <w:ind w:left="900"/>
        <w:rPr>
          <w:sz w:val="18"/>
        </w:rPr>
      </w:pPr>
      <w:r w:rsidRPr="00072059">
        <w:rPr>
          <w:sz w:val="18"/>
        </w:rPr>
        <w:t>};</w:t>
      </w:r>
    </w:p>
    <w:p w:rsidR="00472E8F" w:rsidRPr="00072059" w:rsidRDefault="00472E8F" w:rsidP="00F5799A">
      <w:pPr>
        <w:pStyle w:val="Code"/>
        <w:ind w:left="900"/>
        <w:rPr>
          <w:sz w:val="18"/>
        </w:rPr>
      </w:pPr>
      <w:r w:rsidRPr="00072059">
        <w:rPr>
          <w:sz w:val="18"/>
        </w:rPr>
        <w:t>RigidCircle.prototype.getRadius = function () {</w:t>
      </w:r>
    </w:p>
    <w:p w:rsidR="00472E8F" w:rsidRPr="00072059" w:rsidRDefault="00472E8F" w:rsidP="00F5799A">
      <w:pPr>
        <w:pStyle w:val="Code"/>
        <w:ind w:left="900"/>
        <w:rPr>
          <w:sz w:val="18"/>
        </w:rPr>
      </w:pPr>
      <w:r w:rsidRPr="00072059">
        <w:rPr>
          <w:sz w:val="18"/>
        </w:rPr>
        <w:t>    return this.mRadius;</w:t>
      </w:r>
    </w:p>
    <w:p w:rsidR="00472E8F" w:rsidRPr="00072059" w:rsidRDefault="00472E8F" w:rsidP="00F5799A">
      <w:pPr>
        <w:pStyle w:val="Code"/>
        <w:ind w:left="900"/>
        <w:rPr>
          <w:sz w:val="18"/>
        </w:rPr>
      </w:pPr>
      <w:r w:rsidRPr="00072059">
        <w:rPr>
          <w:sz w:val="18"/>
        </w:rPr>
        <w:t>};</w:t>
      </w:r>
    </w:p>
    <w:p w:rsidR="00472E8F" w:rsidRPr="00072059" w:rsidRDefault="00472E8F" w:rsidP="00F5799A">
      <w:pPr>
        <w:pStyle w:val="Code"/>
        <w:ind w:left="900"/>
        <w:rPr>
          <w:sz w:val="18"/>
        </w:rPr>
      </w:pPr>
      <w:r w:rsidRPr="00072059">
        <w:rPr>
          <w:sz w:val="18"/>
        </w:rPr>
        <w:t>RigidCircle.prototype.setColor = function (color) {</w:t>
      </w:r>
    </w:p>
    <w:p w:rsidR="00472E8F" w:rsidRPr="00072059" w:rsidRDefault="00472E8F" w:rsidP="00F5799A">
      <w:pPr>
        <w:pStyle w:val="Code"/>
        <w:ind w:left="900"/>
        <w:rPr>
          <w:sz w:val="18"/>
        </w:rPr>
      </w:pPr>
      <w:r w:rsidRPr="00072059">
        <w:rPr>
          <w:sz w:val="18"/>
        </w:rPr>
        <w:t>    RigidShape.prototype.setColor.call(this, color);</w:t>
      </w:r>
    </w:p>
    <w:p w:rsidR="00472E8F" w:rsidRPr="00072059" w:rsidRDefault="00472E8F" w:rsidP="00F5799A">
      <w:pPr>
        <w:pStyle w:val="Code"/>
        <w:ind w:left="900"/>
        <w:rPr>
          <w:sz w:val="18"/>
        </w:rPr>
      </w:pPr>
      <w:r w:rsidRPr="00072059">
        <w:rPr>
          <w:sz w:val="18"/>
        </w:rPr>
        <w:t>    this.mSides.setColor(color);</w:t>
      </w:r>
    </w:p>
    <w:p w:rsidR="00472E8F" w:rsidRPr="00072059" w:rsidRDefault="00472E8F" w:rsidP="00F5799A">
      <w:pPr>
        <w:pStyle w:val="Code"/>
        <w:ind w:left="900"/>
        <w:rPr>
          <w:sz w:val="18"/>
        </w:rPr>
      </w:pPr>
      <w:r w:rsidRPr="00072059">
        <w:rPr>
          <w:sz w:val="18"/>
        </w:rPr>
        <w:t>};</w:t>
      </w:r>
    </w:p>
    <w:p w:rsidR="00472E8F" w:rsidRPr="00072059" w:rsidRDefault="00472E8F" w:rsidP="00853525">
      <w:pPr>
        <w:pStyle w:val="Heading3"/>
      </w:pPr>
      <w:r w:rsidRPr="00072059">
        <w:t xml:space="preserve">Detecting Collisions </w:t>
      </w:r>
      <w:proofErr w:type="gramStart"/>
      <w:r w:rsidRPr="00072059">
        <w:t>Between</w:t>
      </w:r>
      <w:proofErr w:type="gramEnd"/>
      <w:r w:rsidRPr="00072059">
        <w:t xml:space="preserve"> the Rigid Objects</w:t>
      </w:r>
    </w:p>
    <w:p w:rsidR="00472E8F" w:rsidRPr="00072059" w:rsidRDefault="00472E8F" w:rsidP="00853525">
      <w:pPr>
        <w:pStyle w:val="BodyTextFirst"/>
      </w:pPr>
      <w:r w:rsidRPr="00072059">
        <w:t xml:space="preserve">Thus far you have implemented simple shapes that can be drawn on the canvas. You can now add collision detection </w:t>
      </w:r>
      <w:proofErr w:type="spellStart"/>
      <w:r w:rsidRPr="00072059">
        <w:t>behaviors</w:t>
      </w:r>
      <w:proofErr w:type="spellEnd"/>
      <w:r w:rsidRPr="00072059">
        <w:t xml:space="preserve"> to these shapes to determine whether they are colliding. You need to define functionality to detect collisions between two rectangles, between two circles, and between a rectangle and a circle. You will also add functions for determining whether a position is within the bounds of a shape.</w:t>
      </w:r>
    </w:p>
    <w:p w:rsidR="00472E8F" w:rsidRPr="00072059" w:rsidRDefault="00472E8F" w:rsidP="00853525">
      <w:pPr>
        <w:pStyle w:val="Heading3"/>
      </w:pPr>
      <w:r w:rsidRPr="00072059">
        <w:t xml:space="preserve">Collision Detection </w:t>
      </w:r>
      <w:proofErr w:type="gramStart"/>
      <w:r w:rsidRPr="00072059">
        <w:t>Between</w:t>
      </w:r>
      <w:proofErr w:type="gramEnd"/>
      <w:r w:rsidRPr="00072059">
        <w:t xml:space="preserve"> a Rectangle and a Circle</w:t>
      </w:r>
    </w:p>
    <w:p w:rsidR="00472E8F" w:rsidRPr="00072059" w:rsidRDefault="00472E8F" w:rsidP="00853525">
      <w:pPr>
        <w:pStyle w:val="BodyTextFirst"/>
      </w:pPr>
      <w:r w:rsidRPr="00072059">
        <w:t>Follow these steps:</w:t>
      </w:r>
    </w:p>
    <w:p w:rsidR="00472E8F" w:rsidRPr="00072059" w:rsidRDefault="00472E8F" w:rsidP="00396BD7">
      <w:pPr>
        <w:pStyle w:val="NumList"/>
        <w:numPr>
          <w:ilvl w:val="0"/>
          <w:numId w:val="27"/>
        </w:numPr>
      </w:pPr>
      <w:r w:rsidRPr="00072059">
        <w:t xml:space="preserve">In the </w:t>
      </w:r>
      <w:r w:rsidRPr="00072059">
        <w:rPr>
          <w:rStyle w:val="CodeInline"/>
        </w:rPr>
        <w:t>Physics</w:t>
      </w:r>
      <w:r w:rsidRPr="00072059">
        <w:t xml:space="preserve"> folder, create a new file called </w:t>
      </w:r>
      <w:r w:rsidRPr="00072059">
        <w:rPr>
          <w:rStyle w:val="CodeInline"/>
        </w:rPr>
        <w:t>RigidShape_Collision.js</w:t>
      </w:r>
      <w:r w:rsidRPr="00072059">
        <w:t xml:space="preserve">. This file defines collision-related functions of the </w:t>
      </w:r>
      <w:proofErr w:type="spellStart"/>
      <w:r w:rsidRPr="00072059">
        <w:rPr>
          <w:rStyle w:val="CodeInline"/>
        </w:rPr>
        <w:t>RigidShape</w:t>
      </w:r>
      <w:proofErr w:type="spellEnd"/>
      <w:r w:rsidRPr="00072059">
        <w:t xml:space="preserve"> class. The separate source code files ensure readability.</w:t>
      </w:r>
    </w:p>
    <w:p w:rsidR="00C966EA" w:rsidRPr="00072059" w:rsidRDefault="00472E8F" w:rsidP="00C92275">
      <w:pPr>
        <w:pStyle w:val="NumList"/>
      </w:pPr>
      <w:r w:rsidRPr="00072059">
        <w:t xml:space="preserve">Create the </w:t>
      </w:r>
      <w:proofErr w:type="spellStart"/>
      <w:proofErr w:type="gramStart"/>
      <w:r w:rsidRPr="00072059">
        <w:rPr>
          <w:rStyle w:val="CodeInline"/>
        </w:rPr>
        <w:t>collidedRectCirc</w:t>
      </w:r>
      <w:proofErr w:type="spellEnd"/>
      <w:r w:rsidRPr="00072059">
        <w:rPr>
          <w:rStyle w:val="CodeInline"/>
        </w:rPr>
        <w:t>(</w:t>
      </w:r>
      <w:proofErr w:type="gramEnd"/>
      <w:r w:rsidRPr="00072059">
        <w:rPr>
          <w:rStyle w:val="CodeInline"/>
        </w:rPr>
        <w:t>)</w:t>
      </w:r>
      <w:r w:rsidRPr="00072059">
        <w:t xml:space="preserve"> function to compute the collision between a rectangle and a circle. As illustrated in Figure 9-4, there are three distinct cases when a rectangle and a circle collide. The left and middle sketches of Figure 9-4 illustrate the first two cases where either the center of the rectangle is within the bounds of the circle or the center of circle is within the bounds of the rectangle. The third case on the right of Figure 9-4 illustrates two colliding shapes with centers outside the bounds of the other shape.</w:t>
      </w:r>
    </w:p>
    <w:p w:rsidR="00C966EA" w:rsidRPr="00072059" w:rsidRDefault="00472E8F" w:rsidP="00933493">
      <w:pPr>
        <w:pStyle w:val="Figure"/>
      </w:pPr>
      <w:r w:rsidRPr="00072059">
        <w:rPr>
          <w:noProof/>
        </w:rPr>
        <w:lastRenderedPageBreak/>
        <w:drawing>
          <wp:inline distT="0" distB="0" distL="0" distR="0">
            <wp:extent cx="4572000" cy="1058545"/>
            <wp:effectExtent l="19050" t="0" r="0" b="0"/>
            <wp:docPr id="24" name="D:\Programs\XED\Background\XML_to_WORD\Springer_Sb7\Work\T02\MediaObjects\978-1-4842-0952-3_9_Fig4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9_Fig4_HTML.gif"/>
                    <pic:cNvPicPr>
                      <a:picLocks noChangeAspect="1" noChangeArrowheads="1"/>
                    </pic:cNvPicPr>
                  </pic:nvPicPr>
                  <pic:blipFill>
                    <a:blip r:embed="rId16" cstate="print"/>
                    <a:srcRect/>
                    <a:stretch>
                      <a:fillRect/>
                    </a:stretch>
                  </pic:blipFill>
                  <pic:spPr bwMode="auto">
                    <a:xfrm>
                      <a:off x="0" y="0"/>
                      <a:ext cx="4572000" cy="1058545"/>
                    </a:xfrm>
                    <a:prstGeom prst="rect">
                      <a:avLst/>
                    </a:prstGeom>
                    <a:noFill/>
                    <a:ln w="9525">
                      <a:noFill/>
                      <a:miter lim="800000"/>
                      <a:headEnd/>
                      <a:tailEnd/>
                    </a:ln>
                  </pic:spPr>
                </pic:pic>
              </a:graphicData>
            </a:graphic>
          </wp:inline>
        </w:drawing>
      </w:r>
    </w:p>
    <w:p w:rsidR="008D1BB1" w:rsidRPr="00072059" w:rsidRDefault="008D1BB1" w:rsidP="000C4818">
      <w:pPr>
        <w:pStyle w:val="FigureCaption"/>
      </w:pPr>
      <w:r w:rsidRPr="00072059">
        <w:rPr>
          <w:b/>
        </w:rPr>
        <w:t xml:space="preserve">Figure 9-4. </w:t>
      </w:r>
      <w:r w:rsidRPr="00072059">
        <w:t>The three cases of rectangle and circle interpenetration</w:t>
      </w:r>
    </w:p>
    <w:p w:rsidR="00C966EA" w:rsidRPr="00072059" w:rsidRDefault="00472E8F" w:rsidP="000279D5">
      <w:pPr>
        <w:pStyle w:val="BodyText"/>
      </w:pPr>
      <w:r w:rsidRPr="00072059">
        <w:t xml:space="preserve">You can see this logic reflected in the following code where the first two simple cases are tested in the beginning of the function. For the third and more general case, Figure 9-5 uses two circles with </w:t>
      </w:r>
      <w:proofErr w:type="spellStart"/>
      <w:r w:rsidRPr="00072059">
        <w:t>centers</w:t>
      </w:r>
      <w:proofErr w:type="spellEnd"/>
      <w:r w:rsidRPr="00072059">
        <w:t xml:space="preserve"> at position </w:t>
      </w:r>
      <w:r w:rsidRPr="00072059">
        <w:rPr>
          <w:rStyle w:val="CodeInline"/>
        </w:rPr>
        <w:t>V</w:t>
      </w:r>
      <w:r w:rsidRPr="00072059">
        <w:rPr>
          <w:vertAlign w:val="subscript"/>
        </w:rPr>
        <w:t xml:space="preserve"> </w:t>
      </w:r>
      <w:proofErr w:type="gramStart"/>
      <w:r w:rsidRPr="00072059">
        <w:rPr>
          <w:rStyle w:val="CodeInline"/>
        </w:rPr>
        <w:t>2a</w:t>
      </w:r>
      <w:r w:rsidRPr="00072059">
        <w:rPr>
          <w:vertAlign w:val="subscript"/>
        </w:rPr>
        <w:t xml:space="preserve"> </w:t>
      </w:r>
      <w:r w:rsidRPr="00072059">
        <w:t xml:space="preserve"> and</w:t>
      </w:r>
      <w:proofErr w:type="gramEnd"/>
      <w:r w:rsidRPr="00072059">
        <w:t xml:space="preserve"> </w:t>
      </w:r>
      <w:r w:rsidRPr="00072059">
        <w:rPr>
          <w:rStyle w:val="CodeInline"/>
        </w:rPr>
        <w:t>V</w:t>
      </w:r>
      <w:r w:rsidRPr="00072059">
        <w:rPr>
          <w:vertAlign w:val="subscript"/>
        </w:rPr>
        <w:t xml:space="preserve"> </w:t>
      </w:r>
      <w:r w:rsidRPr="00072059">
        <w:rPr>
          <w:rStyle w:val="CodeInline"/>
        </w:rPr>
        <w:t>2b</w:t>
      </w:r>
      <w:r w:rsidRPr="00072059">
        <w:rPr>
          <w:vertAlign w:val="subscript"/>
        </w:rPr>
        <w:t xml:space="preserve"> </w:t>
      </w:r>
      <w:r w:rsidRPr="00072059">
        <w:t xml:space="preserve"> that interpenetrate the rectangle with a </w:t>
      </w:r>
      <w:proofErr w:type="spellStart"/>
      <w:r w:rsidRPr="00072059">
        <w:t>center</w:t>
      </w:r>
      <w:proofErr w:type="spellEnd"/>
      <w:r w:rsidRPr="00072059">
        <w:t xml:space="preserve"> at </w:t>
      </w:r>
      <w:r w:rsidRPr="00072059">
        <w:rPr>
          <w:rStyle w:val="CodeInline"/>
        </w:rPr>
        <w:t>V</w:t>
      </w:r>
      <w:r w:rsidRPr="00072059">
        <w:rPr>
          <w:vertAlign w:val="subscript"/>
        </w:rPr>
        <w:t xml:space="preserve"> </w:t>
      </w:r>
      <w:r w:rsidRPr="00072059">
        <w:rPr>
          <w:rStyle w:val="CodeInline"/>
        </w:rPr>
        <w:t>1</w:t>
      </w:r>
      <w:r w:rsidRPr="00072059">
        <w:rPr>
          <w:vertAlign w:val="subscript"/>
        </w:rPr>
        <w:t xml:space="preserve"> </w:t>
      </w:r>
      <w:r w:rsidRPr="00072059">
        <w:t xml:space="preserve"> to illustrate two cases of this computation. Circle </w:t>
      </w:r>
      <w:r w:rsidRPr="00072059">
        <w:rPr>
          <w:rStyle w:val="CodeInline"/>
        </w:rPr>
        <w:t>V</w:t>
      </w:r>
      <w:r w:rsidRPr="00072059">
        <w:rPr>
          <w:vertAlign w:val="subscript"/>
        </w:rPr>
        <w:t xml:space="preserve"> </w:t>
      </w:r>
      <w:proofErr w:type="gramStart"/>
      <w:r w:rsidRPr="00072059">
        <w:rPr>
          <w:rStyle w:val="CodeInline"/>
        </w:rPr>
        <w:t>2a</w:t>
      </w:r>
      <w:r w:rsidRPr="00072059">
        <w:rPr>
          <w:vertAlign w:val="subscript"/>
        </w:rPr>
        <w:t xml:space="preserve"> </w:t>
      </w:r>
      <w:r w:rsidRPr="00072059">
        <w:t xml:space="preserve"> collides</w:t>
      </w:r>
      <w:proofErr w:type="gramEnd"/>
      <w:r w:rsidRPr="00072059">
        <w:t xml:space="preserve"> the rectangle from the top side, and </w:t>
      </w:r>
      <w:r w:rsidRPr="00072059">
        <w:rPr>
          <w:rStyle w:val="CodeInline"/>
        </w:rPr>
        <w:t>V</w:t>
      </w:r>
      <w:r w:rsidRPr="00072059">
        <w:rPr>
          <w:vertAlign w:val="subscript"/>
        </w:rPr>
        <w:t xml:space="preserve"> </w:t>
      </w:r>
      <w:r w:rsidRPr="00072059">
        <w:rPr>
          <w:rStyle w:val="CodeInline"/>
        </w:rPr>
        <w:t>2b</w:t>
      </w:r>
      <w:r w:rsidRPr="00072059">
        <w:rPr>
          <w:vertAlign w:val="subscript"/>
        </w:rPr>
        <w:t xml:space="preserve"> </w:t>
      </w:r>
      <w:r w:rsidRPr="00072059">
        <w:t xml:space="preserve"> collides from the right side. In both cases, the </w:t>
      </w:r>
      <w:r w:rsidRPr="00072059">
        <w:rPr>
          <w:rStyle w:val="CodeInline"/>
        </w:rPr>
        <w:t>vFrom1to2</w:t>
      </w:r>
      <w:r w:rsidRPr="00072059">
        <w:t xml:space="preserve"> vector connects the corresponding </w:t>
      </w:r>
      <w:proofErr w:type="spellStart"/>
      <w:r w:rsidRPr="00072059">
        <w:t>centers</w:t>
      </w:r>
      <w:proofErr w:type="spellEnd"/>
      <w:r w:rsidRPr="00072059">
        <w:t xml:space="preserve">, and the size of the </w:t>
      </w:r>
      <w:r w:rsidRPr="00072059">
        <w:rPr>
          <w:rStyle w:val="CodeInline"/>
        </w:rPr>
        <w:t>normal</w:t>
      </w:r>
      <w:r w:rsidRPr="00072059">
        <w:t xml:space="preserve"> vector determines the collision condition: the collision is true when the length of the </w:t>
      </w:r>
      <w:r w:rsidRPr="00072059">
        <w:rPr>
          <w:rStyle w:val="CodeInline"/>
        </w:rPr>
        <w:t>normal</w:t>
      </w:r>
      <w:r w:rsidRPr="00072059">
        <w:t xml:space="preserve"> vector is less than the corresponding circle radius. The </w:t>
      </w:r>
      <w:r w:rsidRPr="00072059">
        <w:rPr>
          <w:rStyle w:val="CodeInline"/>
        </w:rPr>
        <w:t>normal</w:t>
      </w:r>
      <w:r w:rsidRPr="00072059">
        <w:t xml:space="preserve"> vector can be computed by subtracting </w:t>
      </w:r>
      <w:proofErr w:type="spellStart"/>
      <w:r w:rsidRPr="00072059">
        <w:rPr>
          <w:rStyle w:val="CodeInline"/>
        </w:rPr>
        <w:t>vec</w:t>
      </w:r>
      <w:proofErr w:type="spellEnd"/>
      <w:r w:rsidRPr="00072059">
        <w:t xml:space="preserve"> from </w:t>
      </w:r>
      <w:r w:rsidRPr="00072059">
        <w:rPr>
          <w:rStyle w:val="CodeInline"/>
        </w:rPr>
        <w:t>vFrom1to2</w:t>
      </w:r>
      <w:r w:rsidRPr="00072059">
        <w:t xml:space="preserve">. The </w:t>
      </w:r>
      <w:proofErr w:type="spellStart"/>
      <w:r w:rsidRPr="00072059">
        <w:rPr>
          <w:rStyle w:val="CodeInline"/>
        </w:rPr>
        <w:t>vec</w:t>
      </w:r>
      <w:proofErr w:type="spellEnd"/>
      <w:r w:rsidRPr="00072059">
        <w:t xml:space="preserve"> vector is the result of clamping the corresponding component of the </w:t>
      </w:r>
      <w:r w:rsidRPr="00072059">
        <w:rPr>
          <w:rStyle w:val="CodeInline"/>
        </w:rPr>
        <w:t>vFrom1to2</w:t>
      </w:r>
      <w:r w:rsidRPr="00072059">
        <w:t xml:space="preserve"> vector by the collision side of the rectangle. For example, in the case of </w:t>
      </w:r>
      <w:r w:rsidRPr="00072059">
        <w:rPr>
          <w:rStyle w:val="CodeInline"/>
        </w:rPr>
        <w:t>V</w:t>
      </w:r>
      <w:r w:rsidRPr="00072059">
        <w:rPr>
          <w:vertAlign w:val="subscript"/>
        </w:rPr>
        <w:t xml:space="preserve"> </w:t>
      </w:r>
      <w:proofErr w:type="gramStart"/>
      <w:r w:rsidRPr="00072059">
        <w:rPr>
          <w:rStyle w:val="CodeInline"/>
        </w:rPr>
        <w:t>2a</w:t>
      </w:r>
      <w:r w:rsidRPr="00072059">
        <w:rPr>
          <w:vertAlign w:val="subscript"/>
        </w:rPr>
        <w:t xml:space="preserve"> </w:t>
      </w:r>
      <w:r w:rsidRPr="00072059">
        <w:t xml:space="preserve"> the</w:t>
      </w:r>
      <w:proofErr w:type="gramEnd"/>
      <w:r w:rsidRPr="00072059">
        <w:t xml:space="preserve"> y-component of the </w:t>
      </w:r>
      <w:r w:rsidRPr="00072059">
        <w:rPr>
          <w:rStyle w:val="CodeInline"/>
        </w:rPr>
        <w:t>vFrom1to2</w:t>
      </w:r>
      <w:r w:rsidRPr="00072059">
        <w:rPr>
          <w:vertAlign w:val="subscript"/>
        </w:rPr>
        <w:t xml:space="preserve"> </w:t>
      </w:r>
      <w:r w:rsidRPr="00072059">
        <w:rPr>
          <w:rStyle w:val="CodeInline"/>
        </w:rPr>
        <w:t>a</w:t>
      </w:r>
      <w:r w:rsidRPr="00072059">
        <w:rPr>
          <w:vertAlign w:val="subscript"/>
        </w:rPr>
        <w:t xml:space="preserve"> </w:t>
      </w:r>
      <w:r w:rsidRPr="00072059">
        <w:t xml:space="preserve"> vector is clamped by the y-value of the top side of the rectangle to form </w:t>
      </w:r>
      <w:proofErr w:type="spellStart"/>
      <w:r w:rsidRPr="00072059">
        <w:rPr>
          <w:rStyle w:val="CodeInline"/>
        </w:rPr>
        <w:t>vec</w:t>
      </w:r>
      <w:proofErr w:type="spellEnd"/>
      <w:r w:rsidRPr="00072059">
        <w:rPr>
          <w:vertAlign w:val="subscript"/>
        </w:rPr>
        <w:t xml:space="preserve"> </w:t>
      </w:r>
      <w:r w:rsidRPr="00072059">
        <w:rPr>
          <w:rStyle w:val="CodeInline"/>
        </w:rPr>
        <w:t>a</w:t>
      </w:r>
      <w:r w:rsidRPr="00072059">
        <w:rPr>
          <w:vertAlign w:val="subscript"/>
        </w:rPr>
        <w:t xml:space="preserve"> </w:t>
      </w:r>
      <w:r w:rsidRPr="00072059">
        <w:t xml:space="preserve">. Similarly, the x-component of the </w:t>
      </w:r>
      <w:r w:rsidRPr="00072059">
        <w:rPr>
          <w:rStyle w:val="CodeInline"/>
        </w:rPr>
        <w:t>vFrom1to2</w:t>
      </w:r>
      <w:r w:rsidRPr="00072059">
        <w:rPr>
          <w:vertAlign w:val="subscript"/>
        </w:rPr>
        <w:t xml:space="preserve"> </w:t>
      </w:r>
      <w:proofErr w:type="gramStart"/>
      <w:r w:rsidRPr="00072059">
        <w:rPr>
          <w:rStyle w:val="CodeInline"/>
        </w:rPr>
        <w:t>b</w:t>
      </w:r>
      <w:r w:rsidRPr="00072059">
        <w:rPr>
          <w:vertAlign w:val="subscript"/>
        </w:rPr>
        <w:t xml:space="preserve"> </w:t>
      </w:r>
      <w:r w:rsidRPr="00072059">
        <w:t xml:space="preserve"> vector</w:t>
      </w:r>
      <w:proofErr w:type="gramEnd"/>
      <w:r w:rsidRPr="00072059">
        <w:t xml:space="preserve"> is clamped by the x-value of the right side of the rectangle to form </w:t>
      </w:r>
      <w:proofErr w:type="spellStart"/>
      <w:r w:rsidRPr="00072059">
        <w:rPr>
          <w:rStyle w:val="CodeInline"/>
        </w:rPr>
        <w:t>vec</w:t>
      </w:r>
      <w:proofErr w:type="spellEnd"/>
      <w:r w:rsidRPr="00072059">
        <w:rPr>
          <w:vertAlign w:val="subscript"/>
        </w:rPr>
        <w:t xml:space="preserve"> </w:t>
      </w:r>
      <w:r w:rsidRPr="00072059">
        <w:rPr>
          <w:rStyle w:val="CodeInline"/>
        </w:rPr>
        <w:t>b</w:t>
      </w:r>
      <w:r w:rsidRPr="00072059">
        <w:rPr>
          <w:vertAlign w:val="subscript"/>
        </w:rPr>
        <w:t xml:space="preserve"> </w:t>
      </w:r>
      <w:r w:rsidRPr="00072059">
        <w:t>.</w:t>
      </w:r>
    </w:p>
    <w:p w:rsidR="00C966EA" w:rsidRPr="00072059" w:rsidRDefault="00472E8F" w:rsidP="00933493">
      <w:pPr>
        <w:pStyle w:val="Figure"/>
      </w:pPr>
      <w:r w:rsidRPr="00072059">
        <w:rPr>
          <w:noProof/>
        </w:rPr>
        <w:drawing>
          <wp:inline distT="0" distB="0" distL="0" distR="0">
            <wp:extent cx="4954905" cy="3105785"/>
            <wp:effectExtent l="19050" t="0" r="0" b="0"/>
            <wp:docPr id="22" name="D:\Programs\XED\Background\XML_to_WORD\Springer_Sb7\Work\T02\MediaObjects\978-1-4842-0952-3_9_Fig5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9_Fig5_HTML.gif"/>
                    <pic:cNvPicPr>
                      <a:picLocks noChangeAspect="1" noChangeArrowheads="1"/>
                    </pic:cNvPicPr>
                  </pic:nvPicPr>
                  <pic:blipFill>
                    <a:blip r:embed="rId17" cstate="print"/>
                    <a:srcRect/>
                    <a:stretch>
                      <a:fillRect/>
                    </a:stretch>
                  </pic:blipFill>
                  <pic:spPr bwMode="auto">
                    <a:xfrm>
                      <a:off x="0" y="0"/>
                      <a:ext cx="4954905" cy="3105785"/>
                    </a:xfrm>
                    <a:prstGeom prst="rect">
                      <a:avLst/>
                    </a:prstGeom>
                    <a:noFill/>
                    <a:ln w="9525">
                      <a:noFill/>
                      <a:miter lim="800000"/>
                      <a:headEnd/>
                      <a:tailEnd/>
                    </a:ln>
                  </pic:spPr>
                </pic:pic>
              </a:graphicData>
            </a:graphic>
          </wp:inline>
        </w:drawing>
      </w:r>
    </w:p>
    <w:p w:rsidR="008D1BB1" w:rsidRPr="00072059" w:rsidRDefault="008D1BB1" w:rsidP="000C4818">
      <w:pPr>
        <w:pStyle w:val="FigureCaption"/>
      </w:pPr>
      <w:r w:rsidRPr="00072059">
        <w:rPr>
          <w:b/>
        </w:rPr>
        <w:t xml:space="preserve">Figure 9-5. </w:t>
      </w:r>
      <w:r w:rsidRPr="00072059">
        <w:t>Two examples of general case of rectangle/circle collision</w:t>
      </w:r>
    </w:p>
    <w:p w:rsidR="00472E8F" w:rsidRPr="00072059" w:rsidRDefault="00472E8F" w:rsidP="00F5799A">
      <w:pPr>
        <w:pStyle w:val="Code"/>
        <w:ind w:left="900"/>
        <w:rPr>
          <w:sz w:val="18"/>
        </w:rPr>
      </w:pPr>
      <w:r w:rsidRPr="00072059">
        <w:rPr>
          <w:sz w:val="18"/>
        </w:rPr>
        <w:t>RigidShape.prototype.collidedRectCirc = function(rect1Shape, circ2Shape) {</w:t>
      </w:r>
    </w:p>
    <w:p w:rsidR="00472E8F" w:rsidRPr="00072059" w:rsidRDefault="00472E8F" w:rsidP="00F5799A">
      <w:pPr>
        <w:pStyle w:val="Code"/>
        <w:ind w:left="900"/>
        <w:rPr>
          <w:sz w:val="18"/>
        </w:rPr>
      </w:pPr>
      <w:r w:rsidRPr="00072059">
        <w:rPr>
          <w:sz w:val="18"/>
        </w:rPr>
        <w:t>    var rect1Pos = rect1Shape.getPosition();</w:t>
      </w:r>
    </w:p>
    <w:p w:rsidR="00472E8F" w:rsidRPr="00072059" w:rsidRDefault="00472E8F" w:rsidP="00F5799A">
      <w:pPr>
        <w:pStyle w:val="Code"/>
        <w:ind w:left="900"/>
        <w:rPr>
          <w:sz w:val="18"/>
        </w:rPr>
      </w:pPr>
      <w:r w:rsidRPr="00072059">
        <w:rPr>
          <w:sz w:val="18"/>
        </w:rPr>
        <w:t>    var circ2Pos = circ2Shape.getPosition();</w:t>
      </w:r>
    </w:p>
    <w:p w:rsidR="0060469D" w:rsidRPr="00072059" w:rsidRDefault="0060469D" w:rsidP="00F5799A">
      <w:pPr>
        <w:pStyle w:val="Code"/>
        <w:ind w:left="900"/>
        <w:rPr>
          <w:sz w:val="18"/>
          <w:lang w:val="en-IN"/>
        </w:rPr>
      </w:pPr>
      <w:r w:rsidRPr="00072059">
        <w:rPr>
          <w:rFonts w:ascii="Arial" w:hAnsi="Arial" w:cs="Arial"/>
          <w:sz w:val="18"/>
          <w:lang w:val="en-IN"/>
        </w:rPr>
        <w:t> </w:t>
      </w:r>
    </w:p>
    <w:p w:rsidR="00472E8F" w:rsidRPr="00072059" w:rsidRDefault="00472E8F" w:rsidP="00F5799A">
      <w:pPr>
        <w:pStyle w:val="Code"/>
        <w:ind w:left="900"/>
        <w:rPr>
          <w:sz w:val="18"/>
        </w:rPr>
      </w:pPr>
      <w:r w:rsidRPr="00072059">
        <w:rPr>
          <w:sz w:val="18"/>
        </w:rPr>
        <w:t>    if (rect1Shape.containsPos(circ2Pos) || (circ2Shape.containsPos(rect1Pos))) {</w:t>
      </w:r>
    </w:p>
    <w:p w:rsidR="00472E8F" w:rsidRPr="00072059" w:rsidRDefault="00472E8F" w:rsidP="00F5799A">
      <w:pPr>
        <w:pStyle w:val="Code"/>
        <w:ind w:left="900"/>
        <w:rPr>
          <w:sz w:val="18"/>
        </w:rPr>
      </w:pPr>
      <w:r w:rsidRPr="00072059">
        <w:rPr>
          <w:sz w:val="18"/>
        </w:rPr>
        <w:t>        return true;</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lastRenderedPageBreak/>
        <w:t>    var vFrom1to2 = [0, 0];</w:t>
      </w:r>
    </w:p>
    <w:p w:rsidR="00472E8F" w:rsidRPr="00072059" w:rsidRDefault="00472E8F" w:rsidP="00F5799A">
      <w:pPr>
        <w:pStyle w:val="Code"/>
        <w:ind w:left="900"/>
        <w:rPr>
          <w:sz w:val="18"/>
        </w:rPr>
      </w:pPr>
      <w:r w:rsidRPr="00072059">
        <w:rPr>
          <w:sz w:val="18"/>
        </w:rPr>
        <w:t>    vec2.subtract(vFrom1to2, circ2Pos, rect1Pos);</w:t>
      </w:r>
    </w:p>
    <w:p w:rsidR="00472E8F" w:rsidRPr="00072059" w:rsidRDefault="00472E8F" w:rsidP="00F5799A">
      <w:pPr>
        <w:pStyle w:val="Code"/>
        <w:ind w:left="900"/>
        <w:rPr>
          <w:sz w:val="18"/>
        </w:rPr>
      </w:pPr>
      <w:r w:rsidRPr="00072059">
        <w:rPr>
          <w:sz w:val="18"/>
        </w:rPr>
        <w:t>    var vec = vec2.clone(vFrom1to2);</w:t>
      </w:r>
    </w:p>
    <w:p w:rsidR="0060469D" w:rsidRPr="00072059" w:rsidRDefault="0060469D" w:rsidP="00F5799A">
      <w:pPr>
        <w:pStyle w:val="Code"/>
        <w:ind w:left="900"/>
        <w:rPr>
          <w:sz w:val="18"/>
          <w:lang w:val="en-IN"/>
        </w:rPr>
      </w:pPr>
      <w:r w:rsidRPr="00072059">
        <w:rPr>
          <w:rFonts w:ascii="Arial" w:hAnsi="Arial" w:cs="Arial"/>
          <w:sz w:val="18"/>
          <w:lang w:val="en-IN"/>
        </w:rPr>
        <w:t> </w:t>
      </w:r>
    </w:p>
    <w:p w:rsidR="00472E8F" w:rsidRPr="00072059" w:rsidRDefault="00472E8F" w:rsidP="00F5799A">
      <w:pPr>
        <w:pStyle w:val="Code"/>
        <w:ind w:left="900"/>
        <w:rPr>
          <w:sz w:val="18"/>
        </w:rPr>
      </w:pPr>
      <w:r w:rsidRPr="00072059">
        <w:rPr>
          <w:sz w:val="18"/>
        </w:rPr>
        <w:t>    var alongX = rect1Shape.getWidth() / 2;</w:t>
      </w:r>
    </w:p>
    <w:p w:rsidR="00472E8F" w:rsidRPr="00072059" w:rsidRDefault="00472E8F" w:rsidP="00F5799A">
      <w:pPr>
        <w:pStyle w:val="Code"/>
        <w:ind w:left="900"/>
        <w:rPr>
          <w:sz w:val="18"/>
        </w:rPr>
      </w:pPr>
      <w:r w:rsidRPr="00072059">
        <w:rPr>
          <w:sz w:val="18"/>
        </w:rPr>
        <w:t>    var alongY = rect1Shape.getHeight() / 2;</w:t>
      </w:r>
    </w:p>
    <w:p w:rsidR="0060469D" w:rsidRPr="00072059" w:rsidRDefault="0060469D" w:rsidP="00F5799A">
      <w:pPr>
        <w:pStyle w:val="Code"/>
        <w:ind w:left="900"/>
        <w:rPr>
          <w:sz w:val="18"/>
          <w:lang w:val="en-IN"/>
        </w:rPr>
      </w:pPr>
      <w:r w:rsidRPr="00072059">
        <w:rPr>
          <w:rFonts w:ascii="Arial" w:hAnsi="Arial" w:cs="Arial"/>
          <w:sz w:val="18"/>
          <w:lang w:val="en-IN"/>
        </w:rPr>
        <w:t> </w:t>
      </w:r>
    </w:p>
    <w:p w:rsidR="00472E8F" w:rsidRPr="00072059" w:rsidRDefault="00472E8F" w:rsidP="00F5799A">
      <w:pPr>
        <w:pStyle w:val="Code"/>
        <w:ind w:left="900"/>
        <w:rPr>
          <w:sz w:val="18"/>
        </w:rPr>
      </w:pPr>
      <w:r w:rsidRPr="00072059">
        <w:rPr>
          <w:sz w:val="18"/>
        </w:rPr>
        <w:t>    vec[0] = this.clamp(vec[0], -alongX, alongX);</w:t>
      </w:r>
    </w:p>
    <w:p w:rsidR="00472E8F" w:rsidRPr="00072059" w:rsidRDefault="00472E8F" w:rsidP="00F5799A">
      <w:pPr>
        <w:pStyle w:val="Code"/>
        <w:ind w:left="900"/>
        <w:rPr>
          <w:sz w:val="18"/>
        </w:rPr>
      </w:pPr>
      <w:r w:rsidRPr="00072059">
        <w:rPr>
          <w:sz w:val="18"/>
        </w:rPr>
        <w:t>    vec[1] = this.clamp(vec[1], -alongY, alongY);</w:t>
      </w:r>
    </w:p>
    <w:p w:rsidR="0060469D" w:rsidRPr="00072059" w:rsidRDefault="0060469D" w:rsidP="00F5799A">
      <w:pPr>
        <w:pStyle w:val="Code"/>
        <w:ind w:left="900"/>
        <w:rPr>
          <w:sz w:val="18"/>
          <w:lang w:val="en-IN"/>
        </w:rPr>
      </w:pPr>
      <w:r w:rsidRPr="00072059">
        <w:rPr>
          <w:rFonts w:ascii="Arial" w:hAnsi="Arial" w:cs="Arial"/>
          <w:sz w:val="18"/>
          <w:lang w:val="en-IN"/>
        </w:rPr>
        <w:t> </w:t>
      </w:r>
    </w:p>
    <w:p w:rsidR="00472E8F" w:rsidRPr="00072059" w:rsidRDefault="00472E8F" w:rsidP="00F5799A">
      <w:pPr>
        <w:pStyle w:val="Code"/>
        <w:ind w:left="900"/>
        <w:rPr>
          <w:sz w:val="18"/>
        </w:rPr>
      </w:pPr>
      <w:r w:rsidRPr="00072059">
        <w:rPr>
          <w:sz w:val="18"/>
        </w:rPr>
        <w:t>    var normal = [0, 0];</w:t>
      </w:r>
    </w:p>
    <w:p w:rsidR="00472E8F" w:rsidRPr="00072059" w:rsidRDefault="00472E8F" w:rsidP="00F5799A">
      <w:pPr>
        <w:pStyle w:val="Code"/>
        <w:ind w:left="900"/>
        <w:rPr>
          <w:sz w:val="18"/>
        </w:rPr>
      </w:pPr>
      <w:r w:rsidRPr="00072059">
        <w:rPr>
          <w:sz w:val="18"/>
        </w:rPr>
        <w:t>    vec2.subtract(normal, vFrom1to2, vec);</w:t>
      </w:r>
    </w:p>
    <w:p w:rsidR="0060469D" w:rsidRPr="00072059" w:rsidRDefault="0060469D" w:rsidP="00F5799A">
      <w:pPr>
        <w:pStyle w:val="Code"/>
        <w:ind w:left="900"/>
        <w:rPr>
          <w:sz w:val="18"/>
          <w:lang w:val="en-IN"/>
        </w:rPr>
      </w:pPr>
      <w:r w:rsidRPr="00072059">
        <w:rPr>
          <w:rFonts w:ascii="Arial" w:hAnsi="Arial" w:cs="Arial"/>
          <w:sz w:val="18"/>
          <w:lang w:val="en-IN"/>
        </w:rPr>
        <w:t> </w:t>
      </w:r>
    </w:p>
    <w:p w:rsidR="00472E8F" w:rsidRPr="00072059" w:rsidRDefault="00472E8F" w:rsidP="00F5799A">
      <w:pPr>
        <w:pStyle w:val="Code"/>
        <w:ind w:left="900"/>
        <w:rPr>
          <w:sz w:val="18"/>
        </w:rPr>
      </w:pPr>
      <w:r w:rsidRPr="00072059">
        <w:rPr>
          <w:sz w:val="18"/>
        </w:rPr>
        <w:t>    var distSqr = vec2.squaredLength(normal);</w:t>
      </w:r>
    </w:p>
    <w:p w:rsidR="00472E8F" w:rsidRPr="00072059" w:rsidRDefault="00472E8F" w:rsidP="00F5799A">
      <w:pPr>
        <w:pStyle w:val="Code"/>
        <w:ind w:left="900"/>
        <w:rPr>
          <w:sz w:val="18"/>
        </w:rPr>
      </w:pPr>
      <w:r w:rsidRPr="00072059">
        <w:rPr>
          <w:sz w:val="18"/>
        </w:rPr>
        <w:t>    var rSqr = circ2Shape.getRadius() * circ2Shape.getRadius();</w:t>
      </w:r>
    </w:p>
    <w:p w:rsidR="0060469D" w:rsidRPr="00072059" w:rsidRDefault="0060469D" w:rsidP="00F5799A">
      <w:pPr>
        <w:pStyle w:val="Code"/>
        <w:ind w:left="900"/>
        <w:rPr>
          <w:sz w:val="18"/>
          <w:lang w:val="en-IN"/>
        </w:rPr>
      </w:pPr>
      <w:r w:rsidRPr="00072059">
        <w:rPr>
          <w:rFonts w:ascii="Arial" w:hAnsi="Arial" w:cs="Arial"/>
          <w:sz w:val="18"/>
          <w:lang w:val="en-IN"/>
        </w:rPr>
        <w:t> </w:t>
      </w:r>
    </w:p>
    <w:p w:rsidR="00472E8F" w:rsidRPr="00072059" w:rsidRDefault="00472E8F" w:rsidP="00F5799A">
      <w:pPr>
        <w:pStyle w:val="Code"/>
        <w:ind w:left="900"/>
        <w:rPr>
          <w:sz w:val="18"/>
        </w:rPr>
      </w:pPr>
      <w:r w:rsidRPr="00072059">
        <w:rPr>
          <w:sz w:val="18"/>
        </w:rPr>
        <w:t>    return (distSqr &lt; rSqr);</w:t>
      </w:r>
    </w:p>
    <w:p w:rsidR="00472E8F" w:rsidRPr="00072059" w:rsidRDefault="00472E8F" w:rsidP="00F5799A">
      <w:pPr>
        <w:pStyle w:val="Code"/>
        <w:ind w:left="900"/>
        <w:rPr>
          <w:sz w:val="18"/>
        </w:rPr>
      </w:pPr>
      <w:r w:rsidRPr="00072059">
        <w:rPr>
          <w:sz w:val="18"/>
        </w:rPr>
        <w:t>};</w:t>
      </w:r>
    </w:p>
    <w:p w:rsidR="00472E8F" w:rsidRPr="00072059" w:rsidRDefault="00472E8F" w:rsidP="00C92275">
      <w:pPr>
        <w:pStyle w:val="NumList"/>
      </w:pPr>
      <w:r w:rsidRPr="00072059">
        <w:t xml:space="preserve">Define the </w:t>
      </w:r>
      <w:proofErr w:type="gramStart"/>
      <w:r w:rsidRPr="00072059">
        <w:rPr>
          <w:rStyle w:val="CodeInline"/>
        </w:rPr>
        <w:t>clamp(</w:t>
      </w:r>
      <w:proofErr w:type="gramEnd"/>
      <w:r w:rsidRPr="00072059">
        <w:rPr>
          <w:rStyle w:val="CodeInline"/>
        </w:rPr>
        <w:t>)</w:t>
      </w:r>
      <w:r w:rsidRPr="00072059">
        <w:t xml:space="preserve"> function to clamp a value between minimum and maximum values.</w:t>
      </w:r>
    </w:p>
    <w:p w:rsidR="00472E8F" w:rsidRPr="00072059" w:rsidRDefault="00472E8F" w:rsidP="00F5799A">
      <w:pPr>
        <w:pStyle w:val="Code"/>
        <w:ind w:left="900"/>
        <w:rPr>
          <w:sz w:val="18"/>
        </w:rPr>
      </w:pPr>
      <w:r w:rsidRPr="00072059">
        <w:rPr>
          <w:sz w:val="18"/>
        </w:rPr>
        <w:t>RigidShape.prototype.clamp = function (value, min, max) {</w:t>
      </w:r>
    </w:p>
    <w:p w:rsidR="00472E8F" w:rsidRPr="00072059" w:rsidRDefault="00472E8F" w:rsidP="00F5799A">
      <w:pPr>
        <w:pStyle w:val="Code"/>
        <w:ind w:left="900"/>
        <w:rPr>
          <w:sz w:val="18"/>
        </w:rPr>
      </w:pPr>
      <w:r w:rsidRPr="00072059">
        <w:rPr>
          <w:sz w:val="18"/>
        </w:rPr>
        <w:t>    return Math.min(Math.max(value, min), max);</w:t>
      </w:r>
    </w:p>
    <w:p w:rsidR="00472E8F" w:rsidRPr="00072059" w:rsidRDefault="00472E8F" w:rsidP="00F5799A">
      <w:pPr>
        <w:pStyle w:val="Code"/>
        <w:ind w:left="900"/>
        <w:rPr>
          <w:sz w:val="18"/>
        </w:rPr>
      </w:pPr>
      <w:r w:rsidRPr="00072059">
        <w:rPr>
          <w:sz w:val="18"/>
        </w:rPr>
        <w:t>};</w:t>
      </w:r>
    </w:p>
    <w:p w:rsidR="00472E8F" w:rsidRPr="00072059" w:rsidRDefault="00472E8F" w:rsidP="00853525">
      <w:pPr>
        <w:pStyle w:val="Heading3"/>
      </w:pPr>
      <w:r w:rsidRPr="00072059">
        <w:t xml:space="preserve">Collision Detection </w:t>
      </w:r>
      <w:proofErr w:type="gramStart"/>
      <w:r w:rsidRPr="00072059">
        <w:t>Between</w:t>
      </w:r>
      <w:proofErr w:type="gramEnd"/>
      <w:r w:rsidRPr="00072059">
        <w:t xml:space="preserve"> Two Rectangles</w:t>
      </w:r>
    </w:p>
    <w:p w:rsidR="00472E8F" w:rsidRPr="00072059" w:rsidRDefault="00472E8F" w:rsidP="00853525">
      <w:pPr>
        <w:pStyle w:val="BodyTextFirst"/>
      </w:pPr>
      <w:r w:rsidRPr="00072059">
        <w:t>Follow these steps:</w:t>
      </w:r>
    </w:p>
    <w:p w:rsidR="00472E8F" w:rsidRPr="00072059" w:rsidRDefault="00472E8F" w:rsidP="00396BD7">
      <w:pPr>
        <w:pStyle w:val="NumList"/>
        <w:numPr>
          <w:ilvl w:val="0"/>
          <w:numId w:val="28"/>
        </w:numPr>
      </w:pPr>
      <w:r w:rsidRPr="00072059">
        <w:t xml:space="preserve">In the </w:t>
      </w:r>
      <w:r w:rsidRPr="00072059">
        <w:rPr>
          <w:rStyle w:val="CodeInline"/>
        </w:rPr>
        <w:t>Physics</w:t>
      </w:r>
      <w:r w:rsidRPr="00072059">
        <w:t xml:space="preserve"> folder, create a new file, </w:t>
      </w:r>
      <w:r w:rsidRPr="00072059">
        <w:rPr>
          <w:rStyle w:val="CodeInline"/>
        </w:rPr>
        <w:t>RigidRectangle_Collision.js</w:t>
      </w:r>
      <w:r w:rsidRPr="00072059">
        <w:t xml:space="preserve">, to define the collision-related functions for the </w:t>
      </w:r>
      <w:proofErr w:type="spellStart"/>
      <w:r w:rsidRPr="00072059">
        <w:rPr>
          <w:rStyle w:val="CodeInline"/>
        </w:rPr>
        <w:t>RigidRectangle</w:t>
      </w:r>
      <w:proofErr w:type="spellEnd"/>
      <w:r w:rsidRPr="00072059">
        <w:t xml:space="preserve"> object.</w:t>
      </w:r>
    </w:p>
    <w:p w:rsidR="00472E8F" w:rsidRPr="00072059" w:rsidRDefault="00472E8F" w:rsidP="00C92275">
      <w:pPr>
        <w:pStyle w:val="NumList"/>
      </w:pPr>
      <w:r w:rsidRPr="00072059">
        <w:t xml:space="preserve">Create the </w:t>
      </w:r>
      <w:proofErr w:type="spellStart"/>
      <w:proofErr w:type="gramStart"/>
      <w:r w:rsidRPr="00072059">
        <w:rPr>
          <w:rStyle w:val="CodeInline"/>
        </w:rPr>
        <w:t>collidedRectRect</w:t>
      </w:r>
      <w:proofErr w:type="spellEnd"/>
      <w:r w:rsidRPr="00072059">
        <w:rPr>
          <w:rStyle w:val="CodeInline"/>
        </w:rPr>
        <w:t>(</w:t>
      </w:r>
      <w:proofErr w:type="gramEnd"/>
      <w:r w:rsidRPr="00072059">
        <w:rPr>
          <w:rStyle w:val="CodeInline"/>
        </w:rPr>
        <w:t>)</w:t>
      </w:r>
      <w:r w:rsidRPr="00072059">
        <w:t xml:space="preserve"> function to receive two </w:t>
      </w:r>
      <w:proofErr w:type="spellStart"/>
      <w:r w:rsidRPr="00072059">
        <w:rPr>
          <w:rStyle w:val="CodeInline"/>
        </w:rPr>
        <w:t>RigidRectangle</w:t>
      </w:r>
      <w:proofErr w:type="spellEnd"/>
      <w:r w:rsidRPr="00072059">
        <w:t xml:space="preserve"> objects and return whether the two have collided. Since the rectangles are axis-aligned, the collision condition can be determined by X and Y bounds check, similar to the </w:t>
      </w:r>
      <w:proofErr w:type="spellStart"/>
      <w:proofErr w:type="gramStart"/>
      <w:r w:rsidRPr="00072059">
        <w:rPr>
          <w:rStyle w:val="CodeInline"/>
        </w:rPr>
        <w:t>boundCollideStatus</w:t>
      </w:r>
      <w:proofErr w:type="spellEnd"/>
      <w:r w:rsidRPr="00072059">
        <w:rPr>
          <w:rStyle w:val="CodeInline"/>
        </w:rPr>
        <w:t>(</w:t>
      </w:r>
      <w:proofErr w:type="gramEnd"/>
      <w:r w:rsidRPr="00072059">
        <w:rPr>
          <w:rStyle w:val="CodeInline"/>
        </w:rPr>
        <w:t>)</w:t>
      </w:r>
      <w:r w:rsidRPr="00072059">
        <w:t xml:space="preserve"> function of the </w:t>
      </w:r>
      <w:proofErr w:type="spellStart"/>
      <w:r w:rsidRPr="00072059">
        <w:rPr>
          <w:rStyle w:val="CodeInline"/>
        </w:rPr>
        <w:t>BoundingBox</w:t>
      </w:r>
      <w:proofErr w:type="spellEnd"/>
      <w:r w:rsidRPr="00072059">
        <w:t xml:space="preserve"> class.</w:t>
      </w:r>
    </w:p>
    <w:p w:rsidR="00472E8F" w:rsidRPr="00072059" w:rsidRDefault="00472E8F" w:rsidP="00F5799A">
      <w:pPr>
        <w:pStyle w:val="Code"/>
        <w:ind w:left="900"/>
        <w:rPr>
          <w:sz w:val="18"/>
        </w:rPr>
      </w:pPr>
      <w:r w:rsidRPr="00072059">
        <w:rPr>
          <w:sz w:val="18"/>
        </w:rPr>
        <w:t>RigidRectangle.prototype.collidedRectRect = function(r1, r2) {</w:t>
      </w:r>
    </w:p>
    <w:p w:rsidR="00472E8F" w:rsidRPr="00072059" w:rsidRDefault="00472E8F" w:rsidP="00F5799A">
      <w:pPr>
        <w:pStyle w:val="Code"/>
        <w:ind w:left="900"/>
        <w:rPr>
          <w:sz w:val="18"/>
        </w:rPr>
      </w:pPr>
      <w:r w:rsidRPr="00072059">
        <w:rPr>
          <w:sz w:val="18"/>
        </w:rPr>
        <w:t>    var r1Pos = r1.getPosition();</w:t>
      </w:r>
    </w:p>
    <w:p w:rsidR="00472E8F" w:rsidRPr="00072059" w:rsidRDefault="00472E8F" w:rsidP="00F5799A">
      <w:pPr>
        <w:pStyle w:val="Code"/>
        <w:ind w:left="900"/>
        <w:rPr>
          <w:sz w:val="18"/>
        </w:rPr>
      </w:pPr>
      <w:r w:rsidRPr="00072059">
        <w:rPr>
          <w:sz w:val="18"/>
        </w:rPr>
        <w:t>    var r1MinX = r1Pos[0] - r1.getWidth() / 2;</w:t>
      </w:r>
    </w:p>
    <w:p w:rsidR="00472E8F" w:rsidRPr="00072059" w:rsidRDefault="00472E8F" w:rsidP="00F5799A">
      <w:pPr>
        <w:pStyle w:val="Code"/>
        <w:ind w:left="900"/>
        <w:rPr>
          <w:sz w:val="18"/>
        </w:rPr>
      </w:pPr>
      <w:r w:rsidRPr="00072059">
        <w:rPr>
          <w:sz w:val="18"/>
        </w:rPr>
        <w:t>    var r1MaxX = r1Pos[0] + r1.getWidth() / 2;</w:t>
      </w:r>
    </w:p>
    <w:p w:rsidR="00472E8F" w:rsidRPr="00072059" w:rsidRDefault="00472E8F" w:rsidP="00F5799A">
      <w:pPr>
        <w:pStyle w:val="Code"/>
        <w:ind w:left="900"/>
        <w:rPr>
          <w:sz w:val="18"/>
        </w:rPr>
      </w:pPr>
      <w:r w:rsidRPr="00072059">
        <w:rPr>
          <w:sz w:val="18"/>
        </w:rPr>
        <w:t>    var r1MinY = r1Pos[1] - r1.getHeight() / 2;</w:t>
      </w:r>
    </w:p>
    <w:p w:rsidR="00472E8F" w:rsidRPr="00072059" w:rsidRDefault="00472E8F" w:rsidP="00F5799A">
      <w:pPr>
        <w:pStyle w:val="Code"/>
        <w:ind w:left="900"/>
        <w:rPr>
          <w:sz w:val="18"/>
        </w:rPr>
      </w:pPr>
      <w:r w:rsidRPr="00072059">
        <w:rPr>
          <w:sz w:val="18"/>
        </w:rPr>
        <w:t>    var r1MaxY = r1Pos[1] + r1.getHeight() / 2;</w:t>
      </w:r>
    </w:p>
    <w:p w:rsidR="0060469D" w:rsidRPr="00072059" w:rsidRDefault="0060469D" w:rsidP="00F5799A">
      <w:pPr>
        <w:pStyle w:val="Code"/>
        <w:ind w:left="900"/>
        <w:rPr>
          <w:sz w:val="18"/>
          <w:lang w:val="en-IN"/>
        </w:rPr>
      </w:pPr>
      <w:r w:rsidRPr="00072059">
        <w:rPr>
          <w:rFonts w:ascii="Arial" w:hAnsi="Arial" w:cs="Arial"/>
          <w:sz w:val="18"/>
          <w:lang w:val="en-IN"/>
        </w:rPr>
        <w:t> </w:t>
      </w:r>
    </w:p>
    <w:p w:rsidR="00472E8F" w:rsidRPr="00072059" w:rsidRDefault="00472E8F" w:rsidP="00F5799A">
      <w:pPr>
        <w:pStyle w:val="Code"/>
        <w:ind w:left="900"/>
        <w:rPr>
          <w:sz w:val="18"/>
        </w:rPr>
      </w:pPr>
      <w:r w:rsidRPr="00072059">
        <w:rPr>
          <w:sz w:val="18"/>
        </w:rPr>
        <w:t>    var r2Pos = r2.getPosition();</w:t>
      </w:r>
    </w:p>
    <w:p w:rsidR="00472E8F" w:rsidRPr="00072059" w:rsidRDefault="00472E8F" w:rsidP="00F5799A">
      <w:pPr>
        <w:pStyle w:val="Code"/>
        <w:ind w:left="900"/>
        <w:rPr>
          <w:sz w:val="18"/>
        </w:rPr>
      </w:pPr>
      <w:r w:rsidRPr="00072059">
        <w:rPr>
          <w:sz w:val="18"/>
        </w:rPr>
        <w:t>    var r2MinX = r2Pos[0] - r2.getWidth() / 2;</w:t>
      </w:r>
    </w:p>
    <w:p w:rsidR="00472E8F" w:rsidRPr="00072059" w:rsidRDefault="00472E8F" w:rsidP="00F5799A">
      <w:pPr>
        <w:pStyle w:val="Code"/>
        <w:ind w:left="900"/>
        <w:rPr>
          <w:sz w:val="18"/>
        </w:rPr>
      </w:pPr>
      <w:r w:rsidRPr="00072059">
        <w:rPr>
          <w:sz w:val="18"/>
        </w:rPr>
        <w:t>    var r2MaxX = r2Pos[0] + r2.getWidth() / 2;</w:t>
      </w:r>
    </w:p>
    <w:p w:rsidR="00472E8F" w:rsidRPr="00072059" w:rsidRDefault="00472E8F" w:rsidP="00F5799A">
      <w:pPr>
        <w:pStyle w:val="Code"/>
        <w:ind w:left="900"/>
        <w:rPr>
          <w:sz w:val="18"/>
        </w:rPr>
      </w:pPr>
      <w:r w:rsidRPr="00072059">
        <w:rPr>
          <w:sz w:val="18"/>
        </w:rPr>
        <w:t>    var r2MinY = r2Pos[1] - r2.getHeight() / 2;</w:t>
      </w:r>
    </w:p>
    <w:p w:rsidR="00472E8F" w:rsidRPr="00072059" w:rsidRDefault="00472E8F" w:rsidP="00F5799A">
      <w:pPr>
        <w:pStyle w:val="Code"/>
        <w:ind w:left="900"/>
        <w:rPr>
          <w:sz w:val="18"/>
        </w:rPr>
      </w:pPr>
      <w:r w:rsidRPr="00072059">
        <w:rPr>
          <w:sz w:val="18"/>
        </w:rPr>
        <w:t>    var r2MaxY = r2Pos[1] + r2.getHeight() / 2;</w:t>
      </w:r>
    </w:p>
    <w:p w:rsidR="0060469D" w:rsidRPr="00072059" w:rsidRDefault="0060469D" w:rsidP="00F5799A">
      <w:pPr>
        <w:pStyle w:val="Code"/>
        <w:ind w:left="900"/>
        <w:rPr>
          <w:sz w:val="18"/>
          <w:lang w:val="en-IN"/>
        </w:rPr>
      </w:pPr>
      <w:r w:rsidRPr="00072059">
        <w:rPr>
          <w:rFonts w:ascii="Arial" w:hAnsi="Arial" w:cs="Arial"/>
          <w:sz w:val="18"/>
          <w:lang w:val="en-IN"/>
        </w:rPr>
        <w:t> </w:t>
      </w:r>
    </w:p>
    <w:p w:rsidR="00472E8F" w:rsidRPr="00072059" w:rsidRDefault="00472E8F" w:rsidP="00F5799A">
      <w:pPr>
        <w:pStyle w:val="Code"/>
        <w:ind w:left="900"/>
        <w:rPr>
          <w:sz w:val="18"/>
        </w:rPr>
      </w:pPr>
      <w:r w:rsidRPr="00072059">
        <w:rPr>
          <w:sz w:val="18"/>
        </w:rPr>
        <w:t>    return ((r1MaxX &gt; r2MinX) &amp;&amp; (r1MinX &lt; r2MaxX) &amp;&amp;</w:t>
      </w:r>
    </w:p>
    <w:p w:rsidR="00472E8F" w:rsidRPr="00072059" w:rsidRDefault="00472E8F" w:rsidP="00F5799A">
      <w:pPr>
        <w:pStyle w:val="Code"/>
        <w:ind w:left="900"/>
        <w:rPr>
          <w:sz w:val="18"/>
        </w:rPr>
      </w:pPr>
      <w:r w:rsidRPr="00072059">
        <w:rPr>
          <w:sz w:val="18"/>
        </w:rPr>
        <w:t>            (r1MaxY &gt; r2MinY) &amp;&amp; (r1MinY &lt; r2MaxY));</w:t>
      </w:r>
    </w:p>
    <w:p w:rsidR="00472E8F" w:rsidRPr="00072059" w:rsidRDefault="00472E8F" w:rsidP="00F5799A">
      <w:pPr>
        <w:pStyle w:val="Code"/>
        <w:ind w:left="900"/>
        <w:rPr>
          <w:sz w:val="18"/>
        </w:rPr>
      </w:pPr>
      <w:r w:rsidRPr="00072059">
        <w:rPr>
          <w:sz w:val="18"/>
        </w:rPr>
        <w:t>};</w:t>
      </w:r>
    </w:p>
    <w:p w:rsidR="00472E8F" w:rsidRPr="00072059" w:rsidRDefault="00472E8F" w:rsidP="00C92275">
      <w:pPr>
        <w:pStyle w:val="NumList"/>
      </w:pPr>
      <w:r w:rsidRPr="00072059">
        <w:lastRenderedPageBreak/>
        <w:t xml:space="preserve">Define a </w:t>
      </w:r>
      <w:proofErr w:type="gramStart"/>
      <w:r w:rsidRPr="00072059">
        <w:rPr>
          <w:rStyle w:val="CodeInline"/>
        </w:rPr>
        <w:t>collided(</w:t>
      </w:r>
      <w:proofErr w:type="gramEnd"/>
      <w:r w:rsidRPr="00072059">
        <w:rPr>
          <w:rStyle w:val="CodeInline"/>
        </w:rPr>
        <w:t>)</w:t>
      </w:r>
      <w:r w:rsidRPr="00072059">
        <w:t xml:space="preserve"> function for the </w:t>
      </w:r>
      <w:proofErr w:type="spellStart"/>
      <w:r w:rsidRPr="00072059">
        <w:rPr>
          <w:rStyle w:val="CodeInline"/>
        </w:rPr>
        <w:t>RigidRectangle</w:t>
      </w:r>
      <w:proofErr w:type="spellEnd"/>
      <w:r w:rsidRPr="00072059">
        <w:t xml:space="preserve"> class to detect collisions between two arbitrary rigid shapes.</w:t>
      </w:r>
    </w:p>
    <w:p w:rsidR="00472E8F" w:rsidRPr="00072059" w:rsidRDefault="00472E8F" w:rsidP="00F5799A">
      <w:pPr>
        <w:pStyle w:val="Code"/>
        <w:ind w:left="900"/>
        <w:rPr>
          <w:sz w:val="18"/>
        </w:rPr>
      </w:pPr>
      <w:r w:rsidRPr="00072059">
        <w:rPr>
          <w:sz w:val="18"/>
        </w:rPr>
        <w:t>RigidRectangle.prototype.collided = function(otherShape) {</w:t>
      </w:r>
    </w:p>
    <w:p w:rsidR="00472E8F" w:rsidRPr="00072059" w:rsidRDefault="00472E8F" w:rsidP="00F5799A">
      <w:pPr>
        <w:pStyle w:val="Code"/>
        <w:ind w:left="900"/>
        <w:rPr>
          <w:sz w:val="18"/>
        </w:rPr>
      </w:pPr>
      <w:r w:rsidRPr="00072059">
        <w:rPr>
          <w:sz w:val="18"/>
        </w:rPr>
        <w:t>    var status = false;</w:t>
      </w:r>
    </w:p>
    <w:p w:rsidR="00472E8F" w:rsidRPr="00072059" w:rsidRDefault="00472E8F" w:rsidP="00F5799A">
      <w:pPr>
        <w:pStyle w:val="Code"/>
        <w:ind w:left="900"/>
        <w:rPr>
          <w:sz w:val="18"/>
        </w:rPr>
      </w:pPr>
      <w:r w:rsidRPr="00072059">
        <w:rPr>
          <w:sz w:val="18"/>
        </w:rPr>
        <w:t>    switch (otherShape.rigidType()) {</w:t>
      </w:r>
    </w:p>
    <w:p w:rsidR="00472E8F" w:rsidRPr="00072059" w:rsidRDefault="00472E8F" w:rsidP="00F5799A">
      <w:pPr>
        <w:pStyle w:val="Code"/>
        <w:ind w:left="900"/>
        <w:rPr>
          <w:sz w:val="18"/>
        </w:rPr>
      </w:pPr>
      <w:r w:rsidRPr="00072059">
        <w:rPr>
          <w:sz w:val="18"/>
        </w:rPr>
        <w:t>        case RigidShape.eRigidType.eRigidCircle:</w:t>
      </w:r>
    </w:p>
    <w:p w:rsidR="00472E8F" w:rsidRPr="00072059" w:rsidRDefault="00472E8F" w:rsidP="00F5799A">
      <w:pPr>
        <w:pStyle w:val="Code"/>
        <w:ind w:left="900"/>
        <w:rPr>
          <w:sz w:val="18"/>
        </w:rPr>
      </w:pPr>
      <w:r w:rsidRPr="00072059">
        <w:rPr>
          <w:sz w:val="18"/>
        </w:rPr>
        <w:t>            status = this.collidedRectCirc(this, otherShape);</w:t>
      </w:r>
    </w:p>
    <w:p w:rsidR="00472E8F" w:rsidRPr="00072059" w:rsidRDefault="00472E8F" w:rsidP="00F5799A">
      <w:pPr>
        <w:pStyle w:val="Code"/>
        <w:ind w:left="900"/>
        <w:rPr>
          <w:sz w:val="18"/>
        </w:rPr>
      </w:pPr>
      <w:r w:rsidRPr="00072059">
        <w:rPr>
          <w:sz w:val="18"/>
        </w:rPr>
        <w:t>            break;</w:t>
      </w:r>
    </w:p>
    <w:p w:rsidR="00472E8F" w:rsidRPr="00072059" w:rsidRDefault="00472E8F" w:rsidP="00F5799A">
      <w:pPr>
        <w:pStyle w:val="Code"/>
        <w:ind w:left="900"/>
        <w:rPr>
          <w:sz w:val="18"/>
        </w:rPr>
      </w:pPr>
      <w:r w:rsidRPr="00072059">
        <w:rPr>
          <w:sz w:val="18"/>
        </w:rPr>
        <w:t>        case RigidShape.eRigidType.eRigidRectangle:</w:t>
      </w:r>
    </w:p>
    <w:p w:rsidR="00472E8F" w:rsidRPr="00072059" w:rsidRDefault="00472E8F" w:rsidP="00F5799A">
      <w:pPr>
        <w:pStyle w:val="Code"/>
        <w:ind w:left="900"/>
        <w:rPr>
          <w:sz w:val="18"/>
        </w:rPr>
      </w:pPr>
      <w:r w:rsidRPr="00072059">
        <w:rPr>
          <w:sz w:val="18"/>
        </w:rPr>
        <w:t>            status = this.collidedRectRect(otherShape, this);</w:t>
      </w:r>
    </w:p>
    <w:p w:rsidR="00472E8F" w:rsidRPr="00072059" w:rsidRDefault="00472E8F" w:rsidP="00F5799A">
      <w:pPr>
        <w:pStyle w:val="Code"/>
        <w:ind w:left="900"/>
        <w:rPr>
          <w:sz w:val="18"/>
        </w:rPr>
      </w:pPr>
      <w:r w:rsidRPr="00072059">
        <w:rPr>
          <w:sz w:val="18"/>
        </w:rPr>
        <w:t>            break;</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    return status;</w:t>
      </w:r>
    </w:p>
    <w:p w:rsidR="00472E8F" w:rsidRPr="00072059" w:rsidRDefault="00472E8F" w:rsidP="00F5799A">
      <w:pPr>
        <w:pStyle w:val="Code"/>
        <w:ind w:left="900"/>
        <w:rPr>
          <w:sz w:val="18"/>
        </w:rPr>
      </w:pPr>
      <w:r w:rsidRPr="00072059">
        <w:rPr>
          <w:sz w:val="18"/>
        </w:rPr>
        <w:t>};</w:t>
      </w:r>
    </w:p>
    <w:p w:rsidR="00472E8F" w:rsidRPr="00072059" w:rsidRDefault="00472E8F" w:rsidP="00C92275">
      <w:pPr>
        <w:pStyle w:val="NumList"/>
      </w:pPr>
      <w:r w:rsidRPr="00072059">
        <w:t xml:space="preserve">Create the </w:t>
      </w:r>
      <w:proofErr w:type="spellStart"/>
      <w:proofErr w:type="gramStart"/>
      <w:r w:rsidRPr="00072059">
        <w:rPr>
          <w:rStyle w:val="CodeInline"/>
        </w:rPr>
        <w:t>containsPos</w:t>
      </w:r>
      <w:proofErr w:type="spellEnd"/>
      <w:r w:rsidRPr="00072059">
        <w:rPr>
          <w:rStyle w:val="CodeInline"/>
        </w:rPr>
        <w:t>(</w:t>
      </w:r>
      <w:proofErr w:type="gramEnd"/>
      <w:r w:rsidRPr="00072059">
        <w:rPr>
          <w:rStyle w:val="CodeInline"/>
        </w:rPr>
        <w:t>)</w:t>
      </w:r>
      <w:r w:rsidRPr="00072059">
        <w:t xml:space="preserve"> function to determine whether a given position is within the bounds of the rectangle.</w:t>
      </w:r>
    </w:p>
    <w:p w:rsidR="00472E8F" w:rsidRPr="00072059" w:rsidRDefault="00472E8F" w:rsidP="00F5799A">
      <w:pPr>
        <w:pStyle w:val="Code"/>
        <w:ind w:left="900"/>
        <w:rPr>
          <w:sz w:val="18"/>
        </w:rPr>
      </w:pPr>
      <w:r w:rsidRPr="00072059">
        <w:rPr>
          <w:sz w:val="18"/>
        </w:rPr>
        <w:t>RigidRectangle.prototype.containsPos = function (pos) {</w:t>
      </w:r>
    </w:p>
    <w:p w:rsidR="00472E8F" w:rsidRPr="00072059" w:rsidRDefault="00472E8F" w:rsidP="00F5799A">
      <w:pPr>
        <w:pStyle w:val="Code"/>
        <w:ind w:left="900"/>
        <w:rPr>
          <w:sz w:val="18"/>
        </w:rPr>
      </w:pPr>
      <w:r w:rsidRPr="00072059">
        <w:rPr>
          <w:sz w:val="18"/>
        </w:rPr>
        <w:t>    var rPos = this.getPosition();</w:t>
      </w:r>
    </w:p>
    <w:p w:rsidR="00472E8F" w:rsidRPr="00072059" w:rsidRDefault="00472E8F" w:rsidP="00F5799A">
      <w:pPr>
        <w:pStyle w:val="Code"/>
        <w:ind w:left="900"/>
        <w:rPr>
          <w:sz w:val="18"/>
        </w:rPr>
      </w:pPr>
      <w:r w:rsidRPr="00072059">
        <w:rPr>
          <w:sz w:val="18"/>
        </w:rPr>
        <w:t>    var rMinX = rPos[0] - this.getWidth() / 2;</w:t>
      </w:r>
    </w:p>
    <w:p w:rsidR="00472E8F" w:rsidRPr="00072059" w:rsidRDefault="00472E8F" w:rsidP="00F5799A">
      <w:pPr>
        <w:pStyle w:val="Code"/>
        <w:ind w:left="900"/>
        <w:rPr>
          <w:sz w:val="18"/>
        </w:rPr>
      </w:pPr>
      <w:r w:rsidRPr="00072059">
        <w:rPr>
          <w:sz w:val="18"/>
        </w:rPr>
        <w:t>    var rMaxX = rPos[0] + this.getWidth() / 2;</w:t>
      </w:r>
    </w:p>
    <w:p w:rsidR="00472E8F" w:rsidRPr="00072059" w:rsidRDefault="00472E8F" w:rsidP="00F5799A">
      <w:pPr>
        <w:pStyle w:val="Code"/>
        <w:ind w:left="900"/>
        <w:rPr>
          <w:sz w:val="18"/>
        </w:rPr>
      </w:pPr>
      <w:r w:rsidRPr="00072059">
        <w:rPr>
          <w:sz w:val="18"/>
        </w:rPr>
        <w:t>    var rMinY = rPos[1] - this.getHeight() / 2;</w:t>
      </w:r>
    </w:p>
    <w:p w:rsidR="00472E8F" w:rsidRPr="00072059" w:rsidRDefault="00472E8F" w:rsidP="00F5799A">
      <w:pPr>
        <w:pStyle w:val="Code"/>
        <w:ind w:left="900"/>
        <w:rPr>
          <w:sz w:val="18"/>
        </w:rPr>
      </w:pPr>
      <w:r w:rsidRPr="00072059">
        <w:rPr>
          <w:sz w:val="18"/>
        </w:rPr>
        <w:t>    var rMaxY = rPos[1] + this.getHeight() / 2;</w:t>
      </w:r>
    </w:p>
    <w:p w:rsidR="0060469D" w:rsidRPr="00072059" w:rsidRDefault="0060469D" w:rsidP="00F5799A">
      <w:pPr>
        <w:pStyle w:val="Code"/>
        <w:ind w:left="900"/>
        <w:rPr>
          <w:sz w:val="18"/>
          <w:lang w:val="en-IN"/>
        </w:rPr>
      </w:pPr>
      <w:r w:rsidRPr="00072059">
        <w:rPr>
          <w:rFonts w:ascii="Arial" w:hAnsi="Arial" w:cs="Arial"/>
          <w:sz w:val="18"/>
          <w:lang w:val="en-IN"/>
        </w:rPr>
        <w:t> </w:t>
      </w:r>
    </w:p>
    <w:p w:rsidR="00472E8F" w:rsidRPr="00072059" w:rsidRDefault="00472E8F" w:rsidP="00F5799A">
      <w:pPr>
        <w:pStyle w:val="Code"/>
        <w:ind w:left="900"/>
        <w:rPr>
          <w:sz w:val="18"/>
        </w:rPr>
      </w:pPr>
      <w:r w:rsidRPr="00072059">
        <w:rPr>
          <w:sz w:val="18"/>
        </w:rPr>
        <w:t>    return ((rMinX &lt; pos[0]) &amp;&amp; (rMaxX &gt; pos[0]) &amp;&amp;</w:t>
      </w:r>
    </w:p>
    <w:p w:rsidR="00472E8F" w:rsidRPr="00072059" w:rsidRDefault="00472E8F" w:rsidP="00F5799A">
      <w:pPr>
        <w:pStyle w:val="Code"/>
        <w:ind w:left="900"/>
        <w:rPr>
          <w:sz w:val="18"/>
        </w:rPr>
      </w:pPr>
      <w:r w:rsidRPr="00072059">
        <w:rPr>
          <w:sz w:val="18"/>
        </w:rPr>
        <w:t>            (rMinY &lt; pos[1] &amp;&amp; rMaxY &gt; pos[1]));</w:t>
      </w:r>
    </w:p>
    <w:p w:rsidR="00472E8F" w:rsidRPr="00072059" w:rsidRDefault="00472E8F" w:rsidP="00F5799A">
      <w:pPr>
        <w:pStyle w:val="Code"/>
        <w:ind w:left="900"/>
        <w:rPr>
          <w:sz w:val="18"/>
        </w:rPr>
      </w:pPr>
      <w:r w:rsidRPr="00072059">
        <w:rPr>
          <w:sz w:val="18"/>
        </w:rPr>
        <w:t>};</w:t>
      </w:r>
    </w:p>
    <w:p w:rsidR="00472E8F" w:rsidRPr="00072059" w:rsidRDefault="00472E8F" w:rsidP="00853525">
      <w:pPr>
        <w:pStyle w:val="Heading3"/>
      </w:pPr>
      <w:r w:rsidRPr="00072059">
        <w:t xml:space="preserve">Collision Detection </w:t>
      </w:r>
      <w:proofErr w:type="gramStart"/>
      <w:r w:rsidRPr="00072059">
        <w:t>Between</w:t>
      </w:r>
      <w:proofErr w:type="gramEnd"/>
      <w:r w:rsidRPr="00072059">
        <w:t xml:space="preserve"> Two Circles</w:t>
      </w:r>
    </w:p>
    <w:p w:rsidR="00472E8F" w:rsidRPr="00072059" w:rsidRDefault="00472E8F" w:rsidP="00853525">
      <w:pPr>
        <w:pStyle w:val="BodyTextFirst"/>
      </w:pPr>
      <w:r w:rsidRPr="00072059">
        <w:t>Follow these steps:</w:t>
      </w:r>
    </w:p>
    <w:p w:rsidR="00472E8F" w:rsidRPr="00072059" w:rsidRDefault="00472E8F" w:rsidP="00396BD7">
      <w:pPr>
        <w:pStyle w:val="NumList"/>
        <w:numPr>
          <w:ilvl w:val="0"/>
          <w:numId w:val="29"/>
        </w:numPr>
      </w:pPr>
      <w:r w:rsidRPr="00072059">
        <w:t xml:space="preserve">In the </w:t>
      </w:r>
      <w:r w:rsidRPr="00072059">
        <w:rPr>
          <w:rStyle w:val="CodeInline"/>
        </w:rPr>
        <w:t>Physics</w:t>
      </w:r>
      <w:r w:rsidRPr="00072059">
        <w:t xml:space="preserve"> folder, create a new file, </w:t>
      </w:r>
      <w:r w:rsidRPr="00072059">
        <w:rPr>
          <w:rStyle w:val="CodeInline"/>
        </w:rPr>
        <w:t>RigidCircle_Collision.js</w:t>
      </w:r>
      <w:r w:rsidRPr="00072059">
        <w:t xml:space="preserve">, to define the collision-related functions for the </w:t>
      </w:r>
      <w:proofErr w:type="spellStart"/>
      <w:r w:rsidRPr="00072059">
        <w:rPr>
          <w:rStyle w:val="CodeInline"/>
        </w:rPr>
        <w:t>RigidCircle</w:t>
      </w:r>
      <w:proofErr w:type="spellEnd"/>
      <w:r w:rsidRPr="00072059">
        <w:t xml:space="preserve"> object.</w:t>
      </w:r>
    </w:p>
    <w:p w:rsidR="00472E8F" w:rsidRPr="00072059" w:rsidRDefault="00472E8F" w:rsidP="00C92275">
      <w:pPr>
        <w:pStyle w:val="NumList"/>
      </w:pPr>
      <w:r w:rsidRPr="00072059">
        <w:t xml:space="preserve">Create the </w:t>
      </w:r>
      <w:proofErr w:type="spellStart"/>
      <w:proofErr w:type="gramStart"/>
      <w:r w:rsidRPr="00072059">
        <w:rPr>
          <w:rStyle w:val="CodeInline"/>
        </w:rPr>
        <w:t>collidedCircCirc</w:t>
      </w:r>
      <w:proofErr w:type="spellEnd"/>
      <w:r w:rsidRPr="00072059">
        <w:rPr>
          <w:rStyle w:val="CodeInline"/>
        </w:rPr>
        <w:t>(</w:t>
      </w:r>
      <w:proofErr w:type="gramEnd"/>
      <w:r w:rsidRPr="00072059">
        <w:rPr>
          <w:rStyle w:val="CodeInline"/>
        </w:rPr>
        <w:t>)</w:t>
      </w:r>
      <w:r w:rsidRPr="00072059">
        <w:t xml:space="preserve"> function to receive two </w:t>
      </w:r>
      <w:proofErr w:type="spellStart"/>
      <w:r w:rsidRPr="00072059">
        <w:rPr>
          <w:rStyle w:val="CodeInline"/>
        </w:rPr>
        <w:t>RigidCircle</w:t>
      </w:r>
      <w:proofErr w:type="spellEnd"/>
      <w:r w:rsidRPr="00072059">
        <w:t xml:space="preserve"> objects and return whether the two have collided. The collision condition is true when the distance between the two circle centers is less than the sum of their radii. To avoid the expensive square root function when computing a vector magnitude, the squared values are compared instead.</w:t>
      </w:r>
    </w:p>
    <w:p w:rsidR="00472E8F" w:rsidRPr="00072059" w:rsidRDefault="00472E8F" w:rsidP="00F5799A">
      <w:pPr>
        <w:pStyle w:val="Code"/>
        <w:ind w:left="900"/>
        <w:rPr>
          <w:sz w:val="18"/>
        </w:rPr>
      </w:pPr>
      <w:r w:rsidRPr="00072059">
        <w:rPr>
          <w:sz w:val="18"/>
        </w:rPr>
        <w:t>RigidCircle.prototype.collidedCircCirc = function(c1, c2) {</w:t>
      </w:r>
    </w:p>
    <w:p w:rsidR="00472E8F" w:rsidRPr="00072059" w:rsidRDefault="00472E8F" w:rsidP="00F5799A">
      <w:pPr>
        <w:pStyle w:val="Code"/>
        <w:ind w:left="900"/>
        <w:rPr>
          <w:sz w:val="18"/>
        </w:rPr>
      </w:pPr>
      <w:r w:rsidRPr="00072059">
        <w:rPr>
          <w:sz w:val="18"/>
        </w:rPr>
        <w:t>    var vecToCenter = [0, 0];</w:t>
      </w:r>
    </w:p>
    <w:p w:rsidR="00472E8F" w:rsidRPr="00072059" w:rsidRDefault="00472E8F" w:rsidP="00F5799A">
      <w:pPr>
        <w:pStyle w:val="Code"/>
        <w:ind w:left="900"/>
        <w:rPr>
          <w:sz w:val="18"/>
        </w:rPr>
      </w:pPr>
      <w:r w:rsidRPr="00072059">
        <w:rPr>
          <w:sz w:val="18"/>
        </w:rPr>
        <w:t>    vec2.sub(vecToCenter, c1.getPosition(), c2.getPosition());</w:t>
      </w:r>
    </w:p>
    <w:p w:rsidR="00472E8F" w:rsidRPr="00072059" w:rsidRDefault="00472E8F" w:rsidP="00F5799A">
      <w:pPr>
        <w:pStyle w:val="Code"/>
        <w:ind w:left="900"/>
        <w:rPr>
          <w:sz w:val="18"/>
        </w:rPr>
      </w:pPr>
      <w:r w:rsidRPr="00072059">
        <w:rPr>
          <w:sz w:val="18"/>
        </w:rPr>
        <w:t>    var rSum = c1.getRadius() + c2.getRadius();</w:t>
      </w:r>
    </w:p>
    <w:p w:rsidR="00472E8F" w:rsidRPr="00072059" w:rsidRDefault="00472E8F" w:rsidP="00F5799A">
      <w:pPr>
        <w:pStyle w:val="Code"/>
        <w:ind w:left="900"/>
        <w:rPr>
          <w:sz w:val="18"/>
        </w:rPr>
      </w:pPr>
      <w:r w:rsidRPr="00072059">
        <w:rPr>
          <w:sz w:val="18"/>
        </w:rPr>
        <w:t>    return (vec2.squaredLength(vecToCenter) &lt; (rSum * rSum));</w:t>
      </w:r>
    </w:p>
    <w:p w:rsidR="00472E8F" w:rsidRPr="00072059" w:rsidRDefault="00472E8F" w:rsidP="00F5799A">
      <w:pPr>
        <w:pStyle w:val="Code"/>
        <w:ind w:left="900"/>
        <w:rPr>
          <w:sz w:val="18"/>
        </w:rPr>
      </w:pPr>
      <w:r w:rsidRPr="00072059">
        <w:rPr>
          <w:sz w:val="18"/>
        </w:rPr>
        <w:t>};</w:t>
      </w:r>
    </w:p>
    <w:p w:rsidR="00472E8F" w:rsidRPr="00072059" w:rsidRDefault="00472E8F" w:rsidP="00C92275">
      <w:pPr>
        <w:pStyle w:val="NumList"/>
      </w:pPr>
      <w:r w:rsidRPr="00072059">
        <w:t xml:space="preserve">As in the case for </w:t>
      </w:r>
      <w:proofErr w:type="spellStart"/>
      <w:r w:rsidRPr="00072059">
        <w:rPr>
          <w:rStyle w:val="CodeInline"/>
        </w:rPr>
        <w:t>RigidRectangle</w:t>
      </w:r>
      <w:proofErr w:type="spellEnd"/>
      <w:r w:rsidRPr="00072059">
        <w:t xml:space="preserve">, define a </w:t>
      </w:r>
      <w:proofErr w:type="gramStart"/>
      <w:r w:rsidRPr="00072059">
        <w:rPr>
          <w:rStyle w:val="CodeInline"/>
        </w:rPr>
        <w:t>collide(</w:t>
      </w:r>
      <w:proofErr w:type="gramEnd"/>
      <w:r w:rsidRPr="00072059">
        <w:rPr>
          <w:rStyle w:val="CodeInline"/>
        </w:rPr>
        <w:t>)</w:t>
      </w:r>
      <w:r w:rsidRPr="00072059">
        <w:t xml:space="preserve"> function to support collisions with an arbitrary rigid shape.</w:t>
      </w:r>
    </w:p>
    <w:p w:rsidR="00472E8F" w:rsidRPr="00072059" w:rsidRDefault="00472E8F" w:rsidP="00F5799A">
      <w:pPr>
        <w:pStyle w:val="Code"/>
        <w:ind w:left="900"/>
        <w:rPr>
          <w:sz w:val="18"/>
        </w:rPr>
      </w:pPr>
      <w:r w:rsidRPr="00072059">
        <w:rPr>
          <w:sz w:val="18"/>
        </w:rPr>
        <w:lastRenderedPageBreak/>
        <w:t>RigidCircle.prototype.collided = function(otherShape) {</w:t>
      </w:r>
    </w:p>
    <w:p w:rsidR="00472E8F" w:rsidRPr="00072059" w:rsidRDefault="00472E8F" w:rsidP="00F5799A">
      <w:pPr>
        <w:pStyle w:val="Code"/>
        <w:ind w:left="900"/>
        <w:rPr>
          <w:sz w:val="18"/>
        </w:rPr>
      </w:pPr>
      <w:r w:rsidRPr="00072059">
        <w:rPr>
          <w:sz w:val="18"/>
        </w:rPr>
        <w:t>    var status = false;</w:t>
      </w:r>
    </w:p>
    <w:p w:rsidR="00472E8F" w:rsidRPr="00072059" w:rsidRDefault="00472E8F" w:rsidP="00F5799A">
      <w:pPr>
        <w:pStyle w:val="Code"/>
        <w:ind w:left="900"/>
        <w:rPr>
          <w:sz w:val="18"/>
        </w:rPr>
      </w:pPr>
      <w:r w:rsidRPr="00072059">
        <w:rPr>
          <w:sz w:val="18"/>
        </w:rPr>
        <w:t>    switch (otherShape.rigidType()) {</w:t>
      </w:r>
    </w:p>
    <w:p w:rsidR="00472E8F" w:rsidRPr="00072059" w:rsidRDefault="00472E8F" w:rsidP="00F5799A">
      <w:pPr>
        <w:pStyle w:val="Code"/>
        <w:ind w:left="900"/>
        <w:rPr>
          <w:sz w:val="18"/>
        </w:rPr>
      </w:pPr>
      <w:r w:rsidRPr="00072059">
        <w:rPr>
          <w:sz w:val="18"/>
        </w:rPr>
        <w:t>        case RigidShape.eRigidType.eRigidCircle:</w:t>
      </w:r>
    </w:p>
    <w:p w:rsidR="00472E8F" w:rsidRPr="00072059" w:rsidRDefault="00472E8F" w:rsidP="00F5799A">
      <w:pPr>
        <w:pStyle w:val="Code"/>
        <w:ind w:left="900"/>
        <w:rPr>
          <w:sz w:val="18"/>
        </w:rPr>
      </w:pPr>
      <w:r w:rsidRPr="00072059">
        <w:rPr>
          <w:sz w:val="18"/>
        </w:rPr>
        <w:t>            status = this.collidedCircCirc(this, otherShape);</w:t>
      </w:r>
    </w:p>
    <w:p w:rsidR="00472E8F" w:rsidRPr="00072059" w:rsidRDefault="00472E8F" w:rsidP="00F5799A">
      <w:pPr>
        <w:pStyle w:val="Code"/>
        <w:ind w:left="900"/>
        <w:rPr>
          <w:sz w:val="18"/>
        </w:rPr>
      </w:pPr>
      <w:r w:rsidRPr="00072059">
        <w:rPr>
          <w:sz w:val="18"/>
        </w:rPr>
        <w:t>            break;</w:t>
      </w:r>
    </w:p>
    <w:p w:rsidR="00472E8F" w:rsidRPr="00072059" w:rsidRDefault="00472E8F" w:rsidP="00F5799A">
      <w:pPr>
        <w:pStyle w:val="Code"/>
        <w:ind w:left="900"/>
        <w:rPr>
          <w:sz w:val="18"/>
        </w:rPr>
      </w:pPr>
      <w:r w:rsidRPr="00072059">
        <w:rPr>
          <w:sz w:val="18"/>
        </w:rPr>
        <w:t>        case RigidShape.eRigidType.eRigidRectangle:</w:t>
      </w:r>
    </w:p>
    <w:p w:rsidR="00472E8F" w:rsidRPr="00072059" w:rsidRDefault="00472E8F" w:rsidP="00F5799A">
      <w:pPr>
        <w:pStyle w:val="Code"/>
        <w:ind w:left="900"/>
        <w:rPr>
          <w:sz w:val="18"/>
        </w:rPr>
      </w:pPr>
      <w:r w:rsidRPr="00072059">
        <w:rPr>
          <w:sz w:val="18"/>
        </w:rPr>
        <w:t>            status = this.collidedRectCirc(otherShape, this);</w:t>
      </w:r>
    </w:p>
    <w:p w:rsidR="00472E8F" w:rsidRPr="00072059" w:rsidRDefault="00472E8F" w:rsidP="00F5799A">
      <w:pPr>
        <w:pStyle w:val="Code"/>
        <w:ind w:left="900"/>
        <w:rPr>
          <w:sz w:val="18"/>
        </w:rPr>
      </w:pPr>
      <w:r w:rsidRPr="00072059">
        <w:rPr>
          <w:sz w:val="18"/>
        </w:rPr>
        <w:t>            break;</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    return status;</w:t>
      </w:r>
    </w:p>
    <w:p w:rsidR="00472E8F" w:rsidRPr="00072059" w:rsidRDefault="00472E8F" w:rsidP="00F5799A">
      <w:pPr>
        <w:pStyle w:val="Code"/>
        <w:ind w:left="900"/>
        <w:rPr>
          <w:sz w:val="18"/>
        </w:rPr>
      </w:pPr>
      <w:r w:rsidRPr="00072059">
        <w:rPr>
          <w:sz w:val="18"/>
        </w:rPr>
        <w:t>};</w:t>
      </w:r>
    </w:p>
    <w:p w:rsidR="00472E8F" w:rsidRPr="00072059" w:rsidRDefault="00472E8F" w:rsidP="00C92275">
      <w:pPr>
        <w:pStyle w:val="NumList"/>
      </w:pPr>
      <w:r w:rsidRPr="00072059">
        <w:t xml:space="preserve">Create the </w:t>
      </w:r>
      <w:proofErr w:type="spellStart"/>
      <w:proofErr w:type="gramStart"/>
      <w:r w:rsidRPr="00072059">
        <w:rPr>
          <w:rStyle w:val="CodeInline"/>
        </w:rPr>
        <w:t>containsPos</w:t>
      </w:r>
      <w:proofErr w:type="spellEnd"/>
      <w:r w:rsidRPr="00072059">
        <w:rPr>
          <w:rStyle w:val="CodeInline"/>
        </w:rPr>
        <w:t>(</w:t>
      </w:r>
      <w:proofErr w:type="gramEnd"/>
      <w:r w:rsidRPr="00072059">
        <w:rPr>
          <w:rStyle w:val="CodeInline"/>
        </w:rPr>
        <w:t>)</w:t>
      </w:r>
      <w:r w:rsidRPr="00072059">
        <w:t xml:space="preserve"> function to determine whether a given position is within the bounds of the circle.</w:t>
      </w:r>
    </w:p>
    <w:p w:rsidR="00472E8F" w:rsidRPr="00072059" w:rsidRDefault="00472E8F" w:rsidP="00F5799A">
      <w:pPr>
        <w:pStyle w:val="Code"/>
        <w:ind w:left="900"/>
        <w:rPr>
          <w:sz w:val="18"/>
        </w:rPr>
      </w:pPr>
      <w:r w:rsidRPr="00072059">
        <w:rPr>
          <w:sz w:val="18"/>
        </w:rPr>
        <w:t>RigidCircle.prototype.containsPos = function(pos) {</w:t>
      </w:r>
    </w:p>
    <w:p w:rsidR="00472E8F" w:rsidRPr="00072059" w:rsidRDefault="00472E8F" w:rsidP="00F5799A">
      <w:pPr>
        <w:pStyle w:val="Code"/>
        <w:ind w:left="900"/>
        <w:rPr>
          <w:sz w:val="18"/>
        </w:rPr>
      </w:pPr>
      <w:r w:rsidRPr="00072059">
        <w:rPr>
          <w:sz w:val="18"/>
        </w:rPr>
        <w:t>    var dist = vec2.distance(this.getPosition(), pos);</w:t>
      </w:r>
    </w:p>
    <w:p w:rsidR="00472E8F" w:rsidRPr="00072059" w:rsidRDefault="00472E8F" w:rsidP="00F5799A">
      <w:pPr>
        <w:pStyle w:val="Code"/>
        <w:ind w:left="900"/>
        <w:rPr>
          <w:sz w:val="18"/>
        </w:rPr>
      </w:pPr>
      <w:r w:rsidRPr="00072059">
        <w:rPr>
          <w:sz w:val="18"/>
        </w:rPr>
        <w:t>    return (dist &lt; this.getRadius());</w:t>
      </w:r>
    </w:p>
    <w:p w:rsidR="00472E8F" w:rsidRPr="00072059" w:rsidRDefault="00472E8F" w:rsidP="00F5799A">
      <w:pPr>
        <w:pStyle w:val="Code"/>
        <w:ind w:left="900"/>
        <w:rPr>
          <w:sz w:val="18"/>
        </w:rPr>
      </w:pPr>
      <w:r w:rsidRPr="00072059">
        <w:rPr>
          <w:sz w:val="18"/>
        </w:rPr>
        <w:t>};</w:t>
      </w:r>
    </w:p>
    <w:p w:rsidR="00472E8F" w:rsidRPr="00072059" w:rsidRDefault="00472E8F" w:rsidP="00853525">
      <w:pPr>
        <w:pStyle w:val="Heading3"/>
      </w:pPr>
      <w:r w:rsidRPr="00072059">
        <w:t>Modifying the Game Object</w:t>
      </w:r>
    </w:p>
    <w:p w:rsidR="00472E8F" w:rsidRPr="00072059" w:rsidRDefault="00472E8F" w:rsidP="00853525">
      <w:pPr>
        <w:pStyle w:val="BodyTextFirst"/>
      </w:pPr>
      <w:r w:rsidRPr="00072059">
        <w:t xml:space="preserve">You can now modify the </w:t>
      </w:r>
      <w:proofErr w:type="spellStart"/>
      <w:r w:rsidRPr="00072059">
        <w:rPr>
          <w:rStyle w:val="CodeInline"/>
        </w:rPr>
        <w:t>GameObject</w:t>
      </w:r>
      <w:proofErr w:type="spellEnd"/>
      <w:r w:rsidRPr="00072059">
        <w:t xml:space="preserve"> class to begin building the support for the eventual physics component of the game engine.</w:t>
      </w:r>
    </w:p>
    <w:p w:rsidR="00472E8F" w:rsidRPr="00072059" w:rsidRDefault="00472E8F" w:rsidP="00396BD7">
      <w:pPr>
        <w:pStyle w:val="NumList"/>
        <w:numPr>
          <w:ilvl w:val="0"/>
          <w:numId w:val="30"/>
        </w:numPr>
      </w:pPr>
      <w:r w:rsidRPr="00072059">
        <w:t xml:space="preserve">Edit </w:t>
      </w:r>
      <w:r w:rsidRPr="00072059">
        <w:rPr>
          <w:rStyle w:val="CodeInline"/>
        </w:rPr>
        <w:t>GameObject.js</w:t>
      </w:r>
      <w:r w:rsidRPr="00072059">
        <w:t xml:space="preserve"> and declare a new variable: </w:t>
      </w:r>
      <w:proofErr w:type="spellStart"/>
      <w:r w:rsidRPr="00072059">
        <w:rPr>
          <w:rStyle w:val="CodeInline"/>
        </w:rPr>
        <w:t>mPhysicsComponent</w:t>
      </w:r>
      <w:proofErr w:type="spellEnd"/>
      <w:r w:rsidRPr="00072059">
        <w:t xml:space="preserve"> in the constructor.</w:t>
      </w:r>
    </w:p>
    <w:p w:rsidR="00472E8F" w:rsidRPr="00072059" w:rsidRDefault="00472E8F" w:rsidP="00F5799A">
      <w:pPr>
        <w:pStyle w:val="Code"/>
        <w:ind w:left="900"/>
        <w:rPr>
          <w:sz w:val="18"/>
        </w:rPr>
      </w:pPr>
      <w:r w:rsidRPr="00072059">
        <w:rPr>
          <w:sz w:val="18"/>
        </w:rPr>
        <w:t>function GameObject(renderableObj) {</w:t>
      </w:r>
    </w:p>
    <w:p w:rsidR="00472E8F" w:rsidRPr="00072059" w:rsidRDefault="00472E8F" w:rsidP="00F5799A">
      <w:pPr>
        <w:pStyle w:val="Code"/>
        <w:ind w:left="900"/>
        <w:rPr>
          <w:sz w:val="18"/>
        </w:rPr>
      </w:pPr>
      <w:r w:rsidRPr="00072059">
        <w:rPr>
          <w:sz w:val="18"/>
        </w:rPr>
        <w:t>    this.mRenderComponent = renderableObj;</w:t>
      </w:r>
    </w:p>
    <w:p w:rsidR="00472E8F" w:rsidRPr="00072059" w:rsidRDefault="00472E8F" w:rsidP="00F5799A">
      <w:pPr>
        <w:pStyle w:val="Code"/>
        <w:ind w:left="900"/>
        <w:rPr>
          <w:sz w:val="18"/>
        </w:rPr>
      </w:pPr>
      <w:r w:rsidRPr="00072059">
        <w:rPr>
          <w:sz w:val="18"/>
        </w:rPr>
        <w:t>    this.mVisible = true;</w:t>
      </w:r>
    </w:p>
    <w:p w:rsidR="00472E8F" w:rsidRPr="00072059" w:rsidRDefault="00472E8F" w:rsidP="00F5799A">
      <w:pPr>
        <w:pStyle w:val="Code"/>
        <w:ind w:left="900"/>
        <w:rPr>
          <w:sz w:val="18"/>
        </w:rPr>
      </w:pPr>
      <w:r w:rsidRPr="00072059">
        <w:rPr>
          <w:sz w:val="18"/>
        </w:rPr>
        <w:t>    this.mCurrentFrontDir = vec2.fromValues(0, 1);  // the current front direction</w:t>
      </w:r>
    </w:p>
    <w:p w:rsidR="00472E8F" w:rsidRPr="00072059" w:rsidRDefault="00472E8F" w:rsidP="00F5799A">
      <w:pPr>
        <w:pStyle w:val="Code"/>
        <w:ind w:left="900"/>
        <w:rPr>
          <w:sz w:val="18"/>
        </w:rPr>
      </w:pPr>
      <w:r w:rsidRPr="00072059">
        <w:rPr>
          <w:sz w:val="18"/>
        </w:rPr>
        <w:t>    this.mSpeed = 0;</w:t>
      </w:r>
    </w:p>
    <w:p w:rsidR="00472E8F" w:rsidRPr="00072059" w:rsidRDefault="00472E8F" w:rsidP="00F5799A">
      <w:pPr>
        <w:pStyle w:val="Code"/>
        <w:ind w:left="900"/>
        <w:rPr>
          <w:rStyle w:val="CodeBold"/>
        </w:rPr>
      </w:pPr>
      <w:r w:rsidRPr="00072059">
        <w:rPr>
          <w:sz w:val="18"/>
        </w:rPr>
        <w:t>    </w:t>
      </w:r>
      <w:r w:rsidRPr="00072059">
        <w:rPr>
          <w:rStyle w:val="CodeBold"/>
        </w:rPr>
        <w:t>this.mPhysicsComponent = null;</w:t>
      </w:r>
    </w:p>
    <w:p w:rsidR="00472E8F" w:rsidRPr="00072059" w:rsidRDefault="00472E8F" w:rsidP="00F5799A">
      <w:pPr>
        <w:pStyle w:val="Code"/>
        <w:ind w:left="900"/>
        <w:rPr>
          <w:sz w:val="18"/>
        </w:rPr>
      </w:pPr>
      <w:r w:rsidRPr="00072059">
        <w:rPr>
          <w:sz w:val="18"/>
        </w:rPr>
        <w:t>}</w:t>
      </w:r>
    </w:p>
    <w:p w:rsidR="00472E8F" w:rsidRPr="00072059" w:rsidRDefault="00472E8F" w:rsidP="00C92275">
      <w:pPr>
        <w:pStyle w:val="NumList"/>
      </w:pPr>
      <w:r w:rsidRPr="00072059">
        <w:t xml:space="preserve">Define simple get and set </w:t>
      </w:r>
      <w:proofErr w:type="spellStart"/>
      <w:r w:rsidRPr="00072059">
        <w:t>accessors</w:t>
      </w:r>
      <w:proofErr w:type="spellEnd"/>
      <w:r w:rsidRPr="00072059">
        <w:t xml:space="preserve"> for the physics component.</w:t>
      </w:r>
    </w:p>
    <w:p w:rsidR="0060469D" w:rsidRPr="00072059" w:rsidRDefault="00472E8F" w:rsidP="00F5799A">
      <w:pPr>
        <w:pStyle w:val="Code"/>
        <w:ind w:left="900"/>
        <w:rPr>
          <w:sz w:val="18"/>
          <w:lang w:val="en-IN"/>
        </w:rPr>
      </w:pPr>
      <w:r w:rsidRPr="00072059">
        <w:rPr>
          <w:sz w:val="18"/>
        </w:rPr>
        <w:t>GameObject.prototype.setPhysicsComponent = function (p)</w:t>
      </w:r>
    </w:p>
    <w:p w:rsidR="00472E8F" w:rsidRPr="00072059" w:rsidRDefault="00472E8F" w:rsidP="00F5799A">
      <w:pPr>
        <w:pStyle w:val="Code"/>
        <w:ind w:left="900"/>
        <w:rPr>
          <w:sz w:val="18"/>
        </w:rPr>
      </w:pPr>
      <w:r w:rsidRPr="00072059">
        <w:rPr>
          <w:sz w:val="18"/>
        </w:rPr>
        <w:t>                                            { this.mPhysicsComponent = p; };</w:t>
      </w:r>
    </w:p>
    <w:p w:rsidR="0060469D" w:rsidRPr="00072059" w:rsidRDefault="00472E8F" w:rsidP="00F5799A">
      <w:pPr>
        <w:pStyle w:val="Code"/>
        <w:ind w:left="900"/>
        <w:rPr>
          <w:sz w:val="18"/>
          <w:lang w:val="en-IN"/>
        </w:rPr>
      </w:pPr>
      <w:r w:rsidRPr="00072059">
        <w:rPr>
          <w:sz w:val="18"/>
        </w:rPr>
        <w:t>GameObject.prototype.getPhysicsComponent = function ()</w:t>
      </w:r>
    </w:p>
    <w:p w:rsidR="00472E8F" w:rsidRPr="00072059" w:rsidRDefault="00472E8F" w:rsidP="00F5799A">
      <w:pPr>
        <w:pStyle w:val="Code"/>
        <w:ind w:left="900"/>
        <w:rPr>
          <w:sz w:val="18"/>
        </w:rPr>
      </w:pPr>
      <w:r w:rsidRPr="00072059">
        <w:rPr>
          <w:sz w:val="18"/>
        </w:rPr>
        <w:t>                                            { return this.mPhysicsComponent; };</w:t>
      </w:r>
    </w:p>
    <w:p w:rsidR="00472E8F" w:rsidRPr="00072059" w:rsidRDefault="00472E8F" w:rsidP="00C92275">
      <w:pPr>
        <w:pStyle w:val="NumList"/>
      </w:pPr>
      <w:r w:rsidRPr="00072059">
        <w:t xml:space="preserve">Modify the </w:t>
      </w:r>
      <w:proofErr w:type="gramStart"/>
      <w:r w:rsidRPr="00072059">
        <w:rPr>
          <w:rStyle w:val="CodeInline"/>
        </w:rPr>
        <w:t>update(</w:t>
      </w:r>
      <w:proofErr w:type="gramEnd"/>
      <w:r w:rsidRPr="00072059">
        <w:rPr>
          <w:rStyle w:val="CodeInline"/>
        </w:rPr>
        <w:t>)</w:t>
      </w:r>
      <w:r w:rsidRPr="00072059">
        <w:t xml:space="preserve"> and </w:t>
      </w:r>
      <w:r w:rsidRPr="00072059">
        <w:rPr>
          <w:rStyle w:val="CodeInline"/>
        </w:rPr>
        <w:t>draw()</w:t>
      </w:r>
      <w:r w:rsidRPr="00072059">
        <w:t xml:space="preserve"> functions to support the physics component if it exists.</w:t>
      </w:r>
    </w:p>
    <w:p w:rsidR="00472E8F" w:rsidRPr="00072059" w:rsidRDefault="00472E8F" w:rsidP="00F5799A">
      <w:pPr>
        <w:pStyle w:val="Code"/>
        <w:ind w:left="900"/>
        <w:rPr>
          <w:sz w:val="18"/>
        </w:rPr>
      </w:pPr>
      <w:r w:rsidRPr="00072059">
        <w:rPr>
          <w:sz w:val="18"/>
        </w:rPr>
        <w:t>GameObject.prototype.update = function () {</w:t>
      </w:r>
    </w:p>
    <w:p w:rsidR="00472E8F" w:rsidRPr="00072059" w:rsidRDefault="00472E8F" w:rsidP="00F5799A">
      <w:pPr>
        <w:pStyle w:val="Code"/>
        <w:ind w:left="900"/>
        <w:rPr>
          <w:sz w:val="18"/>
        </w:rPr>
      </w:pPr>
      <w:r w:rsidRPr="00072059">
        <w:rPr>
          <w:sz w:val="18"/>
        </w:rPr>
        <w:t>    // simple default behavior</w:t>
      </w:r>
    </w:p>
    <w:p w:rsidR="00472E8F" w:rsidRPr="00072059" w:rsidRDefault="00472E8F" w:rsidP="00F5799A">
      <w:pPr>
        <w:pStyle w:val="Code"/>
        <w:ind w:left="900"/>
        <w:rPr>
          <w:sz w:val="18"/>
        </w:rPr>
      </w:pPr>
      <w:r w:rsidRPr="00072059">
        <w:rPr>
          <w:sz w:val="18"/>
        </w:rPr>
        <w:t>    var pos = this.getXform().getPosition();</w:t>
      </w:r>
    </w:p>
    <w:p w:rsidR="00472E8F" w:rsidRPr="00072059" w:rsidRDefault="00472E8F" w:rsidP="00F5799A">
      <w:pPr>
        <w:pStyle w:val="Code"/>
        <w:ind w:left="900"/>
        <w:rPr>
          <w:sz w:val="18"/>
        </w:rPr>
      </w:pPr>
      <w:r w:rsidRPr="00072059">
        <w:rPr>
          <w:sz w:val="18"/>
        </w:rPr>
        <w:t>    vec2.scaleAndAdd(pos, pos, this.getCurrentFrontDir(), this.getSpeed());</w:t>
      </w:r>
    </w:p>
    <w:p w:rsidR="000279D5" w:rsidRPr="00072059" w:rsidRDefault="000279D5" w:rsidP="00F5799A">
      <w:pPr>
        <w:pStyle w:val="Code"/>
        <w:ind w:left="900"/>
        <w:rPr>
          <w:sz w:val="18"/>
        </w:rPr>
      </w:pPr>
      <w:r w:rsidRPr="00072059">
        <w:rPr>
          <w:rFonts w:ascii="Arial" w:hAnsi="Arial" w:cs="Arial"/>
          <w:sz w:val="18"/>
        </w:rPr>
        <w:t> </w:t>
      </w:r>
    </w:p>
    <w:p w:rsidR="00472E8F" w:rsidRPr="00072059" w:rsidRDefault="00472E8F" w:rsidP="00F5799A">
      <w:pPr>
        <w:pStyle w:val="Code"/>
        <w:ind w:left="900"/>
        <w:rPr>
          <w:rStyle w:val="CodeBold"/>
        </w:rPr>
      </w:pPr>
      <w:r w:rsidRPr="00072059">
        <w:rPr>
          <w:sz w:val="18"/>
        </w:rPr>
        <w:t>    </w:t>
      </w:r>
      <w:r w:rsidRPr="00072059">
        <w:rPr>
          <w:rStyle w:val="CodeBold"/>
        </w:rPr>
        <w:t>if (this.mPhysicsComponent !== null) {</w:t>
      </w:r>
    </w:p>
    <w:p w:rsidR="00472E8F" w:rsidRPr="00072059" w:rsidRDefault="00472E8F" w:rsidP="00F5799A">
      <w:pPr>
        <w:pStyle w:val="Code"/>
        <w:ind w:left="900"/>
        <w:rPr>
          <w:rStyle w:val="CodeBold"/>
        </w:rPr>
      </w:pPr>
      <w:r w:rsidRPr="00072059">
        <w:rPr>
          <w:sz w:val="18"/>
        </w:rPr>
        <w:t>        </w:t>
      </w:r>
      <w:r w:rsidRPr="00072059">
        <w:rPr>
          <w:rStyle w:val="CodeBold"/>
        </w:rPr>
        <w:t>this.mPhysicsComponent.update();</w:t>
      </w:r>
    </w:p>
    <w:p w:rsidR="00472E8F" w:rsidRPr="00072059" w:rsidRDefault="00472E8F" w:rsidP="00F5799A">
      <w:pPr>
        <w:pStyle w:val="Code"/>
        <w:ind w:left="900"/>
        <w:rPr>
          <w:rStyle w:val="CodeBold"/>
        </w:rPr>
      </w:pPr>
      <w:r w:rsidRPr="00072059">
        <w:rPr>
          <w:sz w:val="18"/>
        </w:rPr>
        <w:lastRenderedPageBreak/>
        <w:t>    </w:t>
      </w:r>
      <w:r w:rsidRPr="00072059">
        <w:rPr>
          <w:rStyle w:val="CodeBold"/>
        </w:rPr>
        <w:t>}</w:t>
      </w:r>
    </w:p>
    <w:p w:rsidR="00472E8F" w:rsidRPr="00072059" w:rsidRDefault="00472E8F" w:rsidP="00F5799A">
      <w:pPr>
        <w:pStyle w:val="Code"/>
        <w:ind w:left="900"/>
        <w:rPr>
          <w:sz w:val="18"/>
        </w:rPr>
      </w:pPr>
      <w:r w:rsidRPr="00072059">
        <w:rPr>
          <w:sz w:val="18"/>
        </w:rPr>
        <w:t>};</w:t>
      </w:r>
    </w:p>
    <w:p w:rsidR="00472E8F" w:rsidRPr="00072059" w:rsidRDefault="00472E8F" w:rsidP="00F5799A">
      <w:pPr>
        <w:pStyle w:val="Code"/>
        <w:ind w:left="900"/>
        <w:rPr>
          <w:sz w:val="18"/>
        </w:rPr>
      </w:pPr>
      <w:r w:rsidRPr="00072059">
        <w:rPr>
          <w:sz w:val="18"/>
        </w:rPr>
        <w:t>GameObject.prototype.draw = function (aCamera) {</w:t>
      </w:r>
    </w:p>
    <w:p w:rsidR="00472E8F" w:rsidRPr="00072059" w:rsidRDefault="00472E8F" w:rsidP="00F5799A">
      <w:pPr>
        <w:pStyle w:val="Code"/>
        <w:ind w:left="900"/>
        <w:rPr>
          <w:sz w:val="18"/>
        </w:rPr>
      </w:pPr>
      <w:r w:rsidRPr="00072059">
        <w:rPr>
          <w:sz w:val="18"/>
        </w:rPr>
        <w:t>    if (this.isVisible()) {</w:t>
      </w:r>
    </w:p>
    <w:p w:rsidR="00472E8F" w:rsidRPr="00072059" w:rsidRDefault="00472E8F" w:rsidP="00F5799A">
      <w:pPr>
        <w:pStyle w:val="Code"/>
        <w:ind w:left="900"/>
        <w:rPr>
          <w:sz w:val="18"/>
        </w:rPr>
      </w:pPr>
      <w:r w:rsidRPr="00072059">
        <w:rPr>
          <w:sz w:val="18"/>
        </w:rPr>
        <w:t>        this.mRenderComponent.draw(aCamera);</w:t>
      </w:r>
    </w:p>
    <w:p w:rsidR="00472E8F" w:rsidRPr="00072059" w:rsidRDefault="00472E8F" w:rsidP="00F5799A">
      <w:pPr>
        <w:pStyle w:val="Code"/>
        <w:ind w:left="900"/>
        <w:rPr>
          <w:sz w:val="18"/>
        </w:rPr>
      </w:pPr>
      <w:r w:rsidRPr="00072059">
        <w:rPr>
          <w:sz w:val="18"/>
        </w:rPr>
        <w:t>    </w:t>
      </w:r>
      <w:r w:rsidR="008827E0" w:rsidRPr="00072059">
        <w:rPr>
          <w:sz w:val="18"/>
        </w:rPr>
        <w:t>}</w:t>
      </w:r>
    </w:p>
    <w:p w:rsidR="00472E8F" w:rsidRPr="00072059" w:rsidRDefault="00472E8F" w:rsidP="00F5799A">
      <w:pPr>
        <w:pStyle w:val="Code"/>
        <w:ind w:left="900"/>
        <w:rPr>
          <w:rStyle w:val="CodeBold"/>
        </w:rPr>
      </w:pPr>
      <w:r w:rsidRPr="00072059">
        <w:rPr>
          <w:sz w:val="18"/>
        </w:rPr>
        <w:t>    </w:t>
      </w:r>
      <w:r w:rsidRPr="00072059">
        <w:rPr>
          <w:rStyle w:val="CodeBold"/>
        </w:rPr>
        <w:t>if (this.mPhysicsComponent !== null) {</w:t>
      </w:r>
    </w:p>
    <w:p w:rsidR="00472E8F" w:rsidRPr="00072059" w:rsidRDefault="00472E8F" w:rsidP="00F5799A">
      <w:pPr>
        <w:pStyle w:val="Code"/>
        <w:ind w:left="900"/>
        <w:rPr>
          <w:rStyle w:val="CodeBold"/>
        </w:rPr>
      </w:pPr>
      <w:r w:rsidRPr="00072059">
        <w:rPr>
          <w:sz w:val="18"/>
        </w:rPr>
        <w:t>        </w:t>
      </w:r>
      <w:r w:rsidRPr="00072059">
        <w:rPr>
          <w:rStyle w:val="CodeBold"/>
        </w:rPr>
        <w:t>this.mPhysicsComponent.draw(aCamera);</w:t>
      </w:r>
    </w:p>
    <w:p w:rsidR="00472E8F" w:rsidRPr="00072059" w:rsidRDefault="00472E8F" w:rsidP="00F5799A">
      <w:pPr>
        <w:pStyle w:val="Code"/>
        <w:ind w:left="900"/>
        <w:rPr>
          <w:rStyle w:val="CodeBold"/>
        </w:rPr>
      </w:pPr>
      <w:r w:rsidRPr="00072059">
        <w:rPr>
          <w:sz w:val="18"/>
        </w:rPr>
        <w:t>    </w:t>
      </w:r>
      <w:r w:rsidRPr="00072059">
        <w:rPr>
          <w:rStyle w:val="CodeBold"/>
        </w:rPr>
        <w:t>}</w:t>
      </w:r>
    </w:p>
    <w:p w:rsidR="00472E8F" w:rsidRPr="00072059" w:rsidRDefault="00472E8F" w:rsidP="00F5799A">
      <w:pPr>
        <w:pStyle w:val="Code"/>
        <w:ind w:left="900"/>
        <w:rPr>
          <w:sz w:val="18"/>
        </w:rPr>
      </w:pPr>
      <w:r w:rsidRPr="00072059">
        <w:rPr>
          <w:sz w:val="18"/>
        </w:rPr>
        <w:t>};</w:t>
      </w:r>
    </w:p>
    <w:p w:rsidR="00472E8F" w:rsidRPr="00072059" w:rsidRDefault="00472E8F" w:rsidP="00C92275">
      <w:pPr>
        <w:pStyle w:val="Heading3"/>
        <w:keepNext w:val="0"/>
        <w:spacing w:before="240" w:after="120" w:line="240" w:lineRule="auto"/>
        <w:jc w:val="both"/>
      </w:pPr>
      <w:r w:rsidRPr="00072059">
        <w:t>Testing the Collision Detection</w:t>
      </w:r>
    </w:p>
    <w:p w:rsidR="00472E8F" w:rsidRPr="00072059" w:rsidRDefault="00472E8F" w:rsidP="00853525">
      <w:pPr>
        <w:pStyle w:val="BodyTextFirst"/>
      </w:pPr>
      <w:r w:rsidRPr="00072059">
        <w:t>It is important to create objects with both rectangle and circle bounds to verify the correctness of collision detection functionality.</w:t>
      </w:r>
    </w:p>
    <w:p w:rsidR="00472E8F" w:rsidRPr="00072059" w:rsidRDefault="00472E8F" w:rsidP="00853525">
      <w:pPr>
        <w:pStyle w:val="Heading4"/>
      </w:pPr>
      <w:r w:rsidRPr="00072059">
        <w:t>Modifying the Game Objects</w:t>
      </w:r>
    </w:p>
    <w:p w:rsidR="00472E8F" w:rsidRPr="00072059" w:rsidRDefault="00472E8F" w:rsidP="00853525">
      <w:pPr>
        <w:pStyle w:val="BodyTextFirst"/>
      </w:pPr>
      <w:r w:rsidRPr="00072059">
        <w:t xml:space="preserve">Modify the </w:t>
      </w:r>
      <w:r w:rsidRPr="00072059">
        <w:rPr>
          <w:rStyle w:val="CodeInline"/>
        </w:rPr>
        <w:t>Hero</w:t>
      </w:r>
      <w:r w:rsidRPr="00072059">
        <w:t xml:space="preserve"> and </w:t>
      </w:r>
      <w:r w:rsidRPr="00072059">
        <w:rPr>
          <w:rStyle w:val="CodeInline"/>
        </w:rPr>
        <w:t>Minion</w:t>
      </w:r>
      <w:r w:rsidRPr="00072059">
        <w:t xml:space="preserve"> objects to define rigid objects as their physics component.</w:t>
      </w:r>
    </w:p>
    <w:p w:rsidR="00472E8F" w:rsidRPr="00072059" w:rsidRDefault="00472E8F" w:rsidP="00396BD7">
      <w:pPr>
        <w:pStyle w:val="NumList"/>
        <w:numPr>
          <w:ilvl w:val="0"/>
          <w:numId w:val="31"/>
        </w:numPr>
      </w:pPr>
      <w:r w:rsidRPr="00072059">
        <w:t xml:space="preserve">Modify the </w:t>
      </w:r>
      <w:r w:rsidRPr="00072059">
        <w:rPr>
          <w:rStyle w:val="CodeInline"/>
        </w:rPr>
        <w:t>Hero.js</w:t>
      </w:r>
      <w:r w:rsidRPr="00072059">
        <w:t xml:space="preserve"> file to define a </w:t>
      </w:r>
      <w:proofErr w:type="spellStart"/>
      <w:r w:rsidRPr="00072059">
        <w:rPr>
          <w:rStyle w:val="CodeInline"/>
        </w:rPr>
        <w:t>RigidCircle</w:t>
      </w:r>
      <w:proofErr w:type="spellEnd"/>
      <w:r w:rsidRPr="00072059">
        <w:t xml:space="preserve"> to be its physics component.</w:t>
      </w:r>
    </w:p>
    <w:p w:rsidR="00472E8F" w:rsidRPr="00072059" w:rsidRDefault="00472E8F" w:rsidP="00F5799A">
      <w:pPr>
        <w:pStyle w:val="Code"/>
        <w:ind w:left="900"/>
        <w:rPr>
          <w:sz w:val="18"/>
        </w:rPr>
      </w:pPr>
      <w:r w:rsidRPr="00072059">
        <w:rPr>
          <w:sz w:val="18"/>
        </w:rPr>
        <w:t>function Hero(spriteTexture, atX, atY) {</w:t>
      </w:r>
    </w:p>
    <w:p w:rsidR="00472E8F" w:rsidRPr="00072059" w:rsidRDefault="00472E8F" w:rsidP="00F5799A">
      <w:pPr>
        <w:pStyle w:val="Code"/>
        <w:ind w:left="900"/>
        <w:rPr>
          <w:sz w:val="18"/>
        </w:rPr>
      </w:pPr>
      <w:r w:rsidRPr="00072059">
        <w:rPr>
          <w:sz w:val="18"/>
        </w:rPr>
        <w:t>    // ... identical code to previous project</w:t>
      </w:r>
    </w:p>
    <w:p w:rsidR="00472E8F" w:rsidRPr="00072059" w:rsidRDefault="00472E8F" w:rsidP="00F5799A">
      <w:pPr>
        <w:pStyle w:val="Code"/>
        <w:ind w:left="900"/>
        <w:rPr>
          <w:sz w:val="18"/>
        </w:rPr>
      </w:pPr>
      <w:r w:rsidRPr="00072059">
        <w:rPr>
          <w:sz w:val="18"/>
        </w:rPr>
        <w:t>    var r = new RigidCircle(this.getXform(), 9);</w:t>
      </w:r>
    </w:p>
    <w:p w:rsidR="00472E8F" w:rsidRPr="00072059" w:rsidRDefault="00472E8F" w:rsidP="00F5799A">
      <w:pPr>
        <w:pStyle w:val="Code"/>
        <w:ind w:left="900"/>
        <w:rPr>
          <w:sz w:val="18"/>
        </w:rPr>
      </w:pPr>
      <w:r w:rsidRPr="00072059">
        <w:rPr>
          <w:sz w:val="18"/>
        </w:rPr>
        <w:t>    r.setColor([0, 1, 0, 1]);</w:t>
      </w:r>
    </w:p>
    <w:p w:rsidR="00472E8F" w:rsidRPr="00072059" w:rsidRDefault="00472E8F" w:rsidP="00F5799A">
      <w:pPr>
        <w:pStyle w:val="Code"/>
        <w:ind w:left="900"/>
        <w:rPr>
          <w:sz w:val="18"/>
        </w:rPr>
      </w:pPr>
      <w:r w:rsidRPr="00072059">
        <w:rPr>
          <w:sz w:val="18"/>
        </w:rPr>
        <w:t>    r.setDrawBounds(true);</w:t>
      </w:r>
    </w:p>
    <w:p w:rsidR="00472E8F" w:rsidRPr="00072059" w:rsidRDefault="00472E8F" w:rsidP="00F5799A">
      <w:pPr>
        <w:pStyle w:val="Code"/>
        <w:ind w:left="900"/>
        <w:rPr>
          <w:sz w:val="18"/>
        </w:rPr>
      </w:pPr>
      <w:r w:rsidRPr="00072059">
        <w:rPr>
          <w:sz w:val="18"/>
        </w:rPr>
        <w:t>    this.setPhysicsComponent(r);</w:t>
      </w:r>
    </w:p>
    <w:p w:rsidR="00472E8F" w:rsidRPr="00072059" w:rsidRDefault="00472E8F" w:rsidP="00F5799A">
      <w:pPr>
        <w:pStyle w:val="Code"/>
        <w:ind w:left="900"/>
        <w:rPr>
          <w:sz w:val="18"/>
        </w:rPr>
      </w:pPr>
      <w:r w:rsidRPr="00072059">
        <w:rPr>
          <w:sz w:val="18"/>
        </w:rPr>
        <w:t>}</w:t>
      </w:r>
    </w:p>
    <w:p w:rsidR="00472E8F" w:rsidRPr="00072059" w:rsidRDefault="00472E8F" w:rsidP="00C92275">
      <w:pPr>
        <w:pStyle w:val="NumList"/>
      </w:pPr>
      <w:r w:rsidRPr="00072059">
        <w:t xml:space="preserve">Edit the </w:t>
      </w:r>
      <w:r w:rsidRPr="00072059">
        <w:rPr>
          <w:rStyle w:val="CodeInline"/>
        </w:rPr>
        <w:t>Minion.js</w:t>
      </w:r>
      <w:r w:rsidRPr="00072059">
        <w:t xml:space="preserve"> file to define either a </w:t>
      </w:r>
      <w:proofErr w:type="spellStart"/>
      <w:r w:rsidRPr="00072059">
        <w:rPr>
          <w:rStyle w:val="CodeInline"/>
        </w:rPr>
        <w:t>RigidCircle</w:t>
      </w:r>
      <w:proofErr w:type="spellEnd"/>
      <w:r w:rsidRPr="00072059">
        <w:t xml:space="preserve"> or a </w:t>
      </w:r>
      <w:proofErr w:type="spellStart"/>
      <w:r w:rsidRPr="00072059">
        <w:rPr>
          <w:rStyle w:val="CodeInline"/>
        </w:rPr>
        <w:t>RigidRectangle</w:t>
      </w:r>
      <w:proofErr w:type="spellEnd"/>
      <w:r w:rsidRPr="00072059">
        <w:t xml:space="preserve"> to be its physics component.</w:t>
      </w:r>
    </w:p>
    <w:p w:rsidR="00472E8F" w:rsidRPr="00072059" w:rsidRDefault="00472E8F" w:rsidP="00F5799A">
      <w:pPr>
        <w:pStyle w:val="Code"/>
        <w:ind w:left="900"/>
        <w:rPr>
          <w:sz w:val="18"/>
        </w:rPr>
      </w:pPr>
      <w:r w:rsidRPr="00072059">
        <w:rPr>
          <w:sz w:val="18"/>
        </w:rPr>
        <w:t>function Minion(spriteTexture, atX, atY) {</w:t>
      </w:r>
    </w:p>
    <w:p w:rsidR="00472E8F" w:rsidRPr="00072059" w:rsidRDefault="00472E8F" w:rsidP="00F5799A">
      <w:pPr>
        <w:pStyle w:val="Code"/>
        <w:ind w:left="900"/>
        <w:rPr>
          <w:sz w:val="18"/>
        </w:rPr>
      </w:pPr>
      <w:r w:rsidRPr="00072059">
        <w:rPr>
          <w:sz w:val="18"/>
        </w:rPr>
        <w:t>    // ... identical code to previous project</w:t>
      </w:r>
    </w:p>
    <w:p w:rsidR="00472E8F" w:rsidRPr="00072059" w:rsidRDefault="00472E8F" w:rsidP="00F5799A">
      <w:pPr>
        <w:pStyle w:val="Code"/>
        <w:ind w:left="900"/>
        <w:rPr>
          <w:sz w:val="18"/>
        </w:rPr>
      </w:pPr>
      <w:r w:rsidRPr="00072059">
        <w:rPr>
          <w:sz w:val="18"/>
        </w:rPr>
        <w:t>    var r;</w:t>
      </w:r>
    </w:p>
    <w:p w:rsidR="00472E8F" w:rsidRPr="00072059" w:rsidRDefault="00472E8F" w:rsidP="00F5799A">
      <w:pPr>
        <w:pStyle w:val="Code"/>
        <w:ind w:left="900"/>
        <w:rPr>
          <w:sz w:val="18"/>
        </w:rPr>
      </w:pPr>
      <w:r w:rsidRPr="00072059">
        <w:rPr>
          <w:sz w:val="18"/>
        </w:rPr>
        <w:t>    if (Math.random() &gt; 0.5) {</w:t>
      </w:r>
    </w:p>
    <w:p w:rsidR="00472E8F" w:rsidRPr="00072059" w:rsidRDefault="00472E8F" w:rsidP="00F5799A">
      <w:pPr>
        <w:pStyle w:val="Code"/>
        <w:ind w:left="900"/>
        <w:rPr>
          <w:sz w:val="18"/>
        </w:rPr>
      </w:pPr>
      <w:r w:rsidRPr="00072059">
        <w:rPr>
          <w:sz w:val="18"/>
        </w:rPr>
        <w:t>        r = new RigidCircle(this.getXform(), 7);</w:t>
      </w:r>
    </w:p>
    <w:p w:rsidR="00472E8F" w:rsidRPr="00072059" w:rsidRDefault="00472E8F" w:rsidP="00F5799A">
      <w:pPr>
        <w:pStyle w:val="Code"/>
        <w:ind w:left="900"/>
        <w:rPr>
          <w:sz w:val="18"/>
        </w:rPr>
      </w:pPr>
      <w:r w:rsidRPr="00072059">
        <w:rPr>
          <w:sz w:val="18"/>
        </w:rPr>
        <w:t>    } else {</w:t>
      </w:r>
    </w:p>
    <w:p w:rsidR="00472E8F" w:rsidRPr="00072059" w:rsidRDefault="00472E8F" w:rsidP="00F5799A">
      <w:pPr>
        <w:pStyle w:val="Code"/>
        <w:ind w:left="900"/>
        <w:rPr>
          <w:sz w:val="18"/>
        </w:rPr>
      </w:pPr>
      <w:r w:rsidRPr="00072059">
        <w:rPr>
          <w:sz w:val="18"/>
        </w:rPr>
        <w:t>        r = new RigidRectangle(this.getXform(), 17, 14);</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    r.setColor([0, 1, 0, 1]);</w:t>
      </w:r>
    </w:p>
    <w:p w:rsidR="00472E8F" w:rsidRPr="00072059" w:rsidRDefault="00472E8F" w:rsidP="00F5799A">
      <w:pPr>
        <w:pStyle w:val="Code"/>
        <w:ind w:left="900"/>
        <w:rPr>
          <w:sz w:val="18"/>
        </w:rPr>
      </w:pPr>
      <w:r w:rsidRPr="00072059">
        <w:rPr>
          <w:sz w:val="18"/>
        </w:rPr>
        <w:t>    r.setDrawBounds(true);</w:t>
      </w:r>
    </w:p>
    <w:p w:rsidR="00472E8F" w:rsidRPr="00072059" w:rsidRDefault="00472E8F" w:rsidP="00F5799A">
      <w:pPr>
        <w:pStyle w:val="Code"/>
        <w:ind w:left="900"/>
        <w:rPr>
          <w:sz w:val="18"/>
        </w:rPr>
      </w:pPr>
      <w:r w:rsidRPr="00072059">
        <w:rPr>
          <w:sz w:val="18"/>
        </w:rPr>
        <w:t>    this.setPhysicsComponent(r);</w:t>
      </w:r>
    </w:p>
    <w:p w:rsidR="00472E8F" w:rsidRPr="00072059" w:rsidRDefault="00472E8F" w:rsidP="00F5799A">
      <w:pPr>
        <w:pStyle w:val="Code"/>
        <w:ind w:left="900"/>
        <w:rPr>
          <w:sz w:val="18"/>
        </w:rPr>
      </w:pPr>
      <w:r w:rsidRPr="00072059">
        <w:rPr>
          <w:sz w:val="18"/>
        </w:rPr>
        <w:t>}</w:t>
      </w:r>
    </w:p>
    <w:p w:rsidR="00472E8F" w:rsidRPr="00072059" w:rsidRDefault="00472E8F" w:rsidP="00C92275">
      <w:pPr>
        <w:pStyle w:val="NumList"/>
      </w:pPr>
      <w:r w:rsidRPr="00072059">
        <w:t xml:space="preserve">Create a new </w:t>
      </w:r>
      <w:proofErr w:type="spellStart"/>
      <w:r w:rsidRPr="00072059">
        <w:rPr>
          <w:rStyle w:val="CodeInline"/>
        </w:rPr>
        <w:t>GameObject</w:t>
      </w:r>
      <w:proofErr w:type="spellEnd"/>
      <w:r w:rsidRPr="00072059">
        <w:t xml:space="preserve"> type, </w:t>
      </w:r>
      <w:r w:rsidRPr="00072059">
        <w:rPr>
          <w:rStyle w:val="CodeInline"/>
        </w:rPr>
        <w:t>Platform</w:t>
      </w:r>
      <w:r w:rsidRPr="00072059">
        <w:t xml:space="preserve">, with a </w:t>
      </w:r>
      <w:proofErr w:type="spellStart"/>
      <w:r w:rsidRPr="00072059">
        <w:rPr>
          <w:rStyle w:val="CodeInline"/>
        </w:rPr>
        <w:t>RigidRectangle</w:t>
      </w:r>
      <w:proofErr w:type="spellEnd"/>
      <w:r w:rsidRPr="00072059">
        <w:t xml:space="preserve"> defined as its physics component. Because of the similarity with the previous code, the details are not shown here.</w:t>
      </w:r>
    </w:p>
    <w:p w:rsidR="00472E8F" w:rsidRPr="00072059" w:rsidRDefault="00472E8F" w:rsidP="00853525">
      <w:pPr>
        <w:pStyle w:val="Heading4"/>
      </w:pPr>
      <w:r w:rsidRPr="00072059">
        <w:lastRenderedPageBreak/>
        <w:t xml:space="preserve">Modifying the </w:t>
      </w:r>
      <w:proofErr w:type="spellStart"/>
      <w:r w:rsidRPr="00072059">
        <w:t>MyGame</w:t>
      </w:r>
      <w:proofErr w:type="spellEnd"/>
      <w:r w:rsidRPr="00072059">
        <w:t xml:space="preserve"> Object</w:t>
      </w:r>
    </w:p>
    <w:p w:rsidR="00472E8F" w:rsidRPr="00072059" w:rsidRDefault="00472E8F" w:rsidP="00853525">
      <w:pPr>
        <w:pStyle w:val="BodyTextFirst"/>
      </w:pPr>
      <w:r w:rsidRPr="00072059">
        <w:t xml:space="preserve">To properly test and observe the results of your collision detection implementation, begin with a new </w:t>
      </w:r>
      <w:r w:rsidRPr="00072059">
        <w:rPr>
          <w:rStyle w:val="CodeInline"/>
        </w:rPr>
        <w:t>MyGame.js</w:t>
      </w:r>
      <w:r w:rsidRPr="00072059">
        <w:t xml:space="preserve"> file and implement the usual necessary functions of the constructor: </w:t>
      </w:r>
      <w:proofErr w:type="gramStart"/>
      <w:r w:rsidRPr="00072059">
        <w:rPr>
          <w:rStyle w:val="CodeInline"/>
        </w:rPr>
        <w:t>initialize(</w:t>
      </w:r>
      <w:proofErr w:type="gramEnd"/>
      <w:r w:rsidRPr="00072059">
        <w:rPr>
          <w:rStyle w:val="CodeInline"/>
        </w:rPr>
        <w:t>)</w:t>
      </w:r>
      <w:r w:rsidRPr="00072059">
        <w:t xml:space="preserve">, </w:t>
      </w:r>
      <w:r w:rsidRPr="00072059">
        <w:rPr>
          <w:rStyle w:val="CodeInline"/>
        </w:rPr>
        <w:t>update()</w:t>
      </w:r>
      <w:r w:rsidRPr="00072059">
        <w:t xml:space="preserve">, and </w:t>
      </w:r>
      <w:r w:rsidRPr="00072059">
        <w:rPr>
          <w:rStyle w:val="CodeInline"/>
        </w:rPr>
        <w:t>draw()</w:t>
      </w:r>
      <w:r w:rsidRPr="00072059">
        <w:t xml:space="preserve">. Please refer to the </w:t>
      </w:r>
      <w:r w:rsidRPr="00072059">
        <w:rPr>
          <w:rStyle w:val="CodeInline"/>
        </w:rPr>
        <w:t>MyGame.js</w:t>
      </w:r>
      <w:r w:rsidRPr="00072059">
        <w:t xml:space="preserve"> file for the details of the implementation. The interesting elements of this example are in the </w:t>
      </w:r>
      <w:r w:rsidRPr="00072059">
        <w:rPr>
          <w:rStyle w:val="CodeInline"/>
        </w:rPr>
        <w:t>_</w:t>
      </w:r>
      <w:proofErr w:type="spellStart"/>
      <w:proofErr w:type="gramStart"/>
      <w:r w:rsidRPr="00072059">
        <w:rPr>
          <w:rStyle w:val="CodeInline"/>
        </w:rPr>
        <w:t>detectCollision</w:t>
      </w:r>
      <w:proofErr w:type="spellEnd"/>
      <w:r w:rsidRPr="00072059">
        <w:rPr>
          <w:rStyle w:val="CodeInline"/>
        </w:rPr>
        <w:t>(</w:t>
      </w:r>
      <w:proofErr w:type="gramEnd"/>
      <w:r w:rsidRPr="00072059">
        <w:rPr>
          <w:rStyle w:val="CodeInline"/>
        </w:rPr>
        <w:t>)</w:t>
      </w:r>
      <w:r w:rsidRPr="00072059">
        <w:t xml:space="preserve"> function. This function is called by the </w:t>
      </w:r>
      <w:proofErr w:type="gramStart"/>
      <w:r w:rsidRPr="00072059">
        <w:rPr>
          <w:rStyle w:val="CodeInline"/>
        </w:rPr>
        <w:t>update(</w:t>
      </w:r>
      <w:proofErr w:type="gramEnd"/>
      <w:r w:rsidRPr="00072059">
        <w:rPr>
          <w:rStyle w:val="CodeInline"/>
        </w:rPr>
        <w:t>)</w:t>
      </w:r>
      <w:r w:rsidRPr="00072059">
        <w:t xml:space="preserve"> function to compute the collision between the selected object against all other objects in the scene. The colliding objects will have their corresponding </w:t>
      </w:r>
      <w:proofErr w:type="spellStart"/>
      <w:r w:rsidRPr="00072059">
        <w:rPr>
          <w:rStyle w:val="CodeInline"/>
        </w:rPr>
        <w:t>RigidShape</w:t>
      </w:r>
      <w:proofErr w:type="spellEnd"/>
      <w:r w:rsidRPr="00072059">
        <w:t xml:space="preserve"> objects drawn in red.</w:t>
      </w:r>
    </w:p>
    <w:p w:rsidR="00472E8F" w:rsidRPr="00072059" w:rsidRDefault="00472E8F" w:rsidP="00F5799A">
      <w:pPr>
        <w:pStyle w:val="Code"/>
        <w:ind w:left="900"/>
        <w:rPr>
          <w:sz w:val="18"/>
        </w:rPr>
      </w:pPr>
      <w:r w:rsidRPr="00072059">
        <w:rPr>
          <w:sz w:val="18"/>
        </w:rPr>
        <w:t>MyGame.prototype._detectCollision = function () {</w:t>
      </w:r>
    </w:p>
    <w:p w:rsidR="00472E8F" w:rsidRPr="00072059" w:rsidRDefault="00472E8F" w:rsidP="00F5799A">
      <w:pPr>
        <w:pStyle w:val="Code"/>
        <w:ind w:left="900"/>
        <w:rPr>
          <w:sz w:val="18"/>
        </w:rPr>
      </w:pPr>
      <w:r w:rsidRPr="00072059">
        <w:rPr>
          <w:sz w:val="18"/>
        </w:rPr>
        <w:t>    var i, obj;</w:t>
      </w:r>
    </w:p>
    <w:p w:rsidR="00472E8F" w:rsidRPr="00072059" w:rsidRDefault="00472E8F" w:rsidP="00F5799A">
      <w:pPr>
        <w:pStyle w:val="Code"/>
        <w:ind w:left="900"/>
        <w:rPr>
          <w:sz w:val="18"/>
        </w:rPr>
      </w:pPr>
      <w:r w:rsidRPr="00072059">
        <w:rPr>
          <w:sz w:val="18"/>
        </w:rPr>
        <w:t>    this.mCollidedObj = null;</w:t>
      </w:r>
    </w:p>
    <w:p w:rsidR="00472E8F" w:rsidRPr="00072059" w:rsidRDefault="00472E8F" w:rsidP="00F5799A">
      <w:pPr>
        <w:pStyle w:val="Code"/>
        <w:ind w:left="900"/>
        <w:rPr>
          <w:sz w:val="18"/>
        </w:rPr>
      </w:pPr>
      <w:r w:rsidRPr="00072059">
        <w:rPr>
          <w:sz w:val="18"/>
        </w:rPr>
        <w:t>    var selectedRigidShape = this.mSelectedObj.getPhysicsComponent();</w:t>
      </w:r>
    </w:p>
    <w:p w:rsidR="00472E8F" w:rsidRPr="00072059" w:rsidRDefault="00472E8F" w:rsidP="00F5799A">
      <w:pPr>
        <w:pStyle w:val="Code"/>
        <w:ind w:left="900"/>
        <w:rPr>
          <w:sz w:val="18"/>
        </w:rPr>
      </w:pPr>
      <w:r w:rsidRPr="00072059">
        <w:rPr>
          <w:sz w:val="18"/>
        </w:rPr>
        <w:t>    for (i = 0; i&lt;this.mAllObjects.size(); i++) {</w:t>
      </w:r>
    </w:p>
    <w:p w:rsidR="00472E8F" w:rsidRPr="00072059" w:rsidRDefault="00472E8F" w:rsidP="00F5799A">
      <w:pPr>
        <w:pStyle w:val="Code"/>
        <w:ind w:left="900"/>
        <w:rPr>
          <w:sz w:val="18"/>
        </w:rPr>
      </w:pPr>
      <w:r w:rsidRPr="00072059">
        <w:rPr>
          <w:sz w:val="18"/>
        </w:rPr>
        <w:t>        obj = this.mAllObjects.getObjectAt(i);</w:t>
      </w:r>
    </w:p>
    <w:p w:rsidR="00472E8F" w:rsidRPr="00072059" w:rsidRDefault="00472E8F" w:rsidP="00F5799A">
      <w:pPr>
        <w:pStyle w:val="Code"/>
        <w:ind w:left="900"/>
        <w:rPr>
          <w:sz w:val="18"/>
        </w:rPr>
      </w:pPr>
      <w:r w:rsidRPr="00072059">
        <w:rPr>
          <w:sz w:val="18"/>
        </w:rPr>
        <w:t>        if (obj !== this.mSelectedObj) {</w:t>
      </w:r>
    </w:p>
    <w:p w:rsidR="00472E8F" w:rsidRPr="00072059" w:rsidRDefault="00472E8F" w:rsidP="00F5799A">
      <w:pPr>
        <w:pStyle w:val="Code"/>
        <w:ind w:left="900"/>
        <w:rPr>
          <w:sz w:val="18"/>
        </w:rPr>
      </w:pPr>
      <w:r w:rsidRPr="00072059">
        <w:rPr>
          <w:sz w:val="18"/>
        </w:rPr>
        <w:t>            if (selectedRigidShape.collided(obj.getPhysicsComponent())) {</w:t>
      </w:r>
    </w:p>
    <w:p w:rsidR="00472E8F" w:rsidRPr="00072059" w:rsidRDefault="00472E8F" w:rsidP="00F5799A">
      <w:pPr>
        <w:pStyle w:val="Code"/>
        <w:ind w:left="900"/>
        <w:rPr>
          <w:sz w:val="18"/>
        </w:rPr>
      </w:pPr>
      <w:r w:rsidRPr="00072059">
        <w:rPr>
          <w:sz w:val="18"/>
        </w:rPr>
        <w:t>                this.mCollidedObj = obj;</w:t>
      </w:r>
    </w:p>
    <w:p w:rsidR="00472E8F" w:rsidRPr="00072059" w:rsidRDefault="00472E8F" w:rsidP="00F5799A">
      <w:pPr>
        <w:pStyle w:val="Code"/>
        <w:ind w:left="900"/>
        <w:rPr>
          <w:sz w:val="18"/>
        </w:rPr>
      </w:pPr>
      <w:r w:rsidRPr="00072059">
        <w:rPr>
          <w:sz w:val="18"/>
        </w:rPr>
        <w:t>                this.mCollidedObj.getPhysicsComponent().setColor(this.kCollideColor);</w:t>
      </w:r>
    </w:p>
    <w:p w:rsidR="00472E8F" w:rsidRPr="00072059" w:rsidRDefault="00472E8F" w:rsidP="00F5799A">
      <w:pPr>
        <w:pStyle w:val="Code"/>
        <w:ind w:left="900"/>
        <w:rPr>
          <w:rStyle w:val="CodeInline"/>
        </w:rPr>
      </w:pPr>
      <w:r w:rsidRPr="00072059">
        <w:rPr>
          <w:sz w:val="18"/>
        </w:rPr>
        <w:t>            </w:t>
      </w:r>
      <w:r w:rsidRPr="00072059">
        <w:rPr>
          <w:rStyle w:val="CodeInline"/>
        </w:rPr>
        <w:t>} else {</w:t>
      </w:r>
    </w:p>
    <w:p w:rsidR="00472E8F" w:rsidRPr="00072059" w:rsidRDefault="00472E8F" w:rsidP="00F5799A">
      <w:pPr>
        <w:pStyle w:val="Code"/>
        <w:ind w:left="900"/>
        <w:rPr>
          <w:sz w:val="18"/>
        </w:rPr>
      </w:pPr>
      <w:r w:rsidRPr="00072059">
        <w:rPr>
          <w:sz w:val="18"/>
        </w:rPr>
        <w:t>                obj.getPhysicsComponent().setColor(this.kNormalColor);</w:t>
      </w:r>
    </w:p>
    <w:p w:rsidR="00472E8F" w:rsidRPr="00072059" w:rsidRDefault="00472E8F" w:rsidP="00F5799A">
      <w:pPr>
        <w:pStyle w:val="Code"/>
        <w:ind w:left="900"/>
        <w:rPr>
          <w:rStyle w:val="CodeInline"/>
        </w:rPr>
      </w:pPr>
      <w:r w:rsidRPr="00072059">
        <w:rPr>
          <w:sz w:val="18"/>
        </w:rPr>
        <w:t>            </w:t>
      </w:r>
      <w:r w:rsidRPr="00072059">
        <w:rPr>
          <w:rStyle w:val="CodeInline"/>
        </w:rPr>
        <w:t>}</w:t>
      </w:r>
    </w:p>
    <w:p w:rsidR="00472E8F" w:rsidRPr="00072059" w:rsidRDefault="00472E8F" w:rsidP="00F5799A">
      <w:pPr>
        <w:pStyle w:val="Code"/>
        <w:ind w:left="900"/>
        <w:rPr>
          <w:rStyle w:val="CodeInline"/>
        </w:rPr>
      </w:pPr>
      <w:r w:rsidRPr="00072059">
        <w:rPr>
          <w:sz w:val="18"/>
        </w:rPr>
        <w:t>        </w:t>
      </w:r>
      <w:r w:rsidRPr="00072059">
        <w:rPr>
          <w:rStyle w:val="CodeInline"/>
        </w:rPr>
        <w:t>}</w:t>
      </w:r>
    </w:p>
    <w:p w:rsidR="00472E8F" w:rsidRPr="00072059" w:rsidRDefault="00472E8F" w:rsidP="00F5799A">
      <w:pPr>
        <w:pStyle w:val="Code"/>
        <w:ind w:left="900"/>
        <w:rPr>
          <w:rStyle w:val="CodeInline"/>
        </w:rPr>
      </w:pPr>
      <w:r w:rsidRPr="00072059">
        <w:rPr>
          <w:sz w:val="18"/>
        </w:rPr>
        <w:t>    </w:t>
      </w:r>
      <w:r w:rsidRPr="00072059">
        <w:rPr>
          <w:rStyle w:val="CodeInline"/>
        </w:rPr>
        <w:t>}</w:t>
      </w:r>
    </w:p>
    <w:p w:rsidR="00472E8F" w:rsidRPr="00072059" w:rsidRDefault="00472E8F" w:rsidP="00F5799A">
      <w:pPr>
        <w:pStyle w:val="Code"/>
        <w:ind w:left="900"/>
        <w:rPr>
          <w:sz w:val="18"/>
        </w:rPr>
      </w:pPr>
      <w:r w:rsidRPr="00072059">
        <w:rPr>
          <w:sz w:val="18"/>
        </w:rPr>
        <w:t>};</w:t>
      </w:r>
    </w:p>
    <w:p w:rsidR="00472E8F" w:rsidRPr="00072059" w:rsidRDefault="00472E8F" w:rsidP="00853525">
      <w:pPr>
        <w:pStyle w:val="Heading3"/>
      </w:pPr>
      <w:r w:rsidRPr="00072059">
        <w:t>Observations</w:t>
      </w:r>
    </w:p>
    <w:p w:rsidR="00472E8F" w:rsidRPr="00072059" w:rsidRDefault="00472E8F" w:rsidP="00853525">
      <w:pPr>
        <w:pStyle w:val="BodyTextFirst"/>
      </w:pPr>
      <w:r w:rsidRPr="00072059">
        <w:t xml:space="preserve">Run the project to test your implementation. Notice that the texture for the selected object is not drawn. This is to ensure that you can clearly observe and verify that the edges of colliding bounds are touching when the bound </w:t>
      </w:r>
      <w:proofErr w:type="spellStart"/>
      <w:r w:rsidRPr="00072059">
        <w:t>color</w:t>
      </w:r>
      <w:proofErr w:type="spellEnd"/>
      <w:r w:rsidRPr="00072059">
        <w:t xml:space="preserve"> changes to red. Cycle through the H, M, and P keys to observe the same three objects of the many instances are always selected. Now you can move the mouse with a left button click to move the bounds of the selected object. Notice that you can simultaneously collide with the bounds of multiple objects. Lastly, take note that the bounding shapes may not completely enclose the </w:t>
      </w:r>
      <w:proofErr w:type="spellStart"/>
      <w:r w:rsidRPr="00072059">
        <w:rPr>
          <w:rStyle w:val="CodeInline"/>
        </w:rPr>
        <w:t>GameObject</w:t>
      </w:r>
      <w:proofErr w:type="spellEnd"/>
      <w:r w:rsidRPr="00072059">
        <w:t xml:space="preserve"> textures, as in the case of the </w:t>
      </w:r>
      <w:r w:rsidRPr="00072059">
        <w:rPr>
          <w:rStyle w:val="CodeInline"/>
        </w:rPr>
        <w:t>Hero</w:t>
      </w:r>
      <w:r w:rsidRPr="00072059">
        <w:t xml:space="preserve"> object where part of </w:t>
      </w:r>
      <w:r w:rsidRPr="00072059">
        <w:rPr>
          <w:rStyle w:val="CodeInline"/>
        </w:rPr>
        <w:t>Dye</w:t>
      </w:r>
      <w:r w:rsidRPr="00072059">
        <w:t xml:space="preserve">’s head and leg are outside of the bounding circle. How tightly a bounding shape should enclose an object should be determined by the </w:t>
      </w:r>
      <w:proofErr w:type="spellStart"/>
      <w:r w:rsidRPr="00072059">
        <w:t>gameplay</w:t>
      </w:r>
      <w:proofErr w:type="spellEnd"/>
      <w:r w:rsidRPr="00072059">
        <w:t xml:space="preserve"> requirement and not by the geometries.</w:t>
      </w:r>
    </w:p>
    <w:p w:rsidR="00472E8F" w:rsidRPr="00072059" w:rsidRDefault="00472E8F" w:rsidP="00853525">
      <w:pPr>
        <w:pStyle w:val="Heading1"/>
      </w:pPr>
      <w:r w:rsidRPr="00072059">
        <w:t>Resolving Collisions</w:t>
      </w:r>
    </w:p>
    <w:p w:rsidR="00C966EA" w:rsidRPr="00072059" w:rsidRDefault="00472E8F" w:rsidP="00853525">
      <w:pPr>
        <w:pStyle w:val="BodyTextFirst"/>
      </w:pPr>
      <w:r w:rsidRPr="00072059">
        <w:t xml:space="preserve">With a functioning collision detection system, you can now begin implementing collision resolution and support more natural and realistic </w:t>
      </w:r>
      <w:proofErr w:type="spellStart"/>
      <w:r w:rsidRPr="00072059">
        <w:t>behaviors</w:t>
      </w:r>
      <w:proofErr w:type="spellEnd"/>
      <w:r w:rsidRPr="00072059">
        <w:t>. Focusing on the core concepts and building a stable system, you will continue to work with axis-aligned rigid rectangles and circles and avoid the complications involved in computing angular impulse resolutions and detecting collisions between rotated rectangles. For this reason, in your implementation, objects will not rotate as a response to collisions. However, the concepts and implementation approach described in this section can be generalized to support object rotation collision responses.</w:t>
      </w:r>
    </w:p>
    <w:p w:rsidR="00C966EA" w:rsidRPr="00072059" w:rsidRDefault="00C86F45" w:rsidP="00C86F45">
      <w:pPr>
        <w:pStyle w:val="NoteTipCaution"/>
      </w:pPr>
      <w:r w:rsidRPr="00072059">
        <w:rPr>
          <w:rFonts w:ascii="ZapfDingbats" w:hAnsi="ZapfDingbats"/>
          <w:szCs w:val="28"/>
        </w:rPr>
        <w:t></w:t>
      </w:r>
      <w:r w:rsidRPr="00072059">
        <w:rPr>
          <w:rFonts w:ascii="ZapfDingbats" w:hAnsi="ZapfDingbats"/>
          <w:szCs w:val="28"/>
        </w:rPr>
        <w:t></w:t>
      </w:r>
      <w:r w:rsidR="00472E8F" w:rsidRPr="00072059">
        <w:rPr>
          <w:b/>
        </w:rPr>
        <w:t>Note</w:t>
      </w:r>
      <w:r w:rsidRPr="00072059">
        <w:t xml:space="preserve"> </w:t>
      </w:r>
      <w:r w:rsidR="00472E8F" w:rsidRPr="00072059">
        <w:t xml:space="preserve">Interested readers can refer to the following links on how rotation for impulse resolution can be supported: </w:t>
      </w:r>
      <w:r w:rsidR="00472E8F" w:rsidRPr="00072059">
        <w:rPr>
          <w:u w:color="0000FF"/>
        </w:rPr>
        <w:t xml:space="preserve"> </w:t>
      </w:r>
      <w:r w:rsidR="00472E8F" w:rsidRPr="00072059">
        <w:rPr>
          <w:rStyle w:val="CodeInline"/>
        </w:rPr>
        <w:t>https://research.ncl.ac.uk/game/mastersdegree/gametechnologies</w:t>
      </w:r>
      <w:proofErr w:type="gramStart"/>
      <w:r w:rsidR="00472E8F" w:rsidRPr="00072059">
        <w:rPr>
          <w:rStyle w:val="CodeInline"/>
        </w:rPr>
        <w:t>/</w:t>
      </w:r>
      <w:r w:rsidR="00472E8F" w:rsidRPr="00072059">
        <w:rPr>
          <w:u w:color="0000FF"/>
        </w:rPr>
        <w:t xml:space="preserve"> </w:t>
      </w:r>
      <w:r w:rsidR="00472E8F" w:rsidRPr="00072059">
        <w:t xml:space="preserve"> or</w:t>
      </w:r>
      <w:proofErr w:type="gramEnd"/>
      <w:r w:rsidR="00472E8F" w:rsidRPr="00072059">
        <w:t xml:space="preserve"> </w:t>
      </w:r>
      <w:r w:rsidR="00472E8F" w:rsidRPr="00072059">
        <w:rPr>
          <w:rStyle w:val="CodeInline"/>
        </w:rPr>
        <w:lastRenderedPageBreak/>
        <w:t>http://gamedevelopment.tutsplus.com/series/how-to-create-a-custom-physics-engine--gamedev-12715</w:t>
      </w:r>
      <w:r w:rsidR="00472E8F" w:rsidRPr="00072059">
        <w:t>.</w:t>
      </w:r>
    </w:p>
    <w:p w:rsidR="00472E8F" w:rsidRPr="00072059" w:rsidRDefault="00472E8F" w:rsidP="00853525">
      <w:pPr>
        <w:pStyle w:val="Heading2"/>
      </w:pPr>
      <w:r w:rsidRPr="00072059">
        <w:t>The Rigid Shape Impulse Project</w:t>
      </w:r>
    </w:p>
    <w:p w:rsidR="00C966EA" w:rsidRPr="00072059" w:rsidRDefault="00472E8F" w:rsidP="00853525">
      <w:pPr>
        <w:pStyle w:val="BodyTextFirst"/>
      </w:pPr>
      <w:r w:rsidRPr="00072059">
        <w:t xml:space="preserve">This project demonstrates how to combine and implement projection and impulse-based collision resolution for collided rigid rectangles and circles. Additionally, this project implements the </w:t>
      </w:r>
      <w:proofErr w:type="spellStart"/>
      <w:r w:rsidRPr="00072059">
        <w:t>Symplectic</w:t>
      </w:r>
      <w:proofErr w:type="spellEnd"/>
      <w:r w:rsidRPr="00072059">
        <w:t xml:space="preserve"> Euler Integration for object movements. You can see an example of this project running in Figure 9-6. The source code of this project is located in the </w:t>
      </w:r>
      <w:r w:rsidRPr="00072059">
        <w:rPr>
          <w:u w:color="0000FF"/>
        </w:rPr>
        <w:t>Chapter 9</w:t>
      </w:r>
      <w:r w:rsidRPr="00072059">
        <w:rPr>
          <w:rStyle w:val="CodeInline"/>
        </w:rPr>
        <w:t>/9.2.RigidShapeImpulse</w:t>
      </w:r>
      <w:r w:rsidRPr="00072059">
        <w:t xml:space="preserve"> folder.</w:t>
      </w:r>
    </w:p>
    <w:p w:rsidR="00C966EA" w:rsidRPr="00072059" w:rsidRDefault="00472E8F" w:rsidP="00933493">
      <w:pPr>
        <w:pStyle w:val="Figure"/>
      </w:pPr>
      <w:r w:rsidRPr="00072059">
        <w:rPr>
          <w:noProof/>
        </w:rPr>
        <w:drawing>
          <wp:inline distT="0" distB="0" distL="0" distR="0">
            <wp:extent cx="5262880" cy="2957195"/>
            <wp:effectExtent l="19050" t="0" r="0" b="0"/>
            <wp:docPr id="20" name="D:\Programs\XED\Background\XML_to_WORD\Springer_Sb7\Work\T02\MediaObjects\978-1-4842-0952-3_9_Fig6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9_Fig6_HTML.jpg"/>
                    <pic:cNvPicPr>
                      <a:picLocks noChangeAspect="1" noChangeArrowheads="1"/>
                    </pic:cNvPicPr>
                  </pic:nvPicPr>
                  <pic:blipFill>
                    <a:blip r:embed="rId18" cstate="print"/>
                    <a:srcRect/>
                    <a:stretch>
                      <a:fillRect/>
                    </a:stretch>
                  </pic:blipFill>
                  <pic:spPr bwMode="auto">
                    <a:xfrm>
                      <a:off x="0" y="0"/>
                      <a:ext cx="5262880" cy="2957195"/>
                    </a:xfrm>
                    <a:prstGeom prst="rect">
                      <a:avLst/>
                    </a:prstGeom>
                    <a:noFill/>
                    <a:ln w="9525">
                      <a:noFill/>
                      <a:miter lim="800000"/>
                      <a:headEnd/>
                      <a:tailEnd/>
                    </a:ln>
                  </pic:spPr>
                </pic:pic>
              </a:graphicData>
            </a:graphic>
          </wp:inline>
        </w:drawing>
      </w:r>
    </w:p>
    <w:p w:rsidR="008D1BB1" w:rsidRPr="00072059" w:rsidRDefault="008D1BB1" w:rsidP="000C4818">
      <w:pPr>
        <w:pStyle w:val="FigureCaption"/>
      </w:pPr>
      <w:r w:rsidRPr="00072059">
        <w:rPr>
          <w:b/>
        </w:rPr>
        <w:t xml:space="preserve">Figure 9-6. </w:t>
      </w:r>
      <w:r w:rsidRPr="00072059">
        <w:t>Running the Rigid Shape Impulse project</w:t>
      </w:r>
    </w:p>
    <w:p w:rsidR="00472E8F" w:rsidRPr="00072059" w:rsidRDefault="00472E8F" w:rsidP="00AB1239">
      <w:pPr>
        <w:pStyle w:val="BodyText"/>
      </w:pPr>
      <w:r w:rsidRPr="00072059">
        <w:t>The controls of the project are as follows:</w:t>
      </w:r>
    </w:p>
    <w:p w:rsidR="00472E8F" w:rsidRPr="00072059" w:rsidRDefault="00472E8F" w:rsidP="00F84002">
      <w:pPr>
        <w:pStyle w:val="Bullet"/>
      </w:pPr>
      <w:r w:rsidRPr="00072059">
        <w:rPr>
          <w:i/>
        </w:rPr>
        <w:t>WASD keys</w:t>
      </w:r>
      <w:r w:rsidRPr="00072059">
        <w:t xml:space="preserve">: Moves the </w:t>
      </w:r>
      <w:r w:rsidRPr="00072059">
        <w:rPr>
          <w:rStyle w:val="CodeInline"/>
        </w:rPr>
        <w:t>Hero</w:t>
      </w:r>
      <w:r w:rsidRPr="00072059">
        <w:t xml:space="preserve"> object</w:t>
      </w:r>
    </w:p>
    <w:p w:rsidR="00472E8F" w:rsidRPr="00072059" w:rsidRDefault="00472E8F" w:rsidP="00F84002">
      <w:pPr>
        <w:pStyle w:val="Bullet"/>
      </w:pPr>
      <w:r w:rsidRPr="00072059">
        <w:t xml:space="preserve">Left mouse button click in the game window: Sends a </w:t>
      </w:r>
      <w:proofErr w:type="spellStart"/>
      <w:r w:rsidRPr="00072059">
        <w:rPr>
          <w:rStyle w:val="CodeInline"/>
        </w:rPr>
        <w:t>DyePack</w:t>
      </w:r>
      <w:proofErr w:type="spellEnd"/>
      <w:r w:rsidRPr="00072059">
        <w:t xml:space="preserve"> chasing after the </w:t>
      </w:r>
      <w:r w:rsidRPr="00072059">
        <w:rPr>
          <w:rStyle w:val="CodeInline"/>
        </w:rPr>
        <w:t>Hero</w:t>
      </w:r>
    </w:p>
    <w:p w:rsidR="00472E8F" w:rsidRPr="00072059" w:rsidRDefault="00472E8F" w:rsidP="00F84002">
      <w:pPr>
        <w:pStyle w:val="Bullet"/>
      </w:pPr>
      <w:r w:rsidRPr="00072059">
        <w:t>For testing the stability of collision resolution:</w:t>
      </w:r>
    </w:p>
    <w:p w:rsidR="00472E8F" w:rsidRPr="00072059" w:rsidRDefault="00472E8F" w:rsidP="00F84002">
      <w:pPr>
        <w:pStyle w:val="BulletSubList"/>
        <w:tabs>
          <w:tab w:val="clear" w:pos="792"/>
          <w:tab w:val="clear" w:pos="1080"/>
          <w:tab w:val="clear" w:pos="1512"/>
        </w:tabs>
        <w:ind w:left="1440" w:hanging="432"/>
      </w:pPr>
      <w:r w:rsidRPr="00072059">
        <w:rPr>
          <w:i/>
        </w:rPr>
        <w:t>Z key</w:t>
      </w:r>
      <w:r w:rsidRPr="00072059">
        <w:t>: Creates dumb minions with white bounds under the current mouse pointer position</w:t>
      </w:r>
    </w:p>
    <w:p w:rsidR="00472E8F" w:rsidRPr="00072059" w:rsidRDefault="00472E8F" w:rsidP="00F84002">
      <w:pPr>
        <w:pStyle w:val="BulletSubList"/>
        <w:tabs>
          <w:tab w:val="clear" w:pos="792"/>
          <w:tab w:val="clear" w:pos="1080"/>
          <w:tab w:val="clear" w:pos="1512"/>
        </w:tabs>
        <w:ind w:left="1440" w:hanging="432"/>
      </w:pPr>
      <w:r w:rsidRPr="00072059">
        <w:rPr>
          <w:i/>
        </w:rPr>
        <w:t>X key</w:t>
      </w:r>
      <w:r w:rsidRPr="00072059">
        <w:t>: Selects the dumb minion under the current mouse pointer position; moving the mouse with the X key pressed will move the selected dumb minion</w:t>
      </w:r>
    </w:p>
    <w:p w:rsidR="00472E8F" w:rsidRPr="00072059" w:rsidRDefault="00472E8F" w:rsidP="00F84002">
      <w:pPr>
        <w:pStyle w:val="BulletSubList"/>
        <w:tabs>
          <w:tab w:val="clear" w:pos="792"/>
          <w:tab w:val="clear" w:pos="1080"/>
          <w:tab w:val="clear" w:pos="1512"/>
        </w:tabs>
        <w:ind w:left="1440" w:hanging="432"/>
      </w:pPr>
      <w:r w:rsidRPr="00072059">
        <w:rPr>
          <w:i/>
        </w:rPr>
        <w:lastRenderedPageBreak/>
        <w:t>C key</w:t>
      </w:r>
      <w:r w:rsidRPr="00072059">
        <w:t>: Agitates all dumb minions with a random velocity; press and hold the C key to increase the agitation</w:t>
      </w:r>
    </w:p>
    <w:p w:rsidR="00472E8F" w:rsidRPr="00072059" w:rsidRDefault="00472E8F" w:rsidP="00F84002">
      <w:pPr>
        <w:pStyle w:val="BulletSubList"/>
        <w:tabs>
          <w:tab w:val="clear" w:pos="792"/>
          <w:tab w:val="clear" w:pos="1080"/>
          <w:tab w:val="clear" w:pos="1512"/>
        </w:tabs>
        <w:ind w:left="1440" w:hanging="432"/>
      </w:pPr>
      <w:r w:rsidRPr="00072059">
        <w:rPr>
          <w:i/>
        </w:rPr>
        <w:t>V key</w:t>
      </w:r>
      <w:r w:rsidRPr="00072059">
        <w:t>: Clears all dumb minions</w:t>
      </w:r>
    </w:p>
    <w:p w:rsidR="00472E8F" w:rsidRPr="00072059" w:rsidRDefault="00472E8F" w:rsidP="00AB1239">
      <w:pPr>
        <w:pStyle w:val="BodyText"/>
      </w:pPr>
      <w:r w:rsidRPr="00072059">
        <w:t>The goals of the project are as follows:</w:t>
      </w:r>
    </w:p>
    <w:p w:rsidR="00472E8F" w:rsidRPr="00072059" w:rsidRDefault="00472E8F" w:rsidP="00F84002">
      <w:pPr>
        <w:pStyle w:val="Bullet"/>
      </w:pPr>
      <w:r w:rsidRPr="00072059">
        <w:t xml:space="preserve">To experience implementing movements based on </w:t>
      </w:r>
      <w:proofErr w:type="spellStart"/>
      <w:r w:rsidRPr="00072059">
        <w:t>Symplectic</w:t>
      </w:r>
      <w:proofErr w:type="spellEnd"/>
      <w:r w:rsidRPr="00072059">
        <w:t xml:space="preserve"> Euler Integration</w:t>
      </w:r>
    </w:p>
    <w:p w:rsidR="00472E8F" w:rsidRPr="00072059" w:rsidRDefault="00472E8F" w:rsidP="00F84002">
      <w:pPr>
        <w:pStyle w:val="Bullet"/>
      </w:pPr>
      <w:r w:rsidRPr="00072059">
        <w:t>To understand the need for and experience the implementation of collecting collision information</w:t>
      </w:r>
    </w:p>
    <w:p w:rsidR="00472E8F" w:rsidRPr="00072059" w:rsidRDefault="00472E8F" w:rsidP="00F84002">
      <w:pPr>
        <w:pStyle w:val="Bullet"/>
      </w:pPr>
      <w:r w:rsidRPr="00072059">
        <w:t>To build a physics component with relaxation support</w:t>
      </w:r>
    </w:p>
    <w:p w:rsidR="00472E8F" w:rsidRPr="00072059" w:rsidRDefault="00472E8F" w:rsidP="00AB1239">
      <w:pPr>
        <w:pStyle w:val="BodyText"/>
      </w:pPr>
      <w:r w:rsidRPr="00072059">
        <w:t xml:space="preserve">You can find the following external resources in the </w:t>
      </w:r>
      <w:r w:rsidRPr="00072059">
        <w:rPr>
          <w:rStyle w:val="CodeInline"/>
        </w:rPr>
        <w:t>assets</w:t>
      </w:r>
      <w:r w:rsidRPr="00072059">
        <w:t xml:space="preserve"> folder: the </w:t>
      </w:r>
      <w:proofErr w:type="gramStart"/>
      <w:r w:rsidRPr="00072059">
        <w:rPr>
          <w:rStyle w:val="CodeInline"/>
        </w:rPr>
        <w:t>fonts</w:t>
      </w:r>
      <w:proofErr w:type="gramEnd"/>
      <w:r w:rsidRPr="00072059">
        <w:t xml:space="preserve"> folder that contains the default system fonts and four texture images (</w:t>
      </w:r>
      <w:r w:rsidRPr="00072059">
        <w:rPr>
          <w:rStyle w:val="CodeInline"/>
        </w:rPr>
        <w:t>minion_sprite.png</w:t>
      </w:r>
      <w:r w:rsidRPr="00072059">
        <w:t xml:space="preserve">, which defines the sprite elements for the hero and the minions; </w:t>
      </w:r>
      <w:r w:rsidRPr="00072059">
        <w:rPr>
          <w:rStyle w:val="CodeInline"/>
        </w:rPr>
        <w:t>platform.png</w:t>
      </w:r>
      <w:r w:rsidRPr="00072059">
        <w:t xml:space="preserve">, which defines the platforms and floor and ceiling tiles; </w:t>
      </w:r>
      <w:r w:rsidRPr="00072059">
        <w:rPr>
          <w:rStyle w:val="CodeInline"/>
        </w:rPr>
        <w:t>wall.png</w:t>
      </w:r>
      <w:r w:rsidRPr="00072059">
        <w:t xml:space="preserve">, which defines the walls; and </w:t>
      </w:r>
      <w:r w:rsidRPr="00072059">
        <w:rPr>
          <w:rStyle w:val="CodeInline"/>
        </w:rPr>
        <w:t>dye_pack.png</w:t>
      </w:r>
      <w:r w:rsidRPr="00072059">
        <w:t>, which defines the dye packs).</w:t>
      </w:r>
    </w:p>
    <w:p w:rsidR="00472E8F" w:rsidRPr="00072059" w:rsidRDefault="00472E8F" w:rsidP="00853525">
      <w:pPr>
        <w:pStyle w:val="Heading3"/>
      </w:pPr>
      <w:r w:rsidRPr="00072059">
        <w:t xml:space="preserve">Implementing </w:t>
      </w:r>
      <w:proofErr w:type="spellStart"/>
      <w:r w:rsidRPr="00072059">
        <w:t>Symplectic</w:t>
      </w:r>
      <w:proofErr w:type="spellEnd"/>
      <w:r w:rsidRPr="00072059">
        <w:t xml:space="preserve"> Euler Integration</w:t>
      </w:r>
    </w:p>
    <w:p w:rsidR="00472E8F" w:rsidRPr="00072059" w:rsidRDefault="00472E8F" w:rsidP="00853525">
      <w:pPr>
        <w:pStyle w:val="BodyTextFirst"/>
      </w:pPr>
      <w:r w:rsidRPr="00072059">
        <w:t xml:space="preserve">For objects to collide and the resulting collisions resolved, their movements must be properly simulated. Recall the discussion from the beginning of this chapter that such movements can be described by the Newtonian motion equations, and the solutions can be approximated by the </w:t>
      </w:r>
      <w:proofErr w:type="spellStart"/>
      <w:r w:rsidRPr="00072059">
        <w:t>Symplectic</w:t>
      </w:r>
      <w:proofErr w:type="spellEnd"/>
      <w:r w:rsidRPr="00072059">
        <w:t xml:space="preserve"> Euler Integration.</w:t>
      </w:r>
    </w:p>
    <w:p w:rsidR="00472E8F" w:rsidRPr="00072059" w:rsidRDefault="00472E8F" w:rsidP="00F84002">
      <w:pPr>
        <w:pStyle w:val="Bullet"/>
      </w:pPr>
      <w:proofErr w:type="spellStart"/>
      <w:r w:rsidRPr="00072059">
        <w:rPr>
          <w:i/>
        </w:rPr>
        <w:t>v</w:t>
      </w:r>
      <w:r w:rsidRPr="00072059">
        <w:rPr>
          <w:i/>
          <w:vertAlign w:val="subscript"/>
        </w:rPr>
        <w:t>new</w:t>
      </w:r>
      <w:proofErr w:type="spellEnd"/>
      <w:r w:rsidRPr="00072059">
        <w:rPr>
          <w:vertAlign w:val="subscript"/>
        </w:rPr>
        <w:t xml:space="preserve"> </w:t>
      </w:r>
      <w:r w:rsidRPr="00072059">
        <w:t xml:space="preserve"> = </w:t>
      </w:r>
      <w:proofErr w:type="spellStart"/>
      <w:r w:rsidRPr="00072059">
        <w:rPr>
          <w:i/>
        </w:rPr>
        <w:t>v</w:t>
      </w:r>
      <w:r w:rsidRPr="00072059">
        <w:rPr>
          <w:i/>
          <w:vertAlign w:val="subscript"/>
        </w:rPr>
        <w:t>current</w:t>
      </w:r>
      <w:proofErr w:type="spellEnd"/>
      <w:r w:rsidRPr="00072059">
        <w:rPr>
          <w:vertAlign w:val="subscript"/>
        </w:rPr>
        <w:t xml:space="preserve"> </w:t>
      </w:r>
      <w:r w:rsidRPr="00072059">
        <w:t xml:space="preserve"> + </w:t>
      </w:r>
      <w:proofErr w:type="spellStart"/>
      <w:r w:rsidRPr="00072059">
        <w:rPr>
          <w:i/>
        </w:rPr>
        <w:t>a</w:t>
      </w:r>
      <w:r w:rsidRPr="00072059">
        <w:rPr>
          <w:i/>
          <w:vertAlign w:val="subscript"/>
        </w:rPr>
        <w:t>current</w:t>
      </w:r>
      <w:proofErr w:type="spellEnd"/>
      <w:r w:rsidRPr="00072059">
        <w:rPr>
          <w:vertAlign w:val="subscript"/>
        </w:rPr>
        <w:t xml:space="preserve"> </w:t>
      </w:r>
      <w:r w:rsidRPr="00072059">
        <w:t xml:space="preserve"> * </w:t>
      </w:r>
      <w:proofErr w:type="spellStart"/>
      <w:r w:rsidRPr="00072059">
        <w:rPr>
          <w:i/>
        </w:rPr>
        <w:t>dt</w:t>
      </w:r>
      <w:proofErr w:type="spellEnd"/>
    </w:p>
    <w:p w:rsidR="00472E8F" w:rsidRPr="00072059" w:rsidRDefault="00472E8F" w:rsidP="00F84002">
      <w:pPr>
        <w:pStyle w:val="Bullet"/>
      </w:pPr>
      <w:proofErr w:type="spellStart"/>
      <w:r w:rsidRPr="00072059">
        <w:rPr>
          <w:i/>
        </w:rPr>
        <w:t>p</w:t>
      </w:r>
      <w:r w:rsidRPr="00072059">
        <w:rPr>
          <w:i/>
          <w:vertAlign w:val="subscript"/>
        </w:rPr>
        <w:t>new</w:t>
      </w:r>
      <w:proofErr w:type="spellEnd"/>
      <w:r w:rsidRPr="00072059">
        <w:rPr>
          <w:vertAlign w:val="subscript"/>
        </w:rPr>
        <w:t xml:space="preserve"> </w:t>
      </w:r>
      <w:r w:rsidRPr="00072059">
        <w:t xml:space="preserve"> = </w:t>
      </w:r>
      <w:proofErr w:type="spellStart"/>
      <w:r w:rsidRPr="00072059">
        <w:rPr>
          <w:i/>
        </w:rPr>
        <w:t>p</w:t>
      </w:r>
      <w:r w:rsidRPr="00072059">
        <w:rPr>
          <w:i/>
          <w:vertAlign w:val="subscript"/>
        </w:rPr>
        <w:t>current</w:t>
      </w:r>
      <w:proofErr w:type="spellEnd"/>
      <w:r w:rsidRPr="00072059">
        <w:rPr>
          <w:vertAlign w:val="subscript"/>
        </w:rPr>
        <w:t xml:space="preserve"> </w:t>
      </w:r>
      <w:r w:rsidRPr="00072059">
        <w:t xml:space="preserve"> + </w:t>
      </w:r>
      <w:proofErr w:type="spellStart"/>
      <w:r w:rsidRPr="00072059">
        <w:t>v</w:t>
      </w:r>
      <w:r w:rsidRPr="00072059">
        <w:rPr>
          <w:vertAlign w:val="subscript"/>
        </w:rPr>
        <w:t>new</w:t>
      </w:r>
      <w:proofErr w:type="spellEnd"/>
      <w:r w:rsidRPr="00072059">
        <w:rPr>
          <w:vertAlign w:val="subscript"/>
        </w:rPr>
        <w:t xml:space="preserve"> </w:t>
      </w:r>
      <w:r w:rsidRPr="00072059">
        <w:t xml:space="preserve"> * </w:t>
      </w:r>
      <w:proofErr w:type="spellStart"/>
      <w:r w:rsidRPr="00072059">
        <w:rPr>
          <w:i/>
        </w:rPr>
        <w:t>dt</w:t>
      </w:r>
      <w:proofErr w:type="spellEnd"/>
    </w:p>
    <w:p w:rsidR="00472E8F" w:rsidRPr="00072059" w:rsidRDefault="00472E8F" w:rsidP="00AB1239">
      <w:pPr>
        <w:pStyle w:val="BodyText"/>
      </w:pPr>
      <w:r w:rsidRPr="00072059">
        <w:t xml:space="preserve">The fixed time step </w:t>
      </w:r>
      <w:proofErr w:type="gramStart"/>
      <w:r w:rsidRPr="00072059">
        <w:rPr>
          <w:rStyle w:val="CodeInline"/>
        </w:rPr>
        <w:t>update(</w:t>
      </w:r>
      <w:proofErr w:type="gramEnd"/>
      <w:r w:rsidRPr="00072059">
        <w:rPr>
          <w:rStyle w:val="CodeInline"/>
        </w:rPr>
        <w:t>)</w:t>
      </w:r>
      <w:r w:rsidRPr="00072059">
        <w:t xml:space="preserve"> function architecture of the game engine allows the </w:t>
      </w:r>
      <w:proofErr w:type="spellStart"/>
      <w:r w:rsidRPr="00072059">
        <w:rPr>
          <w:i/>
        </w:rPr>
        <w:t>dt</w:t>
      </w:r>
      <w:proofErr w:type="spellEnd"/>
      <w:r w:rsidRPr="00072059">
        <w:t xml:space="preserve"> quantity to be implemented as the update time interval and the integral to be evaluated once per update cycle. You will modify the </w:t>
      </w:r>
      <w:proofErr w:type="spellStart"/>
      <w:r w:rsidRPr="00072059">
        <w:rPr>
          <w:rStyle w:val="CodeInline"/>
        </w:rPr>
        <w:t>RigidShape</w:t>
      </w:r>
      <w:proofErr w:type="spellEnd"/>
      <w:r w:rsidRPr="00072059">
        <w:t xml:space="preserve"> class for this implementation.</w:t>
      </w:r>
    </w:p>
    <w:p w:rsidR="00472E8F" w:rsidRPr="00072059" w:rsidRDefault="00472E8F" w:rsidP="00853525">
      <w:pPr>
        <w:pStyle w:val="Heading4"/>
      </w:pPr>
      <w:r w:rsidRPr="00072059">
        <w:t xml:space="preserve">Modifying the </w:t>
      </w:r>
      <w:proofErr w:type="spellStart"/>
      <w:r w:rsidRPr="00072059">
        <w:t>RigidShape</w:t>
      </w:r>
      <w:proofErr w:type="spellEnd"/>
      <w:r w:rsidRPr="00072059">
        <w:t xml:space="preserve"> Class</w:t>
      </w:r>
    </w:p>
    <w:p w:rsidR="00472E8F" w:rsidRPr="00072059" w:rsidRDefault="00472E8F" w:rsidP="00853525">
      <w:pPr>
        <w:pStyle w:val="BodyTextFirst"/>
      </w:pPr>
      <w:r w:rsidRPr="00072059">
        <w:t xml:space="preserve">Modify the </w:t>
      </w:r>
      <w:proofErr w:type="spellStart"/>
      <w:r w:rsidRPr="00072059">
        <w:rPr>
          <w:rStyle w:val="CodeInline"/>
        </w:rPr>
        <w:t>RigidShape</w:t>
      </w:r>
      <w:proofErr w:type="spellEnd"/>
      <w:r w:rsidRPr="00072059">
        <w:t xml:space="preserve"> class to include variables for mass, restitution (bounciness), velocity, friction, and acceleration, as shown in the following code. Notice that the inversed of the mass value is actually stored for computation efficiency.</w:t>
      </w:r>
    </w:p>
    <w:p w:rsidR="00472E8F" w:rsidRPr="00072059" w:rsidRDefault="00472E8F" w:rsidP="00F5799A">
      <w:pPr>
        <w:pStyle w:val="Code"/>
        <w:ind w:left="900"/>
        <w:rPr>
          <w:sz w:val="18"/>
        </w:rPr>
      </w:pPr>
      <w:r w:rsidRPr="00072059">
        <w:rPr>
          <w:sz w:val="18"/>
        </w:rPr>
        <w:t>function RigidShape(xform) {</w:t>
      </w:r>
    </w:p>
    <w:p w:rsidR="00472E8F" w:rsidRPr="00072059" w:rsidRDefault="00472E8F" w:rsidP="00F5799A">
      <w:pPr>
        <w:pStyle w:val="Code"/>
        <w:ind w:left="900"/>
        <w:rPr>
          <w:sz w:val="18"/>
        </w:rPr>
      </w:pPr>
      <w:r w:rsidRPr="00072059">
        <w:rPr>
          <w:sz w:val="18"/>
        </w:rPr>
        <w:t>    this.mXform = xform; // this is typically from gameObject</w:t>
      </w:r>
    </w:p>
    <w:p w:rsidR="00472E8F" w:rsidRPr="00072059" w:rsidRDefault="00472E8F" w:rsidP="00F5799A">
      <w:pPr>
        <w:pStyle w:val="Code"/>
        <w:ind w:left="900"/>
        <w:rPr>
          <w:sz w:val="18"/>
        </w:rPr>
      </w:pPr>
      <w:r w:rsidRPr="00072059">
        <w:rPr>
          <w:sz w:val="18"/>
        </w:rPr>
        <w:t>    this.kPadding = 0.25; // size of the position mark</w:t>
      </w:r>
    </w:p>
    <w:p w:rsidR="00472E8F" w:rsidRPr="00072059" w:rsidRDefault="00472E8F" w:rsidP="00F5799A">
      <w:pPr>
        <w:pStyle w:val="Code"/>
        <w:ind w:left="900"/>
        <w:rPr>
          <w:sz w:val="18"/>
        </w:rPr>
      </w:pPr>
      <w:r w:rsidRPr="00072059">
        <w:rPr>
          <w:sz w:val="18"/>
        </w:rPr>
        <w:t>    this.mPositionMark = new LineRenderable();</w:t>
      </w:r>
    </w:p>
    <w:p w:rsidR="00472E8F" w:rsidRPr="00072059" w:rsidRDefault="00472E8F" w:rsidP="00F5799A">
      <w:pPr>
        <w:pStyle w:val="Code"/>
        <w:ind w:left="900"/>
        <w:rPr>
          <w:sz w:val="18"/>
        </w:rPr>
      </w:pPr>
      <w:r w:rsidRPr="00072059">
        <w:rPr>
          <w:sz w:val="18"/>
        </w:rPr>
        <w:t>    this.mDrawBounds = false;</w:t>
      </w:r>
    </w:p>
    <w:p w:rsidR="001252DB" w:rsidRPr="00072059" w:rsidRDefault="001252DB" w:rsidP="00F5799A">
      <w:pPr>
        <w:pStyle w:val="Code"/>
        <w:ind w:left="900"/>
        <w:rPr>
          <w:sz w:val="18"/>
        </w:rPr>
      </w:pPr>
      <w:r w:rsidRPr="00072059">
        <w:rPr>
          <w:rFonts w:ascii="Arial" w:hAnsi="Arial" w:cs="Arial"/>
          <w:sz w:val="18"/>
        </w:rPr>
        <w:t> </w:t>
      </w:r>
    </w:p>
    <w:p w:rsidR="00472E8F" w:rsidRPr="00072059" w:rsidRDefault="00472E8F" w:rsidP="00F5799A">
      <w:pPr>
        <w:pStyle w:val="Code"/>
        <w:ind w:left="900"/>
        <w:rPr>
          <w:sz w:val="18"/>
        </w:rPr>
      </w:pPr>
      <w:r w:rsidRPr="00072059">
        <w:rPr>
          <w:sz w:val="18"/>
        </w:rPr>
        <w:t>    // physical properties</w:t>
      </w:r>
    </w:p>
    <w:p w:rsidR="00472E8F" w:rsidRPr="00072059" w:rsidRDefault="00472E8F" w:rsidP="00F5799A">
      <w:pPr>
        <w:pStyle w:val="Code"/>
        <w:ind w:left="900"/>
        <w:rPr>
          <w:rStyle w:val="CodeBold"/>
        </w:rPr>
      </w:pPr>
      <w:r w:rsidRPr="00072059">
        <w:rPr>
          <w:rStyle w:val="CodeBold"/>
        </w:rPr>
        <w:t>    this.mInvMass = 1;</w:t>
      </w:r>
    </w:p>
    <w:p w:rsidR="00472E8F" w:rsidRPr="00072059" w:rsidRDefault="00472E8F" w:rsidP="00F5799A">
      <w:pPr>
        <w:pStyle w:val="Code"/>
        <w:ind w:left="900"/>
        <w:rPr>
          <w:rStyle w:val="CodeBold"/>
        </w:rPr>
      </w:pPr>
      <w:r w:rsidRPr="00072059">
        <w:rPr>
          <w:rStyle w:val="CodeBold"/>
        </w:rPr>
        <w:t>    this.mRestitution = 0.8;</w:t>
      </w:r>
    </w:p>
    <w:p w:rsidR="00472E8F" w:rsidRPr="00072059" w:rsidRDefault="00472E8F" w:rsidP="00F5799A">
      <w:pPr>
        <w:pStyle w:val="Code"/>
        <w:ind w:left="900"/>
        <w:rPr>
          <w:rStyle w:val="CodeBold"/>
        </w:rPr>
      </w:pPr>
      <w:r w:rsidRPr="00072059">
        <w:rPr>
          <w:rStyle w:val="CodeBold"/>
        </w:rPr>
        <w:t>    this.mVelocity = vec2.fromValues(0, 0);</w:t>
      </w:r>
    </w:p>
    <w:p w:rsidR="00472E8F" w:rsidRPr="00072059" w:rsidRDefault="00472E8F" w:rsidP="00F5799A">
      <w:pPr>
        <w:pStyle w:val="Code"/>
        <w:ind w:left="900"/>
        <w:rPr>
          <w:rStyle w:val="CodeBold"/>
        </w:rPr>
      </w:pPr>
      <w:r w:rsidRPr="00072059">
        <w:rPr>
          <w:rStyle w:val="CodeBold"/>
        </w:rPr>
        <w:t>    this.mFriction = 0.3;</w:t>
      </w:r>
    </w:p>
    <w:p w:rsidR="00472E8F" w:rsidRPr="00072059" w:rsidRDefault="00472E8F" w:rsidP="00F5799A">
      <w:pPr>
        <w:pStyle w:val="Code"/>
        <w:ind w:left="900"/>
        <w:rPr>
          <w:sz w:val="18"/>
        </w:rPr>
      </w:pPr>
      <w:r w:rsidRPr="00072059">
        <w:rPr>
          <w:rStyle w:val="CodeBold"/>
        </w:rPr>
        <w:t>    this.mAcceleration = gEngine.Physics.getSystemAcceleration();</w:t>
      </w:r>
    </w:p>
    <w:p w:rsidR="00472E8F" w:rsidRPr="00072059" w:rsidRDefault="00472E8F" w:rsidP="00F5799A">
      <w:pPr>
        <w:pStyle w:val="Code"/>
        <w:ind w:left="900"/>
        <w:rPr>
          <w:sz w:val="18"/>
        </w:rPr>
      </w:pPr>
      <w:r w:rsidRPr="00072059">
        <w:rPr>
          <w:sz w:val="18"/>
        </w:rPr>
        <w:t>}</w:t>
      </w:r>
    </w:p>
    <w:p w:rsidR="00472E8F" w:rsidRPr="00072059" w:rsidRDefault="00472E8F" w:rsidP="00853525">
      <w:pPr>
        <w:pStyle w:val="Heading4"/>
      </w:pPr>
      <w:r w:rsidRPr="00072059">
        <w:lastRenderedPageBreak/>
        <w:t>Creating the Rigid Shape Behavior</w:t>
      </w:r>
    </w:p>
    <w:p w:rsidR="00472E8F" w:rsidRPr="00072059" w:rsidRDefault="00472E8F" w:rsidP="00853525">
      <w:pPr>
        <w:pStyle w:val="BodyTextFirst"/>
      </w:pPr>
      <w:r w:rsidRPr="00072059">
        <w:t xml:space="preserve">You can now add the </w:t>
      </w:r>
      <w:proofErr w:type="spellStart"/>
      <w:r w:rsidRPr="00072059">
        <w:t>behavior</w:t>
      </w:r>
      <w:proofErr w:type="spellEnd"/>
      <w:r w:rsidRPr="00072059">
        <w:t xml:space="preserve"> to the rigid shape object for numerical integration.</w:t>
      </w:r>
    </w:p>
    <w:p w:rsidR="00472E8F" w:rsidRPr="00072059" w:rsidRDefault="00472E8F" w:rsidP="00396BD7">
      <w:pPr>
        <w:pStyle w:val="NumList"/>
        <w:numPr>
          <w:ilvl w:val="0"/>
          <w:numId w:val="32"/>
        </w:numPr>
        <w:tabs>
          <w:tab w:val="clear" w:pos="936"/>
        </w:tabs>
      </w:pPr>
      <w:r w:rsidRPr="00072059">
        <w:t xml:space="preserve">Under the </w:t>
      </w:r>
      <w:proofErr w:type="spellStart"/>
      <w:r w:rsidRPr="00072059">
        <w:rPr>
          <w:rStyle w:val="CodeInline"/>
        </w:rPr>
        <w:t>src</w:t>
      </w:r>
      <w:proofErr w:type="spellEnd"/>
      <w:r w:rsidRPr="00072059">
        <w:rPr>
          <w:rStyle w:val="CodeInline"/>
        </w:rPr>
        <w:t>/Engine/Physics</w:t>
      </w:r>
      <w:r w:rsidRPr="00072059">
        <w:t xml:space="preserve"> folder, add a new file and name it </w:t>
      </w:r>
      <w:r w:rsidRPr="00072059">
        <w:rPr>
          <w:rStyle w:val="CodeInline"/>
        </w:rPr>
        <w:t>RigidShapeBehavior.js</w:t>
      </w:r>
      <w:r w:rsidRPr="00072059">
        <w:t xml:space="preserve">. Remember to load this new source file in </w:t>
      </w:r>
      <w:r w:rsidRPr="00072059">
        <w:rPr>
          <w:rStyle w:val="CodeInline"/>
        </w:rPr>
        <w:t>index.html</w:t>
      </w:r>
      <w:r w:rsidRPr="00072059">
        <w:t>.</w:t>
      </w:r>
    </w:p>
    <w:p w:rsidR="00472E8F" w:rsidRPr="00072059" w:rsidRDefault="00472E8F" w:rsidP="001252DB">
      <w:pPr>
        <w:pStyle w:val="NumList"/>
        <w:tabs>
          <w:tab w:val="clear" w:pos="936"/>
        </w:tabs>
      </w:pPr>
      <w:r w:rsidRPr="00072059">
        <w:t xml:space="preserve">Define an </w:t>
      </w:r>
      <w:proofErr w:type="gramStart"/>
      <w:r w:rsidRPr="00072059">
        <w:rPr>
          <w:rStyle w:val="CodeInline"/>
        </w:rPr>
        <w:t>update(</w:t>
      </w:r>
      <w:proofErr w:type="gramEnd"/>
      <w:r w:rsidRPr="00072059">
        <w:rPr>
          <w:rStyle w:val="CodeInline"/>
        </w:rPr>
        <w:t>)</w:t>
      </w:r>
      <w:r w:rsidRPr="00072059">
        <w:t xml:space="preserve"> function to apply </w:t>
      </w:r>
      <w:proofErr w:type="spellStart"/>
      <w:r w:rsidRPr="00072059">
        <w:t>Symplectic</w:t>
      </w:r>
      <w:proofErr w:type="spellEnd"/>
      <w:r w:rsidRPr="00072059">
        <w:t xml:space="preserve"> Euler Integration to the rigid shape where the updated velocity is used for computing the new position. Notice that the use of the inverse mass in computing the velocity is a deviation from classical physics. This is a convenient trick that affords you the ability to switch off an object’s motion by initializing both the velocity and inverse mass to zero.</w:t>
      </w:r>
    </w:p>
    <w:p w:rsidR="00472E8F" w:rsidRPr="00072059" w:rsidRDefault="00472E8F" w:rsidP="00F5799A">
      <w:pPr>
        <w:pStyle w:val="Code"/>
        <w:ind w:left="900"/>
        <w:rPr>
          <w:sz w:val="18"/>
        </w:rPr>
      </w:pPr>
      <w:r w:rsidRPr="00072059">
        <w:rPr>
          <w:sz w:val="18"/>
        </w:rPr>
        <w:t>RigidShape.prototype.update = function () {</w:t>
      </w:r>
    </w:p>
    <w:p w:rsidR="00472E8F" w:rsidRPr="00072059" w:rsidRDefault="00472E8F" w:rsidP="00F5799A">
      <w:pPr>
        <w:pStyle w:val="Code"/>
        <w:ind w:left="900"/>
        <w:rPr>
          <w:sz w:val="18"/>
        </w:rPr>
      </w:pPr>
      <w:r w:rsidRPr="00072059">
        <w:rPr>
          <w:sz w:val="18"/>
        </w:rPr>
        <w:t>    var dt = gEngine.GameLoop.getUpdateIntervalInSeconds();</w:t>
      </w:r>
    </w:p>
    <w:p w:rsidR="00472E8F" w:rsidRPr="00072059" w:rsidRDefault="00472E8F" w:rsidP="00F5799A">
      <w:pPr>
        <w:pStyle w:val="Code"/>
        <w:ind w:left="900"/>
        <w:rPr>
          <w:sz w:val="18"/>
        </w:rPr>
      </w:pPr>
      <w:r w:rsidRPr="00072059">
        <w:rPr>
          <w:sz w:val="18"/>
        </w:rPr>
        <w:t>    // Symplectic Euler</w:t>
      </w:r>
    </w:p>
    <w:p w:rsidR="00472E8F" w:rsidRPr="00072059" w:rsidRDefault="00472E8F" w:rsidP="00F5799A">
      <w:pPr>
        <w:pStyle w:val="Code"/>
        <w:ind w:left="900"/>
        <w:rPr>
          <w:sz w:val="18"/>
        </w:rPr>
      </w:pPr>
      <w:r w:rsidRPr="00072059">
        <w:rPr>
          <w:sz w:val="18"/>
        </w:rPr>
        <w:t>    //    v += (1/m * a) * dt</w:t>
      </w:r>
    </w:p>
    <w:p w:rsidR="00472E8F" w:rsidRPr="00072059" w:rsidRDefault="00472E8F" w:rsidP="00F5799A">
      <w:pPr>
        <w:pStyle w:val="Code"/>
        <w:ind w:left="900"/>
        <w:rPr>
          <w:sz w:val="18"/>
        </w:rPr>
      </w:pPr>
      <w:r w:rsidRPr="00072059">
        <w:rPr>
          <w:sz w:val="18"/>
        </w:rPr>
        <w:t>    //    x += v * dt</w:t>
      </w:r>
    </w:p>
    <w:p w:rsidR="00472E8F" w:rsidRPr="00072059" w:rsidRDefault="00472E8F" w:rsidP="00F5799A">
      <w:pPr>
        <w:pStyle w:val="Code"/>
        <w:ind w:left="900"/>
        <w:rPr>
          <w:sz w:val="18"/>
        </w:rPr>
      </w:pPr>
      <w:r w:rsidRPr="00072059">
        <w:rPr>
          <w:sz w:val="18"/>
        </w:rPr>
        <w:t>    var v = this.getVelocity();</w:t>
      </w:r>
    </w:p>
    <w:p w:rsidR="00472E8F" w:rsidRPr="00072059" w:rsidRDefault="00472E8F" w:rsidP="00F5799A">
      <w:pPr>
        <w:pStyle w:val="Code"/>
        <w:ind w:left="900"/>
        <w:rPr>
          <w:sz w:val="18"/>
        </w:rPr>
      </w:pPr>
      <w:r w:rsidRPr="00072059">
        <w:rPr>
          <w:sz w:val="18"/>
        </w:rPr>
        <w:t>    vec2.scaleAndAdd(v, v, this.mAcceleration, (this.getInvMass() * dt ));</w:t>
      </w:r>
    </w:p>
    <w:p w:rsidR="0060469D" w:rsidRPr="00072059" w:rsidRDefault="0060469D" w:rsidP="00F5799A">
      <w:pPr>
        <w:pStyle w:val="Code"/>
        <w:ind w:left="900"/>
        <w:rPr>
          <w:sz w:val="18"/>
          <w:lang w:val="en-IN"/>
        </w:rPr>
      </w:pPr>
      <w:r w:rsidRPr="00072059">
        <w:rPr>
          <w:rFonts w:ascii="Arial" w:hAnsi="Arial" w:cs="Arial"/>
          <w:sz w:val="18"/>
          <w:lang w:val="en-IN"/>
        </w:rPr>
        <w:t> </w:t>
      </w:r>
    </w:p>
    <w:p w:rsidR="00472E8F" w:rsidRPr="00072059" w:rsidRDefault="00472E8F" w:rsidP="00F5799A">
      <w:pPr>
        <w:pStyle w:val="Code"/>
        <w:ind w:left="900"/>
        <w:rPr>
          <w:sz w:val="18"/>
        </w:rPr>
      </w:pPr>
      <w:r w:rsidRPr="00072059">
        <w:rPr>
          <w:sz w:val="18"/>
        </w:rPr>
        <w:t>    var pos = this.getPosition();</w:t>
      </w:r>
    </w:p>
    <w:p w:rsidR="00472E8F" w:rsidRPr="00072059" w:rsidRDefault="00472E8F" w:rsidP="00F5799A">
      <w:pPr>
        <w:pStyle w:val="Code"/>
        <w:ind w:left="900"/>
        <w:rPr>
          <w:sz w:val="18"/>
        </w:rPr>
      </w:pPr>
      <w:r w:rsidRPr="00072059">
        <w:rPr>
          <w:sz w:val="18"/>
        </w:rPr>
        <w:t>    vec2.scaleAndAdd(pos, pos, v, dt);</w:t>
      </w:r>
    </w:p>
    <w:p w:rsidR="00472E8F" w:rsidRPr="00072059" w:rsidRDefault="00472E8F" w:rsidP="00F5799A">
      <w:pPr>
        <w:pStyle w:val="Code"/>
        <w:ind w:left="900"/>
        <w:rPr>
          <w:sz w:val="18"/>
        </w:rPr>
      </w:pPr>
      <w:r w:rsidRPr="00072059">
        <w:rPr>
          <w:sz w:val="18"/>
        </w:rPr>
        <w:t>};</w:t>
      </w:r>
    </w:p>
    <w:p w:rsidR="00472E8F" w:rsidRPr="00072059" w:rsidRDefault="00472E8F" w:rsidP="00983980">
      <w:pPr>
        <w:pStyle w:val="NumList"/>
      </w:pPr>
      <w:r w:rsidRPr="00072059">
        <w:t xml:space="preserve">Create get and set </w:t>
      </w:r>
      <w:proofErr w:type="spellStart"/>
      <w:r w:rsidRPr="00072059">
        <w:t>accessors</w:t>
      </w:r>
      <w:proofErr w:type="spellEnd"/>
      <w:r w:rsidRPr="00072059">
        <w:t xml:space="preserve"> for each of the newly added variables. Note that the </w:t>
      </w:r>
      <w:proofErr w:type="spellStart"/>
      <w:proofErr w:type="gramStart"/>
      <w:r w:rsidRPr="00072059">
        <w:rPr>
          <w:rStyle w:val="CodeInline"/>
        </w:rPr>
        <w:t>setMass</w:t>
      </w:r>
      <w:proofErr w:type="spellEnd"/>
      <w:r w:rsidRPr="00072059">
        <w:rPr>
          <w:rStyle w:val="CodeInline"/>
        </w:rPr>
        <w:t>(</w:t>
      </w:r>
      <w:proofErr w:type="gramEnd"/>
      <w:r w:rsidRPr="00072059">
        <w:rPr>
          <w:rStyle w:val="CodeInline"/>
        </w:rPr>
        <w:t>)</w:t>
      </w:r>
      <w:r w:rsidRPr="00072059">
        <w:t xml:space="preserve"> function actually computes the inverse value or initializes </w:t>
      </w:r>
      <w:proofErr w:type="spellStart"/>
      <w:r w:rsidRPr="00072059">
        <w:rPr>
          <w:rStyle w:val="CodeInline"/>
        </w:rPr>
        <w:t>mInvMass</w:t>
      </w:r>
      <w:proofErr w:type="spellEnd"/>
      <w:r w:rsidRPr="00072059">
        <w:t xml:space="preserve"> to zero.</w:t>
      </w:r>
    </w:p>
    <w:p w:rsidR="00472E8F" w:rsidRPr="00072059" w:rsidRDefault="00472E8F" w:rsidP="00F5799A">
      <w:pPr>
        <w:pStyle w:val="Code"/>
        <w:ind w:left="900"/>
        <w:rPr>
          <w:sz w:val="18"/>
        </w:rPr>
      </w:pPr>
      <w:r w:rsidRPr="00072059">
        <w:rPr>
          <w:sz w:val="18"/>
        </w:rPr>
        <w:t>RigidShape.prototype.getInvMass = function () { return this.mInvMass; };</w:t>
      </w:r>
    </w:p>
    <w:p w:rsidR="00472E8F" w:rsidRPr="00072059" w:rsidRDefault="00472E8F" w:rsidP="00F5799A">
      <w:pPr>
        <w:pStyle w:val="Code"/>
        <w:ind w:left="900"/>
        <w:rPr>
          <w:sz w:val="18"/>
        </w:rPr>
      </w:pPr>
      <w:r w:rsidRPr="00072059">
        <w:rPr>
          <w:sz w:val="18"/>
        </w:rPr>
        <w:t>RigidShape.prototype.setMass = function (m) {</w:t>
      </w:r>
    </w:p>
    <w:p w:rsidR="00472E8F" w:rsidRPr="00072059" w:rsidRDefault="00472E8F" w:rsidP="00F5799A">
      <w:pPr>
        <w:pStyle w:val="Code"/>
        <w:ind w:left="900"/>
        <w:rPr>
          <w:sz w:val="18"/>
        </w:rPr>
      </w:pPr>
      <w:r w:rsidRPr="00072059">
        <w:rPr>
          <w:sz w:val="18"/>
        </w:rPr>
        <w:t>    if(m &gt; 0) {</w:t>
      </w:r>
    </w:p>
    <w:p w:rsidR="00472E8F" w:rsidRPr="00072059" w:rsidRDefault="00472E8F" w:rsidP="00F5799A">
      <w:pPr>
        <w:pStyle w:val="Code"/>
        <w:ind w:left="900"/>
        <w:rPr>
          <w:sz w:val="18"/>
        </w:rPr>
      </w:pPr>
      <w:r w:rsidRPr="00072059">
        <w:rPr>
          <w:sz w:val="18"/>
        </w:rPr>
        <w:t>        this.mInvMass = 1/m;</w:t>
      </w:r>
    </w:p>
    <w:p w:rsidR="00472E8F" w:rsidRPr="00072059" w:rsidRDefault="00472E8F" w:rsidP="00F5799A">
      <w:pPr>
        <w:pStyle w:val="Code"/>
        <w:ind w:left="900"/>
        <w:rPr>
          <w:sz w:val="18"/>
        </w:rPr>
      </w:pPr>
      <w:r w:rsidRPr="00072059">
        <w:rPr>
          <w:sz w:val="18"/>
        </w:rPr>
        <w:t>    } else {</w:t>
      </w:r>
    </w:p>
    <w:p w:rsidR="00472E8F" w:rsidRPr="00072059" w:rsidRDefault="00472E8F" w:rsidP="00F5799A">
      <w:pPr>
        <w:pStyle w:val="Code"/>
        <w:ind w:left="900"/>
        <w:rPr>
          <w:sz w:val="18"/>
        </w:rPr>
      </w:pPr>
      <w:r w:rsidRPr="00072059">
        <w:rPr>
          <w:sz w:val="18"/>
        </w:rPr>
        <w:t>        this.mInvMass = 0;</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w:t>
      </w:r>
    </w:p>
    <w:p w:rsidR="00472E8F" w:rsidRPr="00072059" w:rsidRDefault="00472E8F" w:rsidP="00F5799A">
      <w:pPr>
        <w:pStyle w:val="Code"/>
        <w:ind w:left="900"/>
        <w:rPr>
          <w:sz w:val="18"/>
        </w:rPr>
      </w:pPr>
      <w:r w:rsidRPr="00072059">
        <w:rPr>
          <w:sz w:val="18"/>
        </w:rPr>
        <w:t>RigidShape.prototype.getVelocity = function () { return this.mVelocity; };</w:t>
      </w:r>
    </w:p>
    <w:p w:rsidR="00472E8F" w:rsidRPr="00072059" w:rsidRDefault="00472E8F" w:rsidP="00F5799A">
      <w:pPr>
        <w:pStyle w:val="Code"/>
        <w:ind w:left="900"/>
        <w:rPr>
          <w:sz w:val="18"/>
        </w:rPr>
      </w:pPr>
      <w:r w:rsidRPr="00072059">
        <w:rPr>
          <w:sz w:val="18"/>
        </w:rPr>
        <w:t>RigidShape.prototype.setVelocity = function (v) { this.mVelocity = v; };</w:t>
      </w:r>
    </w:p>
    <w:p w:rsidR="00472E8F" w:rsidRPr="00072059" w:rsidRDefault="00472E8F" w:rsidP="00F5799A">
      <w:pPr>
        <w:pStyle w:val="Code"/>
        <w:ind w:left="900"/>
        <w:rPr>
          <w:sz w:val="18"/>
        </w:rPr>
      </w:pPr>
      <w:r w:rsidRPr="00072059">
        <w:rPr>
          <w:sz w:val="18"/>
        </w:rPr>
        <w:t>RigidShape.prototype.getRestitution = function () { return this.mRestitution; };</w:t>
      </w:r>
    </w:p>
    <w:p w:rsidR="00472E8F" w:rsidRPr="00072059" w:rsidRDefault="00472E8F" w:rsidP="00F5799A">
      <w:pPr>
        <w:pStyle w:val="Code"/>
        <w:ind w:left="900"/>
        <w:rPr>
          <w:sz w:val="18"/>
        </w:rPr>
      </w:pPr>
      <w:r w:rsidRPr="00072059">
        <w:rPr>
          <w:sz w:val="18"/>
        </w:rPr>
        <w:t>RigidShape.prototype.setRestitution = function (r) { this.mRestitution = r; };</w:t>
      </w:r>
    </w:p>
    <w:p w:rsidR="00472E8F" w:rsidRPr="00072059" w:rsidRDefault="00472E8F" w:rsidP="00F5799A">
      <w:pPr>
        <w:pStyle w:val="Code"/>
        <w:ind w:left="900"/>
        <w:rPr>
          <w:sz w:val="18"/>
        </w:rPr>
      </w:pPr>
      <w:r w:rsidRPr="00072059">
        <w:rPr>
          <w:sz w:val="18"/>
        </w:rPr>
        <w:t>RigidShape.prototype.getFriction = function () { return this.mFriction; };</w:t>
      </w:r>
    </w:p>
    <w:p w:rsidR="00472E8F" w:rsidRPr="00072059" w:rsidRDefault="00472E8F" w:rsidP="00F5799A">
      <w:pPr>
        <w:pStyle w:val="Code"/>
        <w:ind w:left="900"/>
        <w:rPr>
          <w:sz w:val="18"/>
        </w:rPr>
      </w:pPr>
      <w:r w:rsidRPr="00072059">
        <w:rPr>
          <w:sz w:val="18"/>
        </w:rPr>
        <w:t>RigidShape.prototype.setFriction = function (f) { this.mFriction = f; };</w:t>
      </w:r>
    </w:p>
    <w:p w:rsidR="00472E8F" w:rsidRPr="00072059" w:rsidRDefault="00472E8F" w:rsidP="00F5799A">
      <w:pPr>
        <w:pStyle w:val="Code"/>
        <w:ind w:left="900"/>
        <w:rPr>
          <w:sz w:val="18"/>
        </w:rPr>
      </w:pPr>
      <w:r w:rsidRPr="00072059">
        <w:rPr>
          <w:sz w:val="18"/>
        </w:rPr>
        <w:t>RigidShape.prototype.getAcceleration = function () { return this.mAcceleration; };</w:t>
      </w:r>
    </w:p>
    <w:p w:rsidR="00472E8F" w:rsidRPr="00072059" w:rsidRDefault="00472E8F" w:rsidP="00F5799A">
      <w:pPr>
        <w:pStyle w:val="Code"/>
        <w:ind w:left="900"/>
        <w:rPr>
          <w:sz w:val="18"/>
        </w:rPr>
      </w:pPr>
      <w:r w:rsidRPr="00072059">
        <w:rPr>
          <w:sz w:val="18"/>
        </w:rPr>
        <w:t>RigidShape.prototype.setAcceleration = function (g) { this.mAcceleration = g; };</w:t>
      </w:r>
    </w:p>
    <w:p w:rsidR="00472E8F" w:rsidRPr="00072059" w:rsidRDefault="00472E8F" w:rsidP="00853525">
      <w:pPr>
        <w:pStyle w:val="Heading3"/>
      </w:pPr>
      <w:r w:rsidRPr="00072059">
        <w:t>Extracting Collision Information</w:t>
      </w:r>
    </w:p>
    <w:p w:rsidR="00472E8F" w:rsidRPr="00072059" w:rsidRDefault="00472E8F" w:rsidP="00853525">
      <w:pPr>
        <w:pStyle w:val="BodyTextFirst"/>
      </w:pPr>
      <w:r w:rsidRPr="00072059">
        <w:t xml:space="preserve">To support proper resolution, at each collision you need to compute a collision depth and the corresponding collision normal. The collision depth is the smallest amount that the objects interpenetrated where the collision normal is the direction along which the collision depth is measured. For example, in Figure 9-5 the distance defined by subtracting the length of the </w:t>
      </w:r>
      <w:r w:rsidRPr="00072059">
        <w:rPr>
          <w:rStyle w:val="CodeInline"/>
        </w:rPr>
        <w:t>normal</w:t>
      </w:r>
      <w:r w:rsidRPr="00072059">
        <w:t xml:space="preserve"> vector from the circle radius is the collision depth, and the </w:t>
      </w:r>
      <w:r w:rsidRPr="00072059">
        <w:rPr>
          <w:rStyle w:val="CodeInline"/>
        </w:rPr>
        <w:t>normal</w:t>
      </w:r>
      <w:r w:rsidRPr="00072059">
        <w:t xml:space="preserve"> vector is the collision normal because the collision depth is measured along this direction. It is always the case that any interpenetration can </w:t>
      </w:r>
      <w:r w:rsidRPr="00072059">
        <w:lastRenderedPageBreak/>
        <w:t xml:space="preserve">be resolved by moving the objects along the collision normal by collision depth distance. The </w:t>
      </w:r>
      <w:proofErr w:type="spellStart"/>
      <w:r w:rsidRPr="00072059">
        <w:rPr>
          <w:rStyle w:val="CodeInline"/>
        </w:rPr>
        <w:t>RigidShape</w:t>
      </w:r>
      <w:proofErr w:type="spellEnd"/>
      <w:r w:rsidRPr="00072059">
        <w:t xml:space="preserve"> collision functions must be modified to compute for this information.</w:t>
      </w:r>
    </w:p>
    <w:p w:rsidR="00472E8F" w:rsidRPr="00072059" w:rsidRDefault="00472E8F" w:rsidP="00853525">
      <w:pPr>
        <w:pStyle w:val="Heading4"/>
      </w:pPr>
      <w:r w:rsidRPr="00072059">
        <w:t xml:space="preserve">Creating the </w:t>
      </w:r>
      <w:proofErr w:type="spellStart"/>
      <w:r w:rsidRPr="00072059">
        <w:t>CollisionInfo</w:t>
      </w:r>
      <w:proofErr w:type="spellEnd"/>
      <w:r w:rsidRPr="00072059">
        <w:t xml:space="preserve"> object</w:t>
      </w:r>
    </w:p>
    <w:p w:rsidR="00472E8F" w:rsidRPr="00072059" w:rsidRDefault="00472E8F" w:rsidP="00853525">
      <w:pPr>
        <w:pStyle w:val="BodyTextFirst"/>
      </w:pPr>
      <w:r w:rsidRPr="00072059">
        <w:t>For convenience, create a new object for recording the collision information.</w:t>
      </w:r>
    </w:p>
    <w:p w:rsidR="00472E8F" w:rsidRPr="00072059" w:rsidRDefault="00472E8F" w:rsidP="00396BD7">
      <w:pPr>
        <w:pStyle w:val="NumList"/>
        <w:numPr>
          <w:ilvl w:val="0"/>
          <w:numId w:val="33"/>
        </w:numPr>
      </w:pPr>
      <w:r w:rsidRPr="00072059">
        <w:t xml:space="preserve">Under the </w:t>
      </w:r>
      <w:proofErr w:type="spellStart"/>
      <w:r w:rsidRPr="00072059">
        <w:rPr>
          <w:rStyle w:val="CodeInline"/>
        </w:rPr>
        <w:t>src</w:t>
      </w:r>
      <w:proofErr w:type="spellEnd"/>
      <w:r w:rsidRPr="00072059">
        <w:rPr>
          <w:rStyle w:val="CodeInline"/>
        </w:rPr>
        <w:t>/Engine/</w:t>
      </w:r>
      <w:proofErr w:type="spellStart"/>
      <w:r w:rsidRPr="00072059">
        <w:rPr>
          <w:rStyle w:val="CodeInline"/>
        </w:rPr>
        <w:t>Utils</w:t>
      </w:r>
      <w:proofErr w:type="spellEnd"/>
      <w:r w:rsidRPr="00072059">
        <w:t xml:space="preserve"> folder, add a new file and name it </w:t>
      </w:r>
      <w:r w:rsidRPr="00072059">
        <w:rPr>
          <w:rStyle w:val="CodeInline"/>
        </w:rPr>
        <w:t>CollisionInfo.js</w:t>
      </w:r>
      <w:r w:rsidRPr="00072059">
        <w:t xml:space="preserve">. Remember to load this new source file in </w:t>
      </w:r>
      <w:r w:rsidRPr="00072059">
        <w:rPr>
          <w:rStyle w:val="CodeInline"/>
        </w:rPr>
        <w:t>index.html</w:t>
      </w:r>
      <w:r w:rsidRPr="00072059">
        <w:t>.</w:t>
      </w:r>
    </w:p>
    <w:p w:rsidR="00472E8F" w:rsidRPr="00072059" w:rsidRDefault="00472E8F" w:rsidP="00983980">
      <w:pPr>
        <w:pStyle w:val="NumList"/>
      </w:pPr>
      <w:r w:rsidRPr="00072059">
        <w:t xml:space="preserve">Define the constructor and the </w:t>
      </w:r>
      <w:proofErr w:type="spellStart"/>
      <w:r w:rsidRPr="00072059">
        <w:t>accessors</w:t>
      </w:r>
      <w:proofErr w:type="spellEnd"/>
      <w:r w:rsidRPr="00072059">
        <w:t xml:space="preserve"> for the collision depth and normal.</w:t>
      </w:r>
    </w:p>
    <w:p w:rsidR="00472E8F" w:rsidRPr="00072059" w:rsidRDefault="00472E8F" w:rsidP="00F5799A">
      <w:pPr>
        <w:pStyle w:val="Code"/>
        <w:ind w:left="900"/>
        <w:rPr>
          <w:sz w:val="18"/>
        </w:rPr>
      </w:pPr>
      <w:r w:rsidRPr="00072059">
        <w:rPr>
          <w:sz w:val="18"/>
        </w:rPr>
        <w:t>function CollisionInfo() {</w:t>
      </w:r>
    </w:p>
    <w:p w:rsidR="00472E8F" w:rsidRPr="00072059" w:rsidRDefault="00472E8F" w:rsidP="00F5799A">
      <w:pPr>
        <w:pStyle w:val="Code"/>
        <w:ind w:left="900"/>
        <w:rPr>
          <w:sz w:val="18"/>
        </w:rPr>
      </w:pPr>
      <w:r w:rsidRPr="00072059">
        <w:rPr>
          <w:sz w:val="18"/>
        </w:rPr>
        <w:t>    this.mDepth = 0;</w:t>
      </w:r>
    </w:p>
    <w:p w:rsidR="00472E8F" w:rsidRPr="00072059" w:rsidRDefault="00472E8F" w:rsidP="00F5799A">
      <w:pPr>
        <w:pStyle w:val="Code"/>
        <w:ind w:left="900"/>
        <w:rPr>
          <w:sz w:val="18"/>
        </w:rPr>
      </w:pPr>
      <w:r w:rsidRPr="00072059">
        <w:rPr>
          <w:sz w:val="18"/>
        </w:rPr>
        <w:t>    this.mNormal = vec2.fromValues(0, 0);</w:t>
      </w:r>
    </w:p>
    <w:p w:rsidR="00472E8F" w:rsidRPr="00072059" w:rsidRDefault="00472E8F" w:rsidP="00F5799A">
      <w:pPr>
        <w:pStyle w:val="Code"/>
        <w:ind w:left="900"/>
        <w:rPr>
          <w:sz w:val="18"/>
        </w:rPr>
      </w:pPr>
      <w:r w:rsidRPr="00072059">
        <w:rPr>
          <w:sz w:val="18"/>
        </w:rPr>
        <w:t>}</w:t>
      </w:r>
    </w:p>
    <w:p w:rsidR="00472E8F" w:rsidRPr="00072059" w:rsidRDefault="00472E8F" w:rsidP="00F5799A">
      <w:pPr>
        <w:pStyle w:val="Code"/>
        <w:ind w:left="900"/>
        <w:rPr>
          <w:sz w:val="18"/>
        </w:rPr>
      </w:pPr>
      <w:r w:rsidRPr="00072059">
        <w:rPr>
          <w:sz w:val="18"/>
        </w:rPr>
        <w:t>CollisionInfo.prototype.setDepth = function (s) { this.mDepth = s; };</w:t>
      </w:r>
    </w:p>
    <w:p w:rsidR="00472E8F" w:rsidRPr="00072059" w:rsidRDefault="00472E8F" w:rsidP="00F5799A">
      <w:pPr>
        <w:pStyle w:val="Code"/>
        <w:ind w:left="900"/>
        <w:rPr>
          <w:sz w:val="18"/>
        </w:rPr>
      </w:pPr>
      <w:r w:rsidRPr="00072059">
        <w:rPr>
          <w:sz w:val="18"/>
        </w:rPr>
        <w:t>CollisionInfo.prototype.setNormal = function (s) { this.mNormal = s; };</w:t>
      </w:r>
    </w:p>
    <w:p w:rsidR="0060469D" w:rsidRPr="00072059" w:rsidRDefault="0060469D" w:rsidP="00F5799A">
      <w:pPr>
        <w:pStyle w:val="Code"/>
        <w:ind w:left="900"/>
        <w:rPr>
          <w:sz w:val="18"/>
          <w:lang w:val="en-IN"/>
        </w:rPr>
      </w:pPr>
      <w:r w:rsidRPr="00072059">
        <w:rPr>
          <w:rFonts w:ascii="Arial" w:hAnsi="Arial" w:cs="Arial"/>
          <w:sz w:val="18"/>
          <w:lang w:val="en-IN"/>
        </w:rPr>
        <w:t> </w:t>
      </w:r>
    </w:p>
    <w:p w:rsidR="00472E8F" w:rsidRPr="00072059" w:rsidRDefault="00472E8F" w:rsidP="00F5799A">
      <w:pPr>
        <w:pStyle w:val="Code"/>
        <w:ind w:left="900"/>
        <w:rPr>
          <w:sz w:val="18"/>
        </w:rPr>
      </w:pPr>
      <w:r w:rsidRPr="00072059">
        <w:rPr>
          <w:sz w:val="18"/>
        </w:rPr>
        <w:t>CollisionInfo.prototype.getDepth = function () { return this.mDepth; };</w:t>
      </w:r>
    </w:p>
    <w:p w:rsidR="00472E8F" w:rsidRPr="00072059" w:rsidRDefault="00472E8F" w:rsidP="00F5799A">
      <w:pPr>
        <w:pStyle w:val="Code"/>
        <w:ind w:left="900"/>
        <w:rPr>
          <w:sz w:val="18"/>
        </w:rPr>
      </w:pPr>
      <w:r w:rsidRPr="00072059">
        <w:rPr>
          <w:sz w:val="18"/>
        </w:rPr>
        <w:t>CollisionInfo.prototype.getNormal = function () { return this.mNormal; };</w:t>
      </w:r>
    </w:p>
    <w:p w:rsidR="00472E8F" w:rsidRPr="00072059" w:rsidRDefault="00472E8F" w:rsidP="00853525">
      <w:pPr>
        <w:pStyle w:val="Heading4"/>
      </w:pPr>
      <w:r w:rsidRPr="00072059">
        <w:t xml:space="preserve">Modifying the </w:t>
      </w:r>
      <w:proofErr w:type="spellStart"/>
      <w:r w:rsidRPr="00072059">
        <w:t>RigidShape</w:t>
      </w:r>
      <w:proofErr w:type="spellEnd"/>
      <w:r w:rsidRPr="00072059">
        <w:t xml:space="preserve"> Collision</w:t>
      </w:r>
    </w:p>
    <w:p w:rsidR="00C966EA" w:rsidRPr="00072059" w:rsidRDefault="00472E8F" w:rsidP="00853525">
      <w:pPr>
        <w:pStyle w:val="BodyTextFirst"/>
      </w:pPr>
      <w:r w:rsidRPr="00072059">
        <w:t xml:space="preserve">You can now edit the </w:t>
      </w:r>
      <w:r w:rsidRPr="00072059">
        <w:rPr>
          <w:rStyle w:val="CodeInline"/>
        </w:rPr>
        <w:t>RigidShape_Collision.js</w:t>
      </w:r>
      <w:r w:rsidRPr="00072059">
        <w:t xml:space="preserve"> file to extract the collision information when a rectangle and circle collide. Figure 9-5 illustrates the general strategy of computing the collision normal, </w:t>
      </w:r>
      <w:r w:rsidRPr="00072059">
        <w:rPr>
          <w:rStyle w:val="CodeInline"/>
        </w:rPr>
        <w:t>normal</w:t>
      </w:r>
      <w:r w:rsidRPr="00072059">
        <w:t xml:space="preserve">, and collision depth (subtracting the length of </w:t>
      </w:r>
      <w:r w:rsidRPr="00072059">
        <w:rPr>
          <w:rStyle w:val="CodeInline"/>
        </w:rPr>
        <w:t>normal</w:t>
      </w:r>
      <w:r w:rsidRPr="00072059">
        <w:t xml:space="preserve"> from the radius). As discussed previously, the </w:t>
      </w:r>
      <w:r w:rsidRPr="00072059">
        <w:rPr>
          <w:rStyle w:val="CodeInline"/>
        </w:rPr>
        <w:t>normal</w:t>
      </w:r>
      <w:r w:rsidRPr="00072059">
        <w:t xml:space="preserve"> vector is derived from </w:t>
      </w:r>
      <w:proofErr w:type="spellStart"/>
      <w:r w:rsidRPr="00072059">
        <w:rPr>
          <w:rStyle w:val="CodeInline"/>
        </w:rPr>
        <w:t>vec</w:t>
      </w:r>
      <w:proofErr w:type="spellEnd"/>
      <w:r w:rsidRPr="00072059">
        <w:t xml:space="preserve">, the result of clamping the components of the </w:t>
      </w:r>
      <w:r w:rsidRPr="00072059">
        <w:rPr>
          <w:rStyle w:val="CodeInline"/>
        </w:rPr>
        <w:t>vFrom1to2</w:t>
      </w:r>
      <w:r w:rsidRPr="00072059">
        <w:t xml:space="preserve"> vector by the colliding side of the rectangle. As illustrated in Figure 9-7, the only slight complication is when the circle </w:t>
      </w:r>
      <w:proofErr w:type="spellStart"/>
      <w:r w:rsidRPr="00072059">
        <w:t>center</w:t>
      </w:r>
      <w:proofErr w:type="spellEnd"/>
      <w:r w:rsidRPr="00072059">
        <w:t xml:space="preserve"> is inside the bounds of the rectangle, where instead of clamping, you must extend corresponding </w:t>
      </w:r>
      <w:r w:rsidRPr="00072059">
        <w:rPr>
          <w:rStyle w:val="CodeInline"/>
        </w:rPr>
        <w:t>vFrom1to2</w:t>
      </w:r>
      <w:r w:rsidRPr="00072059">
        <w:t xml:space="preserve"> components to compute the </w:t>
      </w:r>
      <w:proofErr w:type="spellStart"/>
      <w:r w:rsidRPr="00072059">
        <w:rPr>
          <w:rStyle w:val="CodeInline"/>
        </w:rPr>
        <w:t>vec</w:t>
      </w:r>
      <w:proofErr w:type="spellEnd"/>
      <w:r w:rsidRPr="00072059">
        <w:t xml:space="preserve"> vector. For example, in Figure 9-7, the x-component of </w:t>
      </w:r>
      <w:r w:rsidRPr="00072059">
        <w:rPr>
          <w:rStyle w:val="CodeInline"/>
        </w:rPr>
        <w:t>vFrom1to2</w:t>
      </w:r>
      <w:r w:rsidRPr="00072059">
        <w:t xml:space="preserve"> must be extended to reach the x-value of the rectangle right boundary to form the </w:t>
      </w:r>
      <w:proofErr w:type="spellStart"/>
      <w:r w:rsidRPr="00072059">
        <w:rPr>
          <w:rStyle w:val="CodeInline"/>
        </w:rPr>
        <w:t>vec</w:t>
      </w:r>
      <w:proofErr w:type="spellEnd"/>
      <w:r w:rsidRPr="00072059">
        <w:t xml:space="preserve"> vector. Notice that in all cases, the computed </w:t>
      </w:r>
      <w:r w:rsidRPr="00072059">
        <w:rPr>
          <w:rStyle w:val="CodeInline"/>
        </w:rPr>
        <w:t>normal</w:t>
      </w:r>
      <w:r w:rsidRPr="00072059">
        <w:t xml:space="preserve"> is a vector from the collision rectangle bound toward the circle </w:t>
      </w:r>
      <w:proofErr w:type="spellStart"/>
      <w:r w:rsidRPr="00072059">
        <w:t>center</w:t>
      </w:r>
      <w:proofErr w:type="spellEnd"/>
      <w:r w:rsidRPr="00072059">
        <w:t xml:space="preserve">. For this reason, in the case of Figure 9-7, the </w:t>
      </w:r>
      <w:r w:rsidRPr="00072059">
        <w:rPr>
          <w:rStyle w:val="CodeInline"/>
        </w:rPr>
        <w:t>normal</w:t>
      </w:r>
      <w:r w:rsidRPr="00072059">
        <w:t xml:space="preserve"> vector must be reversed to represent collision normal.</w:t>
      </w:r>
    </w:p>
    <w:p w:rsidR="00C966EA" w:rsidRPr="00072059" w:rsidRDefault="00472E8F" w:rsidP="00933493">
      <w:pPr>
        <w:pStyle w:val="Figure"/>
      </w:pPr>
      <w:r w:rsidRPr="00072059">
        <w:rPr>
          <w:noProof/>
        </w:rPr>
        <w:lastRenderedPageBreak/>
        <w:drawing>
          <wp:inline distT="0" distB="0" distL="0" distR="0">
            <wp:extent cx="2668905" cy="2390140"/>
            <wp:effectExtent l="19050" t="0" r="0" b="0"/>
            <wp:docPr id="18" name="D:\Programs\XED\Background\XML_to_WORD\Springer_Sb7\Work\T02\MediaObjects\978-1-4842-0952-3_9_Fig7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9_Fig7_HTML.gif"/>
                    <pic:cNvPicPr>
                      <a:picLocks noChangeAspect="1" noChangeArrowheads="1"/>
                    </pic:cNvPicPr>
                  </pic:nvPicPr>
                  <pic:blipFill>
                    <a:blip r:embed="rId19" cstate="print"/>
                    <a:srcRect/>
                    <a:stretch>
                      <a:fillRect/>
                    </a:stretch>
                  </pic:blipFill>
                  <pic:spPr bwMode="auto">
                    <a:xfrm>
                      <a:off x="0" y="0"/>
                      <a:ext cx="2668905" cy="2390140"/>
                    </a:xfrm>
                    <a:prstGeom prst="rect">
                      <a:avLst/>
                    </a:prstGeom>
                    <a:noFill/>
                    <a:ln w="9525">
                      <a:noFill/>
                      <a:miter lim="800000"/>
                      <a:headEnd/>
                      <a:tailEnd/>
                    </a:ln>
                  </pic:spPr>
                </pic:pic>
              </a:graphicData>
            </a:graphic>
          </wp:inline>
        </w:drawing>
      </w:r>
    </w:p>
    <w:p w:rsidR="008D1BB1" w:rsidRPr="00072059" w:rsidRDefault="008D1BB1" w:rsidP="000C4818">
      <w:pPr>
        <w:pStyle w:val="FigureCaption"/>
      </w:pPr>
      <w:r w:rsidRPr="00072059">
        <w:rPr>
          <w:b/>
        </w:rPr>
        <w:t xml:space="preserve">Figure 9-7. </w:t>
      </w:r>
      <w:r w:rsidRPr="00072059">
        <w:t>Circle center in the bounds of the colliding rectangle</w:t>
      </w:r>
    </w:p>
    <w:p w:rsidR="00472E8F" w:rsidRPr="00072059" w:rsidRDefault="00472E8F" w:rsidP="00F5799A">
      <w:pPr>
        <w:pStyle w:val="Code"/>
        <w:ind w:left="900"/>
        <w:rPr>
          <w:sz w:val="18"/>
        </w:rPr>
      </w:pPr>
      <w:r w:rsidRPr="00072059">
        <w:rPr>
          <w:sz w:val="18"/>
        </w:rPr>
        <w:t>RigidShape.prototype.collidedRectCirc = function(rect1Shape, circ2Shape, collisionInfo) {</w:t>
      </w:r>
    </w:p>
    <w:p w:rsidR="00472E8F" w:rsidRPr="00072059" w:rsidRDefault="00472E8F" w:rsidP="00F5799A">
      <w:pPr>
        <w:pStyle w:val="Code"/>
        <w:ind w:left="900"/>
        <w:rPr>
          <w:sz w:val="18"/>
        </w:rPr>
      </w:pPr>
      <w:r w:rsidRPr="00072059">
        <w:rPr>
          <w:sz w:val="18"/>
        </w:rPr>
        <w:t>    var rect1Pos = rect1Shape.getXform().getPosition();</w:t>
      </w:r>
    </w:p>
    <w:p w:rsidR="00472E8F" w:rsidRPr="00072059" w:rsidRDefault="00472E8F" w:rsidP="00F5799A">
      <w:pPr>
        <w:pStyle w:val="Code"/>
        <w:ind w:left="900"/>
        <w:rPr>
          <w:sz w:val="18"/>
        </w:rPr>
      </w:pPr>
      <w:r w:rsidRPr="00072059">
        <w:rPr>
          <w:sz w:val="18"/>
        </w:rPr>
        <w:t>    var circ2Pos = circ2Shape.getXform().getPosition();</w:t>
      </w:r>
    </w:p>
    <w:p w:rsidR="00472E8F" w:rsidRPr="00072059" w:rsidRDefault="00472E8F" w:rsidP="00F5799A">
      <w:pPr>
        <w:pStyle w:val="Code"/>
        <w:ind w:left="900"/>
        <w:rPr>
          <w:sz w:val="18"/>
        </w:rPr>
      </w:pPr>
      <w:r w:rsidRPr="00072059">
        <w:rPr>
          <w:sz w:val="18"/>
        </w:rPr>
        <w:t>    var vFrom1to2 = [0, 0];</w:t>
      </w:r>
    </w:p>
    <w:p w:rsidR="00472E8F" w:rsidRPr="00072059" w:rsidRDefault="00472E8F" w:rsidP="00F5799A">
      <w:pPr>
        <w:pStyle w:val="Code"/>
        <w:ind w:left="900"/>
        <w:rPr>
          <w:sz w:val="18"/>
        </w:rPr>
      </w:pPr>
      <w:r w:rsidRPr="00072059">
        <w:rPr>
          <w:sz w:val="18"/>
        </w:rPr>
        <w:t>    vec2.subtract(vFrom1to2, circ2Pos, rect1Pos);</w:t>
      </w:r>
    </w:p>
    <w:p w:rsidR="00B85992" w:rsidRPr="00072059" w:rsidRDefault="00B85992" w:rsidP="00F5799A">
      <w:pPr>
        <w:pStyle w:val="Code"/>
        <w:ind w:left="900"/>
        <w:rPr>
          <w:sz w:val="18"/>
        </w:rPr>
      </w:pPr>
      <w:r w:rsidRPr="00072059">
        <w:rPr>
          <w:rFonts w:ascii="Arial" w:hAnsi="Arial" w:cs="Arial"/>
          <w:sz w:val="18"/>
        </w:rPr>
        <w:t> </w:t>
      </w:r>
    </w:p>
    <w:p w:rsidR="00472E8F" w:rsidRPr="00072059" w:rsidRDefault="00472E8F" w:rsidP="00F5799A">
      <w:pPr>
        <w:pStyle w:val="Code"/>
        <w:ind w:left="900"/>
        <w:rPr>
          <w:sz w:val="18"/>
        </w:rPr>
      </w:pPr>
      <w:r w:rsidRPr="00072059">
        <w:rPr>
          <w:sz w:val="18"/>
        </w:rPr>
        <w:t>    var vec = vec2.clone(vFrom1to2);</w:t>
      </w:r>
    </w:p>
    <w:p w:rsidR="00B85992" w:rsidRPr="00072059" w:rsidRDefault="00B85992" w:rsidP="00F5799A">
      <w:pPr>
        <w:pStyle w:val="Code"/>
        <w:ind w:left="900"/>
        <w:rPr>
          <w:sz w:val="18"/>
        </w:rPr>
      </w:pPr>
      <w:r w:rsidRPr="00072059">
        <w:rPr>
          <w:rFonts w:ascii="Arial" w:hAnsi="Arial" w:cs="Arial"/>
          <w:sz w:val="18"/>
        </w:rPr>
        <w:t> </w:t>
      </w:r>
    </w:p>
    <w:p w:rsidR="00472E8F" w:rsidRPr="00072059" w:rsidRDefault="00472E8F" w:rsidP="00F5799A">
      <w:pPr>
        <w:pStyle w:val="Code"/>
        <w:ind w:left="900"/>
        <w:rPr>
          <w:sz w:val="18"/>
        </w:rPr>
      </w:pPr>
      <w:r w:rsidRPr="00072059">
        <w:rPr>
          <w:sz w:val="18"/>
        </w:rPr>
        <w:t>    var alongX = rect1Shape.getWidth() / 2;</w:t>
      </w:r>
    </w:p>
    <w:p w:rsidR="00472E8F" w:rsidRPr="00072059" w:rsidRDefault="00472E8F" w:rsidP="00F5799A">
      <w:pPr>
        <w:pStyle w:val="Code"/>
        <w:ind w:left="900"/>
        <w:rPr>
          <w:sz w:val="18"/>
        </w:rPr>
      </w:pPr>
      <w:r w:rsidRPr="00072059">
        <w:rPr>
          <w:sz w:val="18"/>
        </w:rPr>
        <w:t>    var alongY = rect1Shape.getHeight() / 2;</w:t>
      </w:r>
    </w:p>
    <w:p w:rsidR="00B85992" w:rsidRPr="00072059" w:rsidRDefault="00B85992" w:rsidP="00F5799A">
      <w:pPr>
        <w:pStyle w:val="Code"/>
        <w:ind w:left="900"/>
        <w:rPr>
          <w:sz w:val="18"/>
        </w:rPr>
      </w:pPr>
      <w:r w:rsidRPr="00072059">
        <w:rPr>
          <w:rFonts w:ascii="Arial" w:hAnsi="Arial" w:cs="Arial"/>
          <w:sz w:val="18"/>
        </w:rPr>
        <w:t> </w:t>
      </w:r>
    </w:p>
    <w:p w:rsidR="00472E8F" w:rsidRPr="00072059" w:rsidRDefault="00472E8F" w:rsidP="00F5799A">
      <w:pPr>
        <w:pStyle w:val="Code"/>
        <w:ind w:left="900"/>
        <w:rPr>
          <w:sz w:val="18"/>
        </w:rPr>
      </w:pPr>
      <w:r w:rsidRPr="00072059">
        <w:rPr>
          <w:sz w:val="18"/>
        </w:rPr>
        <w:t>    vec[0] = this.clamp(vec[0], -alongX, alongX);</w:t>
      </w:r>
    </w:p>
    <w:p w:rsidR="00472E8F" w:rsidRPr="00072059" w:rsidRDefault="00472E8F" w:rsidP="00F5799A">
      <w:pPr>
        <w:pStyle w:val="Code"/>
        <w:ind w:left="900"/>
        <w:rPr>
          <w:sz w:val="18"/>
        </w:rPr>
      </w:pPr>
      <w:r w:rsidRPr="00072059">
        <w:rPr>
          <w:sz w:val="18"/>
        </w:rPr>
        <w:t>    vec[1] = this.clamp(vec[1], -alongY, alongY);</w:t>
      </w:r>
    </w:p>
    <w:p w:rsidR="00B85992" w:rsidRPr="00072059" w:rsidRDefault="00B85992" w:rsidP="00F5799A">
      <w:pPr>
        <w:pStyle w:val="Code"/>
        <w:ind w:left="900"/>
        <w:rPr>
          <w:sz w:val="18"/>
        </w:rPr>
      </w:pPr>
      <w:r w:rsidRPr="00072059">
        <w:rPr>
          <w:rFonts w:ascii="Arial" w:hAnsi="Arial" w:cs="Arial"/>
          <w:sz w:val="18"/>
        </w:rPr>
        <w:t> </w:t>
      </w:r>
    </w:p>
    <w:p w:rsidR="00472E8F" w:rsidRPr="00072059" w:rsidRDefault="00472E8F" w:rsidP="00F5799A">
      <w:pPr>
        <w:pStyle w:val="Code"/>
        <w:ind w:left="900"/>
        <w:rPr>
          <w:sz w:val="18"/>
        </w:rPr>
      </w:pPr>
      <w:r w:rsidRPr="00072059">
        <w:rPr>
          <w:sz w:val="18"/>
        </w:rPr>
        <w:t>    var isInside = false;</w:t>
      </w:r>
    </w:p>
    <w:p w:rsidR="00472E8F" w:rsidRPr="00072059" w:rsidRDefault="00472E8F" w:rsidP="00F5799A">
      <w:pPr>
        <w:pStyle w:val="Code"/>
        <w:ind w:left="900"/>
        <w:rPr>
          <w:sz w:val="18"/>
        </w:rPr>
      </w:pPr>
      <w:r w:rsidRPr="00072059">
        <w:rPr>
          <w:sz w:val="18"/>
        </w:rPr>
        <w:t>    if (rect1Shape.containsPos(circ2Pos))  {</w:t>
      </w:r>
    </w:p>
    <w:p w:rsidR="00472E8F" w:rsidRPr="00072059" w:rsidRDefault="00472E8F" w:rsidP="00F5799A">
      <w:pPr>
        <w:pStyle w:val="Code"/>
        <w:ind w:left="900"/>
        <w:rPr>
          <w:sz w:val="18"/>
        </w:rPr>
      </w:pPr>
      <w:r w:rsidRPr="00072059">
        <w:rPr>
          <w:sz w:val="18"/>
        </w:rPr>
        <w:t>        isInside = true;</w:t>
      </w:r>
    </w:p>
    <w:p w:rsidR="00472E8F" w:rsidRPr="00072059" w:rsidRDefault="00472E8F" w:rsidP="00F5799A">
      <w:pPr>
        <w:pStyle w:val="Code"/>
        <w:ind w:left="900"/>
        <w:rPr>
          <w:sz w:val="18"/>
        </w:rPr>
      </w:pPr>
      <w:r w:rsidRPr="00072059">
        <w:rPr>
          <w:sz w:val="18"/>
        </w:rPr>
        <w:t>        // Find closest axis</w:t>
      </w:r>
    </w:p>
    <w:p w:rsidR="00472E8F" w:rsidRPr="00072059" w:rsidRDefault="00472E8F" w:rsidP="00F5799A">
      <w:pPr>
        <w:pStyle w:val="Code"/>
        <w:ind w:left="900"/>
        <w:rPr>
          <w:sz w:val="18"/>
        </w:rPr>
      </w:pPr>
      <w:r w:rsidRPr="00072059">
        <w:rPr>
          <w:sz w:val="18"/>
        </w:rPr>
        <w:t>        if (Math.abs(vFrom1to2[0] - alongX) &lt; Math.abs(vFrom1to2[1] - alongY)) {</w:t>
      </w:r>
    </w:p>
    <w:p w:rsidR="00472E8F" w:rsidRPr="00072059" w:rsidRDefault="00472E8F" w:rsidP="00F5799A">
      <w:pPr>
        <w:pStyle w:val="Code"/>
        <w:ind w:left="900"/>
        <w:rPr>
          <w:sz w:val="18"/>
        </w:rPr>
      </w:pPr>
      <w:r w:rsidRPr="00072059">
        <w:rPr>
          <w:sz w:val="18"/>
        </w:rPr>
        <w:t>            // Clamp to closest side</w:t>
      </w:r>
    </w:p>
    <w:p w:rsidR="00472E8F" w:rsidRPr="00072059" w:rsidRDefault="00472E8F" w:rsidP="00F5799A">
      <w:pPr>
        <w:pStyle w:val="Code"/>
        <w:ind w:left="900"/>
        <w:rPr>
          <w:sz w:val="18"/>
        </w:rPr>
      </w:pPr>
      <w:r w:rsidRPr="00072059">
        <w:rPr>
          <w:sz w:val="18"/>
        </w:rPr>
        <w:t>            if (vec[0] &gt; 0) {</w:t>
      </w:r>
    </w:p>
    <w:p w:rsidR="00472E8F" w:rsidRPr="00072059" w:rsidRDefault="00472E8F" w:rsidP="00F5799A">
      <w:pPr>
        <w:pStyle w:val="Code"/>
        <w:ind w:left="900"/>
        <w:rPr>
          <w:rStyle w:val="CodeInline"/>
        </w:rPr>
      </w:pPr>
      <w:r w:rsidRPr="00072059">
        <w:rPr>
          <w:sz w:val="18"/>
        </w:rPr>
        <w:t>                </w:t>
      </w:r>
      <w:r w:rsidRPr="00072059">
        <w:rPr>
          <w:rStyle w:val="CodeInline"/>
        </w:rPr>
        <w:t>vec[0] = alongX;</w:t>
      </w:r>
    </w:p>
    <w:p w:rsidR="00472E8F" w:rsidRPr="00072059" w:rsidRDefault="00472E8F" w:rsidP="00F5799A">
      <w:pPr>
        <w:pStyle w:val="Code"/>
        <w:ind w:left="900"/>
        <w:rPr>
          <w:rStyle w:val="CodeInline"/>
        </w:rPr>
      </w:pPr>
      <w:r w:rsidRPr="00072059">
        <w:rPr>
          <w:sz w:val="18"/>
        </w:rPr>
        <w:t>            </w:t>
      </w:r>
      <w:r w:rsidRPr="00072059">
        <w:rPr>
          <w:rStyle w:val="CodeInline"/>
        </w:rPr>
        <w:t>} else {</w:t>
      </w:r>
    </w:p>
    <w:p w:rsidR="00472E8F" w:rsidRPr="00072059" w:rsidRDefault="00472E8F" w:rsidP="00F5799A">
      <w:pPr>
        <w:pStyle w:val="Code"/>
        <w:ind w:left="900"/>
        <w:rPr>
          <w:rStyle w:val="CodeInline"/>
        </w:rPr>
      </w:pPr>
      <w:r w:rsidRPr="00072059">
        <w:rPr>
          <w:sz w:val="18"/>
        </w:rPr>
        <w:t>                </w:t>
      </w:r>
      <w:r w:rsidRPr="00072059">
        <w:rPr>
          <w:rStyle w:val="CodeInline"/>
        </w:rPr>
        <w:t>vec[0] = -alongX;</w:t>
      </w:r>
    </w:p>
    <w:p w:rsidR="00472E8F" w:rsidRPr="00072059" w:rsidRDefault="00472E8F" w:rsidP="00F5799A">
      <w:pPr>
        <w:pStyle w:val="Code"/>
        <w:ind w:left="900"/>
        <w:rPr>
          <w:rStyle w:val="CodeInline"/>
        </w:rPr>
      </w:pPr>
      <w:r w:rsidRPr="00072059">
        <w:rPr>
          <w:sz w:val="18"/>
        </w:rPr>
        <w:t>            </w:t>
      </w:r>
      <w:r w:rsidRPr="00072059">
        <w:rPr>
          <w:rStyle w:val="CodeInline"/>
        </w:rPr>
        <w:t>}</w:t>
      </w:r>
    </w:p>
    <w:p w:rsidR="00472E8F" w:rsidRPr="00072059" w:rsidRDefault="00472E8F" w:rsidP="00F5799A">
      <w:pPr>
        <w:pStyle w:val="Code"/>
        <w:ind w:left="900"/>
        <w:rPr>
          <w:sz w:val="18"/>
        </w:rPr>
      </w:pPr>
      <w:r w:rsidRPr="00072059">
        <w:rPr>
          <w:sz w:val="18"/>
        </w:rPr>
        <w:t>        } else { // y axis is shorter</w:t>
      </w:r>
    </w:p>
    <w:p w:rsidR="00472E8F" w:rsidRPr="00072059" w:rsidRDefault="00472E8F" w:rsidP="00F5799A">
      <w:pPr>
        <w:pStyle w:val="Code"/>
        <w:ind w:left="900"/>
        <w:rPr>
          <w:sz w:val="18"/>
        </w:rPr>
      </w:pPr>
      <w:r w:rsidRPr="00072059">
        <w:rPr>
          <w:sz w:val="18"/>
        </w:rPr>
        <w:t>            // Clamp to closest side</w:t>
      </w:r>
    </w:p>
    <w:p w:rsidR="00472E8F" w:rsidRPr="00072059" w:rsidRDefault="00472E8F" w:rsidP="00F5799A">
      <w:pPr>
        <w:pStyle w:val="Code"/>
        <w:ind w:left="900"/>
        <w:rPr>
          <w:sz w:val="18"/>
        </w:rPr>
      </w:pPr>
      <w:r w:rsidRPr="00072059">
        <w:rPr>
          <w:sz w:val="18"/>
        </w:rPr>
        <w:t>            if (vec[1] &gt; 0) {</w:t>
      </w:r>
    </w:p>
    <w:p w:rsidR="00472E8F" w:rsidRPr="00072059" w:rsidRDefault="00472E8F" w:rsidP="00F5799A">
      <w:pPr>
        <w:pStyle w:val="Code"/>
        <w:ind w:left="900"/>
        <w:rPr>
          <w:rStyle w:val="CodeInline"/>
        </w:rPr>
      </w:pPr>
      <w:r w:rsidRPr="00072059">
        <w:rPr>
          <w:sz w:val="18"/>
        </w:rPr>
        <w:t>                </w:t>
      </w:r>
      <w:r w:rsidRPr="00072059">
        <w:rPr>
          <w:rStyle w:val="CodeInline"/>
        </w:rPr>
        <w:t>vec[1] = alongY;</w:t>
      </w:r>
    </w:p>
    <w:p w:rsidR="00472E8F" w:rsidRPr="00072059" w:rsidRDefault="00472E8F" w:rsidP="00F5799A">
      <w:pPr>
        <w:pStyle w:val="Code"/>
        <w:ind w:left="900"/>
        <w:rPr>
          <w:rStyle w:val="CodeInline"/>
        </w:rPr>
      </w:pPr>
      <w:r w:rsidRPr="00072059">
        <w:rPr>
          <w:sz w:val="18"/>
        </w:rPr>
        <w:t>            </w:t>
      </w:r>
      <w:r w:rsidRPr="00072059">
        <w:rPr>
          <w:rStyle w:val="CodeInline"/>
        </w:rPr>
        <w:t>} else {</w:t>
      </w:r>
    </w:p>
    <w:p w:rsidR="00472E8F" w:rsidRPr="00072059" w:rsidRDefault="00472E8F" w:rsidP="00F5799A">
      <w:pPr>
        <w:pStyle w:val="Code"/>
        <w:ind w:left="900"/>
        <w:rPr>
          <w:rStyle w:val="CodeInline"/>
        </w:rPr>
      </w:pPr>
      <w:r w:rsidRPr="00072059">
        <w:rPr>
          <w:sz w:val="18"/>
        </w:rPr>
        <w:t>                </w:t>
      </w:r>
      <w:r w:rsidRPr="00072059">
        <w:rPr>
          <w:rStyle w:val="CodeInline"/>
        </w:rPr>
        <w:t>vec[1] = -alongY;</w:t>
      </w:r>
    </w:p>
    <w:p w:rsidR="00472E8F" w:rsidRPr="00072059" w:rsidRDefault="00472E8F" w:rsidP="00F5799A">
      <w:pPr>
        <w:pStyle w:val="Code"/>
        <w:ind w:left="900"/>
        <w:rPr>
          <w:rStyle w:val="CodeInline"/>
        </w:rPr>
      </w:pPr>
      <w:r w:rsidRPr="00072059">
        <w:rPr>
          <w:sz w:val="18"/>
        </w:rPr>
        <w:t>            </w:t>
      </w:r>
      <w:r w:rsidRPr="00072059">
        <w:rPr>
          <w:rStyle w:val="CodeInline"/>
        </w:rPr>
        <w:t>}</w:t>
      </w:r>
    </w:p>
    <w:p w:rsidR="00472E8F" w:rsidRPr="00072059" w:rsidRDefault="00472E8F" w:rsidP="00F5799A">
      <w:pPr>
        <w:pStyle w:val="Code"/>
        <w:ind w:left="900"/>
        <w:rPr>
          <w:rStyle w:val="CodeInline"/>
        </w:rPr>
      </w:pPr>
      <w:r w:rsidRPr="00072059">
        <w:rPr>
          <w:sz w:val="18"/>
        </w:rPr>
        <w:t>        </w:t>
      </w:r>
      <w:r w:rsidRPr="00072059">
        <w:rPr>
          <w:rStyle w:val="CodeInline"/>
        </w:rPr>
        <w:t>}</w:t>
      </w:r>
    </w:p>
    <w:p w:rsidR="00472E8F" w:rsidRPr="00072059" w:rsidRDefault="00472E8F" w:rsidP="00F5799A">
      <w:pPr>
        <w:pStyle w:val="Code"/>
        <w:ind w:left="900"/>
        <w:rPr>
          <w:rStyle w:val="CodeInline"/>
        </w:rPr>
      </w:pPr>
      <w:r w:rsidRPr="00072059">
        <w:rPr>
          <w:sz w:val="18"/>
        </w:rPr>
        <w:lastRenderedPageBreak/>
        <w:t>    </w:t>
      </w:r>
      <w:r w:rsidRPr="00072059">
        <w:rPr>
          <w:rStyle w:val="CodeInline"/>
        </w:rPr>
        <w:t>}</w:t>
      </w:r>
    </w:p>
    <w:p w:rsidR="00472E8F" w:rsidRPr="00072059" w:rsidRDefault="00472E8F" w:rsidP="00F5799A">
      <w:pPr>
        <w:pStyle w:val="Code"/>
        <w:ind w:left="900"/>
        <w:rPr>
          <w:sz w:val="18"/>
        </w:rPr>
      </w:pPr>
      <w:r w:rsidRPr="00072059">
        <w:rPr>
          <w:sz w:val="18"/>
        </w:rPr>
        <w:t>    var normal = [0, 0];</w:t>
      </w:r>
    </w:p>
    <w:p w:rsidR="00472E8F" w:rsidRPr="00072059" w:rsidRDefault="00472E8F" w:rsidP="00F5799A">
      <w:pPr>
        <w:pStyle w:val="Code"/>
        <w:ind w:left="900"/>
        <w:rPr>
          <w:sz w:val="18"/>
        </w:rPr>
      </w:pPr>
      <w:r w:rsidRPr="00072059">
        <w:rPr>
          <w:sz w:val="18"/>
        </w:rPr>
        <w:t>    vec2.subtract(normal, vFrom1to2, vec);</w:t>
      </w:r>
    </w:p>
    <w:p w:rsidR="00B85992" w:rsidRPr="00072059" w:rsidRDefault="00B85992" w:rsidP="00F5799A">
      <w:pPr>
        <w:pStyle w:val="Code"/>
        <w:ind w:left="900"/>
        <w:rPr>
          <w:sz w:val="18"/>
        </w:rPr>
      </w:pPr>
      <w:r w:rsidRPr="00072059">
        <w:rPr>
          <w:rFonts w:ascii="Arial" w:hAnsi="Arial" w:cs="Arial"/>
          <w:sz w:val="18"/>
        </w:rPr>
        <w:t> </w:t>
      </w:r>
    </w:p>
    <w:p w:rsidR="00472E8F" w:rsidRPr="00072059" w:rsidRDefault="00472E8F" w:rsidP="00F5799A">
      <w:pPr>
        <w:pStyle w:val="Code"/>
        <w:ind w:left="900"/>
        <w:rPr>
          <w:sz w:val="18"/>
        </w:rPr>
      </w:pPr>
      <w:r w:rsidRPr="00072059">
        <w:rPr>
          <w:sz w:val="18"/>
        </w:rPr>
        <w:t>    var distSqr = vec2.squaredLength(normal);</w:t>
      </w:r>
    </w:p>
    <w:p w:rsidR="00472E8F" w:rsidRPr="00072059" w:rsidRDefault="00472E8F" w:rsidP="00F5799A">
      <w:pPr>
        <w:pStyle w:val="Code"/>
        <w:ind w:left="900"/>
        <w:rPr>
          <w:sz w:val="18"/>
        </w:rPr>
      </w:pPr>
      <w:r w:rsidRPr="00072059">
        <w:rPr>
          <w:sz w:val="18"/>
        </w:rPr>
        <w:t>    var rSqr = circ2Shape.getRadius() * circ2Shape.getRadius();</w:t>
      </w:r>
    </w:p>
    <w:p w:rsidR="00B85992" w:rsidRPr="00072059" w:rsidRDefault="00B85992" w:rsidP="00F5799A">
      <w:pPr>
        <w:pStyle w:val="Code"/>
        <w:ind w:left="900"/>
        <w:rPr>
          <w:sz w:val="18"/>
        </w:rPr>
      </w:pPr>
      <w:r w:rsidRPr="00072059">
        <w:rPr>
          <w:rFonts w:ascii="Arial" w:hAnsi="Arial" w:cs="Arial"/>
          <w:sz w:val="18"/>
        </w:rPr>
        <w:t> </w:t>
      </w:r>
    </w:p>
    <w:p w:rsidR="00472E8F" w:rsidRPr="00072059" w:rsidRDefault="00472E8F" w:rsidP="00F5799A">
      <w:pPr>
        <w:pStyle w:val="Code"/>
        <w:ind w:left="900"/>
        <w:rPr>
          <w:sz w:val="18"/>
        </w:rPr>
      </w:pPr>
      <w:r w:rsidRPr="00072059">
        <w:rPr>
          <w:sz w:val="18"/>
        </w:rPr>
        <w:t>    if (distSqr &gt; rSqr &amp;&amp; !isInside) {</w:t>
      </w:r>
    </w:p>
    <w:p w:rsidR="00472E8F" w:rsidRPr="00072059" w:rsidRDefault="00472E8F" w:rsidP="00F5799A">
      <w:pPr>
        <w:pStyle w:val="Code"/>
        <w:ind w:left="900"/>
        <w:rPr>
          <w:sz w:val="18"/>
        </w:rPr>
      </w:pPr>
      <w:r w:rsidRPr="00072059">
        <w:rPr>
          <w:sz w:val="18"/>
        </w:rPr>
        <w:t>        return false; //no collision exit before costly square root</w:t>
      </w:r>
    </w:p>
    <w:p w:rsidR="00472E8F" w:rsidRPr="00072059" w:rsidRDefault="00472E8F" w:rsidP="00F5799A">
      <w:pPr>
        <w:pStyle w:val="Code"/>
        <w:ind w:left="900"/>
        <w:rPr>
          <w:rStyle w:val="CodeInline"/>
        </w:rPr>
      </w:pPr>
      <w:r w:rsidRPr="00072059">
        <w:rPr>
          <w:sz w:val="18"/>
        </w:rPr>
        <w:t>    </w:t>
      </w:r>
      <w:r w:rsidRPr="00072059">
        <w:rPr>
          <w:rStyle w:val="CodeInline"/>
        </w:rPr>
        <w:t>}</w:t>
      </w:r>
    </w:p>
    <w:p w:rsidR="00472E8F" w:rsidRPr="00072059" w:rsidRDefault="00472E8F" w:rsidP="00F5799A">
      <w:pPr>
        <w:pStyle w:val="Code"/>
        <w:ind w:left="900"/>
        <w:rPr>
          <w:sz w:val="18"/>
        </w:rPr>
      </w:pPr>
      <w:r w:rsidRPr="00072059">
        <w:rPr>
          <w:sz w:val="18"/>
        </w:rPr>
        <w:t>    var len = Math.sqrt(distSqr);</w:t>
      </w:r>
    </w:p>
    <w:p w:rsidR="00472E8F" w:rsidRPr="00072059" w:rsidRDefault="00472E8F" w:rsidP="00F5799A">
      <w:pPr>
        <w:pStyle w:val="Code"/>
        <w:ind w:left="900"/>
        <w:rPr>
          <w:sz w:val="18"/>
        </w:rPr>
      </w:pPr>
      <w:r w:rsidRPr="00072059">
        <w:rPr>
          <w:sz w:val="18"/>
        </w:rPr>
        <w:t>    var depth;</w:t>
      </w:r>
    </w:p>
    <w:p w:rsidR="00472E8F" w:rsidRPr="00072059" w:rsidRDefault="00472E8F" w:rsidP="00F5799A">
      <w:pPr>
        <w:pStyle w:val="Code"/>
        <w:ind w:left="900"/>
        <w:rPr>
          <w:sz w:val="18"/>
        </w:rPr>
      </w:pPr>
      <w:r w:rsidRPr="00072059">
        <w:rPr>
          <w:sz w:val="18"/>
        </w:rPr>
        <w:t>    vec2.scale(normal, normal, 1/len); // normalize normal</w:t>
      </w:r>
    </w:p>
    <w:p w:rsidR="00472E8F" w:rsidRPr="00072059" w:rsidRDefault="00472E8F" w:rsidP="00F5799A">
      <w:pPr>
        <w:pStyle w:val="Code"/>
        <w:ind w:left="900"/>
        <w:rPr>
          <w:sz w:val="18"/>
        </w:rPr>
      </w:pPr>
      <w:r w:rsidRPr="00072059">
        <w:rPr>
          <w:sz w:val="18"/>
        </w:rPr>
        <w:t>    if (isInside) { //flip normal if inside the rect</w:t>
      </w:r>
    </w:p>
    <w:p w:rsidR="00472E8F" w:rsidRPr="00072059" w:rsidRDefault="00472E8F" w:rsidP="00F5799A">
      <w:pPr>
        <w:pStyle w:val="Code"/>
        <w:ind w:left="900"/>
        <w:rPr>
          <w:sz w:val="18"/>
        </w:rPr>
      </w:pPr>
      <w:r w:rsidRPr="00072059">
        <w:rPr>
          <w:sz w:val="18"/>
        </w:rPr>
        <w:t>        vec2.scale(normal, normal, -1);</w:t>
      </w:r>
    </w:p>
    <w:p w:rsidR="00472E8F" w:rsidRPr="00072059" w:rsidRDefault="00472E8F" w:rsidP="00F5799A">
      <w:pPr>
        <w:pStyle w:val="Code"/>
        <w:ind w:left="900"/>
        <w:rPr>
          <w:sz w:val="18"/>
        </w:rPr>
      </w:pPr>
      <w:r w:rsidRPr="00072059">
        <w:rPr>
          <w:sz w:val="18"/>
        </w:rPr>
        <w:t>        depth = circ2Shape.getRadius() + len;</w:t>
      </w:r>
    </w:p>
    <w:p w:rsidR="00472E8F" w:rsidRPr="00072059" w:rsidRDefault="00472E8F" w:rsidP="00F5799A">
      <w:pPr>
        <w:pStyle w:val="Code"/>
        <w:ind w:left="900"/>
        <w:rPr>
          <w:sz w:val="18"/>
        </w:rPr>
      </w:pPr>
      <w:r w:rsidRPr="00072059">
        <w:rPr>
          <w:sz w:val="18"/>
        </w:rPr>
        <w:t>    } else {</w:t>
      </w:r>
    </w:p>
    <w:p w:rsidR="00472E8F" w:rsidRPr="00072059" w:rsidRDefault="00472E8F" w:rsidP="00F5799A">
      <w:pPr>
        <w:pStyle w:val="Code"/>
        <w:ind w:left="900"/>
        <w:rPr>
          <w:sz w:val="18"/>
        </w:rPr>
      </w:pPr>
      <w:r w:rsidRPr="00072059">
        <w:rPr>
          <w:sz w:val="18"/>
        </w:rPr>
        <w:t>        depth = circ2Shape.getRadius() - len;</w:t>
      </w:r>
    </w:p>
    <w:p w:rsidR="00472E8F" w:rsidRPr="00072059" w:rsidRDefault="00472E8F" w:rsidP="00F5799A">
      <w:pPr>
        <w:pStyle w:val="Code"/>
        <w:ind w:left="900"/>
        <w:rPr>
          <w:rStyle w:val="CodeInline"/>
        </w:rPr>
      </w:pPr>
      <w:r w:rsidRPr="00072059">
        <w:rPr>
          <w:sz w:val="18"/>
        </w:rPr>
        <w:t>    </w:t>
      </w:r>
      <w:r w:rsidRPr="00072059">
        <w:rPr>
          <w:rStyle w:val="CodeInline"/>
        </w:rPr>
        <w:t>}</w:t>
      </w:r>
    </w:p>
    <w:p w:rsidR="00B85992" w:rsidRPr="00072059" w:rsidRDefault="00B85992" w:rsidP="00F5799A">
      <w:pPr>
        <w:pStyle w:val="Code"/>
        <w:ind w:left="900"/>
        <w:rPr>
          <w:sz w:val="18"/>
        </w:rPr>
      </w:pPr>
      <w:r w:rsidRPr="00072059">
        <w:rPr>
          <w:rFonts w:ascii="Arial" w:hAnsi="Arial" w:cs="Arial"/>
          <w:sz w:val="18"/>
        </w:rPr>
        <w:t> </w:t>
      </w:r>
    </w:p>
    <w:p w:rsidR="00472E8F" w:rsidRPr="00072059" w:rsidRDefault="00472E8F" w:rsidP="00F5799A">
      <w:pPr>
        <w:pStyle w:val="Code"/>
        <w:ind w:left="900"/>
        <w:rPr>
          <w:sz w:val="18"/>
        </w:rPr>
      </w:pPr>
      <w:r w:rsidRPr="00072059">
        <w:rPr>
          <w:sz w:val="18"/>
        </w:rPr>
        <w:t>    collisionInfo.setNormal(normal);</w:t>
      </w:r>
    </w:p>
    <w:p w:rsidR="00472E8F" w:rsidRPr="00072059" w:rsidRDefault="00472E8F" w:rsidP="00F5799A">
      <w:pPr>
        <w:pStyle w:val="Code"/>
        <w:ind w:left="900"/>
        <w:rPr>
          <w:sz w:val="18"/>
        </w:rPr>
      </w:pPr>
      <w:r w:rsidRPr="00072059">
        <w:rPr>
          <w:sz w:val="18"/>
        </w:rPr>
        <w:t>    collisionInfo.setDepth(depth);</w:t>
      </w:r>
    </w:p>
    <w:p w:rsidR="00472E8F" w:rsidRPr="00072059" w:rsidRDefault="00472E8F" w:rsidP="00F5799A">
      <w:pPr>
        <w:pStyle w:val="Code"/>
        <w:ind w:left="900"/>
        <w:rPr>
          <w:sz w:val="18"/>
        </w:rPr>
      </w:pPr>
      <w:r w:rsidRPr="00072059">
        <w:rPr>
          <w:sz w:val="18"/>
        </w:rPr>
        <w:t>    return true;</w:t>
      </w:r>
    </w:p>
    <w:p w:rsidR="00472E8F" w:rsidRPr="00072059" w:rsidRDefault="00472E8F" w:rsidP="00F5799A">
      <w:pPr>
        <w:pStyle w:val="Code"/>
        <w:ind w:left="900"/>
        <w:rPr>
          <w:sz w:val="18"/>
        </w:rPr>
      </w:pPr>
      <w:r w:rsidRPr="00072059">
        <w:rPr>
          <w:sz w:val="18"/>
        </w:rPr>
        <w:t>};</w:t>
      </w:r>
    </w:p>
    <w:p w:rsidR="00472E8F" w:rsidRPr="00072059" w:rsidRDefault="00472E8F" w:rsidP="00853525">
      <w:pPr>
        <w:pStyle w:val="Heading4"/>
      </w:pPr>
      <w:r w:rsidRPr="00072059">
        <w:t xml:space="preserve">Modifying the </w:t>
      </w:r>
      <w:proofErr w:type="spellStart"/>
      <w:r w:rsidRPr="00072059">
        <w:t>RigidRectangle</w:t>
      </w:r>
      <w:proofErr w:type="spellEnd"/>
      <w:r w:rsidRPr="00072059">
        <w:t xml:space="preserve"> Collision</w:t>
      </w:r>
    </w:p>
    <w:p w:rsidR="00472E8F" w:rsidRPr="00072059" w:rsidRDefault="00472E8F" w:rsidP="00853525">
      <w:pPr>
        <w:pStyle w:val="BodyTextFirst"/>
      </w:pPr>
      <w:r w:rsidRPr="00072059">
        <w:t xml:space="preserve">Edit the </w:t>
      </w:r>
      <w:r w:rsidRPr="00072059">
        <w:rPr>
          <w:rStyle w:val="CodeInline"/>
        </w:rPr>
        <w:t>RigidRectangle_Collision.js</w:t>
      </w:r>
      <w:r w:rsidRPr="00072059">
        <w:t xml:space="preserve"> file to compute for collision information when a collision occurs.</w:t>
      </w:r>
    </w:p>
    <w:p w:rsidR="00472E8F" w:rsidRPr="00072059" w:rsidRDefault="00472E8F" w:rsidP="00396BD7">
      <w:pPr>
        <w:pStyle w:val="NumList"/>
        <w:numPr>
          <w:ilvl w:val="0"/>
          <w:numId w:val="34"/>
        </w:numPr>
      </w:pPr>
      <w:r w:rsidRPr="00072059">
        <w:t xml:space="preserve">Modify the </w:t>
      </w:r>
      <w:proofErr w:type="spellStart"/>
      <w:proofErr w:type="gramStart"/>
      <w:r w:rsidRPr="00072059">
        <w:rPr>
          <w:rStyle w:val="CodeInline"/>
        </w:rPr>
        <w:t>collidedRectRect</w:t>
      </w:r>
      <w:proofErr w:type="spellEnd"/>
      <w:r w:rsidRPr="00072059">
        <w:rPr>
          <w:rStyle w:val="CodeInline"/>
        </w:rPr>
        <w:t>(</w:t>
      </w:r>
      <w:proofErr w:type="gramEnd"/>
      <w:r w:rsidRPr="00072059">
        <w:rPr>
          <w:rStyle w:val="CodeInline"/>
        </w:rPr>
        <w:t>)</w:t>
      </w:r>
      <w:r w:rsidRPr="00072059">
        <w:t xml:space="preserve"> function to calculate the collision depth and normal. In the following code, the collision normal is chosen to be along either the x- or y-direction with the corresponding depth.</w:t>
      </w:r>
    </w:p>
    <w:p w:rsidR="00472E8F" w:rsidRPr="00072059" w:rsidRDefault="00472E8F" w:rsidP="00F5799A">
      <w:pPr>
        <w:pStyle w:val="Code"/>
        <w:ind w:left="900"/>
        <w:rPr>
          <w:sz w:val="18"/>
        </w:rPr>
      </w:pPr>
      <w:r w:rsidRPr="00072059">
        <w:rPr>
          <w:sz w:val="18"/>
        </w:rPr>
        <w:t>RigidRectangle.prototype.collidedRectRect = function(r1, r2, collisionInfo) {</w:t>
      </w:r>
    </w:p>
    <w:p w:rsidR="00472E8F" w:rsidRPr="00072059" w:rsidRDefault="00472E8F" w:rsidP="00F5799A">
      <w:pPr>
        <w:pStyle w:val="Code"/>
        <w:ind w:left="900"/>
        <w:rPr>
          <w:sz w:val="18"/>
        </w:rPr>
      </w:pPr>
      <w:r w:rsidRPr="00072059">
        <w:rPr>
          <w:sz w:val="18"/>
        </w:rPr>
        <w:t>    var vFrom1to2 = vec2.fromValues(0, 0);</w:t>
      </w:r>
    </w:p>
    <w:p w:rsidR="00472E8F" w:rsidRPr="00072059" w:rsidRDefault="00472E8F" w:rsidP="00F5799A">
      <w:pPr>
        <w:pStyle w:val="Code"/>
        <w:ind w:left="900"/>
        <w:rPr>
          <w:sz w:val="18"/>
        </w:rPr>
      </w:pPr>
      <w:r w:rsidRPr="00072059">
        <w:rPr>
          <w:sz w:val="18"/>
        </w:rPr>
        <w:t>    vec2.sub(vFrom1to2, r2.getPosition(), r1.getPosition());</w:t>
      </w:r>
    </w:p>
    <w:p w:rsidR="00472E8F" w:rsidRPr="00072059" w:rsidRDefault="00472E8F" w:rsidP="00F5799A">
      <w:pPr>
        <w:pStyle w:val="Code"/>
        <w:ind w:left="900"/>
        <w:rPr>
          <w:sz w:val="18"/>
        </w:rPr>
      </w:pPr>
      <w:r w:rsidRPr="00072059">
        <w:rPr>
          <w:sz w:val="18"/>
        </w:rPr>
        <w:t>    var xDepth = (r1.getWidth() / 2) + (r2.getWidth() / 2) - Math.abs(vFrom1to2[0]);</w:t>
      </w:r>
    </w:p>
    <w:p w:rsidR="00472E8F" w:rsidRPr="00072059" w:rsidRDefault="00472E8F" w:rsidP="00F5799A">
      <w:pPr>
        <w:pStyle w:val="Code"/>
        <w:ind w:left="900"/>
        <w:rPr>
          <w:sz w:val="18"/>
        </w:rPr>
      </w:pPr>
      <w:r w:rsidRPr="00072059">
        <w:rPr>
          <w:sz w:val="18"/>
        </w:rPr>
        <w:t>    if (xDepth &gt; 0) {</w:t>
      </w:r>
    </w:p>
    <w:p w:rsidR="00472E8F" w:rsidRPr="00072059" w:rsidRDefault="00472E8F" w:rsidP="00F5799A">
      <w:pPr>
        <w:pStyle w:val="Code"/>
        <w:ind w:left="900"/>
        <w:rPr>
          <w:sz w:val="18"/>
        </w:rPr>
      </w:pPr>
      <w:r w:rsidRPr="00072059">
        <w:rPr>
          <w:sz w:val="18"/>
        </w:rPr>
        <w:t>        var yDepth = (r1.getHeight() / 2) + (r2.getHeight() / 2) -                                                          Math.abs(vFrom1to2[1]);</w:t>
      </w:r>
    </w:p>
    <w:p w:rsidR="00472E8F" w:rsidRPr="00072059" w:rsidRDefault="00472E8F" w:rsidP="00F5799A">
      <w:pPr>
        <w:pStyle w:val="Code"/>
        <w:ind w:left="900"/>
        <w:rPr>
          <w:sz w:val="18"/>
        </w:rPr>
      </w:pPr>
      <w:r w:rsidRPr="00072059">
        <w:rPr>
          <w:sz w:val="18"/>
        </w:rPr>
        <w:t>        if (yDepth &gt; 0)  {</w:t>
      </w:r>
    </w:p>
    <w:p w:rsidR="00472E8F" w:rsidRPr="00072059" w:rsidRDefault="00472E8F" w:rsidP="00F5799A">
      <w:pPr>
        <w:pStyle w:val="Code"/>
        <w:ind w:left="900"/>
        <w:rPr>
          <w:sz w:val="18"/>
        </w:rPr>
      </w:pPr>
      <w:r w:rsidRPr="00072059">
        <w:rPr>
          <w:sz w:val="18"/>
        </w:rPr>
        <w:t>            //axis of least penetration</w:t>
      </w:r>
    </w:p>
    <w:p w:rsidR="00472E8F" w:rsidRPr="00072059" w:rsidRDefault="00472E8F" w:rsidP="00F5799A">
      <w:pPr>
        <w:pStyle w:val="Code"/>
        <w:ind w:left="900"/>
        <w:rPr>
          <w:sz w:val="18"/>
        </w:rPr>
      </w:pPr>
      <w:r w:rsidRPr="00072059">
        <w:rPr>
          <w:sz w:val="18"/>
        </w:rPr>
        <w:t>            if (xDepth &lt; yDepth) {</w:t>
      </w:r>
    </w:p>
    <w:p w:rsidR="00472E8F" w:rsidRPr="00072059" w:rsidRDefault="00472E8F" w:rsidP="00F5799A">
      <w:pPr>
        <w:pStyle w:val="Code"/>
        <w:ind w:left="900"/>
        <w:rPr>
          <w:sz w:val="18"/>
        </w:rPr>
      </w:pPr>
      <w:r w:rsidRPr="00072059">
        <w:rPr>
          <w:sz w:val="18"/>
        </w:rPr>
        <w:t>                if (vFrom1to2[0] &lt; 0) {</w:t>
      </w:r>
    </w:p>
    <w:p w:rsidR="00472E8F" w:rsidRPr="00072059" w:rsidRDefault="00472E8F" w:rsidP="00F5799A">
      <w:pPr>
        <w:pStyle w:val="Code"/>
        <w:ind w:left="900"/>
        <w:rPr>
          <w:sz w:val="18"/>
        </w:rPr>
      </w:pPr>
      <w:r w:rsidRPr="00072059">
        <w:rPr>
          <w:sz w:val="18"/>
        </w:rPr>
        <w:t>                    collisionInfo.setNormal([-1, 0]);</w:t>
      </w:r>
    </w:p>
    <w:p w:rsidR="00472E8F" w:rsidRPr="00072059" w:rsidRDefault="00472E8F" w:rsidP="00F5799A">
      <w:pPr>
        <w:pStyle w:val="Code"/>
        <w:ind w:left="900"/>
        <w:rPr>
          <w:sz w:val="18"/>
        </w:rPr>
      </w:pPr>
      <w:r w:rsidRPr="00072059">
        <w:rPr>
          <w:sz w:val="18"/>
        </w:rPr>
        <w:t>                } else {</w:t>
      </w:r>
    </w:p>
    <w:p w:rsidR="00472E8F" w:rsidRPr="00072059" w:rsidRDefault="00472E8F" w:rsidP="00F5799A">
      <w:pPr>
        <w:pStyle w:val="Code"/>
        <w:ind w:left="900"/>
        <w:rPr>
          <w:sz w:val="18"/>
        </w:rPr>
      </w:pPr>
      <w:r w:rsidRPr="00072059">
        <w:rPr>
          <w:sz w:val="18"/>
        </w:rPr>
        <w:t>                    collisionInfo.setNormal([1, 0]);</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                collisionInfo.setDepth(xDepth);</w:t>
      </w:r>
    </w:p>
    <w:p w:rsidR="00472E8F" w:rsidRPr="00072059" w:rsidRDefault="00472E8F" w:rsidP="00F5799A">
      <w:pPr>
        <w:pStyle w:val="Code"/>
        <w:ind w:left="900"/>
        <w:rPr>
          <w:sz w:val="18"/>
        </w:rPr>
      </w:pPr>
      <w:r w:rsidRPr="00072059">
        <w:rPr>
          <w:sz w:val="18"/>
        </w:rPr>
        <w:t>            } else {</w:t>
      </w:r>
    </w:p>
    <w:p w:rsidR="00472E8F" w:rsidRPr="00072059" w:rsidRDefault="00472E8F" w:rsidP="00F5799A">
      <w:pPr>
        <w:pStyle w:val="Code"/>
        <w:ind w:left="900"/>
        <w:rPr>
          <w:sz w:val="18"/>
        </w:rPr>
      </w:pPr>
      <w:r w:rsidRPr="00072059">
        <w:rPr>
          <w:sz w:val="18"/>
        </w:rPr>
        <w:t>                if (vFrom1to2[1] &lt; 0) {</w:t>
      </w:r>
    </w:p>
    <w:p w:rsidR="00472E8F" w:rsidRPr="00072059" w:rsidRDefault="00472E8F" w:rsidP="00F5799A">
      <w:pPr>
        <w:pStyle w:val="Code"/>
        <w:ind w:left="900"/>
        <w:rPr>
          <w:sz w:val="18"/>
        </w:rPr>
      </w:pPr>
      <w:r w:rsidRPr="00072059">
        <w:rPr>
          <w:sz w:val="18"/>
        </w:rPr>
        <w:t>                    collisionInfo.setNormal([0, -1]);</w:t>
      </w:r>
    </w:p>
    <w:p w:rsidR="00472E8F" w:rsidRPr="00072059" w:rsidRDefault="00472E8F" w:rsidP="00F5799A">
      <w:pPr>
        <w:pStyle w:val="Code"/>
        <w:ind w:left="900"/>
        <w:rPr>
          <w:sz w:val="18"/>
        </w:rPr>
      </w:pPr>
      <w:r w:rsidRPr="00072059">
        <w:rPr>
          <w:sz w:val="18"/>
        </w:rPr>
        <w:t>                } else {</w:t>
      </w:r>
    </w:p>
    <w:p w:rsidR="00472E8F" w:rsidRPr="00072059" w:rsidRDefault="00472E8F" w:rsidP="00F5799A">
      <w:pPr>
        <w:pStyle w:val="Code"/>
        <w:ind w:left="900"/>
        <w:rPr>
          <w:sz w:val="18"/>
        </w:rPr>
      </w:pPr>
      <w:r w:rsidRPr="00072059">
        <w:rPr>
          <w:sz w:val="18"/>
        </w:rPr>
        <w:lastRenderedPageBreak/>
        <w:t>                    collisionInfo.setNormal([0, 1]);</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                collisionInfo.setDepth(yDepth);</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            return true;</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    return false;</w:t>
      </w:r>
    </w:p>
    <w:p w:rsidR="00472E8F" w:rsidRPr="00072059" w:rsidRDefault="00472E8F" w:rsidP="00F5799A">
      <w:pPr>
        <w:pStyle w:val="Code"/>
        <w:ind w:left="900"/>
        <w:rPr>
          <w:sz w:val="18"/>
        </w:rPr>
      </w:pPr>
      <w:r w:rsidRPr="00072059">
        <w:rPr>
          <w:sz w:val="18"/>
        </w:rPr>
        <w:t>};</w:t>
      </w:r>
    </w:p>
    <w:p w:rsidR="00472E8F" w:rsidRPr="00072059" w:rsidRDefault="00472E8F" w:rsidP="00B949BC">
      <w:pPr>
        <w:pStyle w:val="NumList"/>
      </w:pPr>
      <w:r w:rsidRPr="00072059">
        <w:t xml:space="preserve">Modify the </w:t>
      </w:r>
      <w:proofErr w:type="gramStart"/>
      <w:r w:rsidRPr="00072059">
        <w:rPr>
          <w:rStyle w:val="CodeInline"/>
        </w:rPr>
        <w:t>collided(</w:t>
      </w:r>
      <w:proofErr w:type="gramEnd"/>
      <w:r w:rsidRPr="00072059">
        <w:rPr>
          <w:rStyle w:val="CodeInline"/>
        </w:rPr>
        <w:t>)</w:t>
      </w:r>
      <w:r w:rsidRPr="00072059">
        <w:t xml:space="preserve"> function to include the </w:t>
      </w:r>
      <w:proofErr w:type="spellStart"/>
      <w:r w:rsidRPr="00072059">
        <w:rPr>
          <w:rStyle w:val="CodeInline"/>
        </w:rPr>
        <w:t>collisionInfo</w:t>
      </w:r>
      <w:proofErr w:type="spellEnd"/>
      <w:r w:rsidRPr="00072059">
        <w:t xml:space="preserve"> parameter. Take note that the default collision depth value is initialized to zero.</w:t>
      </w:r>
    </w:p>
    <w:p w:rsidR="00472E8F" w:rsidRPr="00072059" w:rsidRDefault="00472E8F" w:rsidP="00F5799A">
      <w:pPr>
        <w:pStyle w:val="Code"/>
        <w:ind w:left="900"/>
        <w:rPr>
          <w:sz w:val="18"/>
        </w:rPr>
      </w:pPr>
      <w:r w:rsidRPr="00072059">
        <w:rPr>
          <w:sz w:val="18"/>
        </w:rPr>
        <w:t>RigidRectangle.prototype.collided = function(otherShape, collisionInfo) {</w:t>
      </w:r>
    </w:p>
    <w:p w:rsidR="00472E8F" w:rsidRPr="00072059" w:rsidRDefault="00472E8F" w:rsidP="00F5799A">
      <w:pPr>
        <w:pStyle w:val="Code"/>
        <w:ind w:left="900"/>
        <w:rPr>
          <w:sz w:val="18"/>
        </w:rPr>
      </w:pPr>
      <w:r w:rsidRPr="00072059">
        <w:rPr>
          <w:sz w:val="18"/>
        </w:rPr>
        <w:t>    var status = false;</w:t>
      </w:r>
    </w:p>
    <w:p w:rsidR="00472E8F" w:rsidRPr="00072059" w:rsidRDefault="00472E8F" w:rsidP="00F5799A">
      <w:pPr>
        <w:pStyle w:val="Code"/>
        <w:ind w:left="900"/>
        <w:rPr>
          <w:sz w:val="18"/>
        </w:rPr>
      </w:pPr>
      <w:r w:rsidRPr="00072059">
        <w:rPr>
          <w:sz w:val="18"/>
        </w:rPr>
        <w:t>    collisionInfo.setDepth(0);</w:t>
      </w:r>
    </w:p>
    <w:p w:rsidR="00472E8F" w:rsidRPr="00072059" w:rsidRDefault="00472E8F" w:rsidP="00F5799A">
      <w:pPr>
        <w:pStyle w:val="Code"/>
        <w:ind w:left="900"/>
        <w:rPr>
          <w:sz w:val="18"/>
        </w:rPr>
      </w:pPr>
      <w:r w:rsidRPr="00072059">
        <w:rPr>
          <w:sz w:val="18"/>
        </w:rPr>
        <w:t>    switch (otherShape.rigidType()) {</w:t>
      </w:r>
    </w:p>
    <w:p w:rsidR="00472E8F" w:rsidRPr="00072059" w:rsidRDefault="00472E8F" w:rsidP="00F5799A">
      <w:pPr>
        <w:pStyle w:val="Code"/>
        <w:ind w:left="900"/>
        <w:rPr>
          <w:sz w:val="18"/>
        </w:rPr>
      </w:pPr>
      <w:r w:rsidRPr="00072059">
        <w:rPr>
          <w:sz w:val="18"/>
        </w:rPr>
        <w:t>        case RigidShape.eRigidType.eRigidCircle:</w:t>
      </w:r>
    </w:p>
    <w:p w:rsidR="00472E8F" w:rsidRPr="00072059" w:rsidRDefault="00472E8F" w:rsidP="00F5799A">
      <w:pPr>
        <w:pStyle w:val="Code"/>
        <w:ind w:left="900"/>
        <w:rPr>
          <w:sz w:val="18"/>
        </w:rPr>
      </w:pPr>
      <w:r w:rsidRPr="00072059">
        <w:rPr>
          <w:sz w:val="18"/>
        </w:rPr>
        <w:t>            status = this.collidedRectCirc(this, otherShape, collisionInfo);</w:t>
      </w:r>
    </w:p>
    <w:p w:rsidR="00472E8F" w:rsidRPr="00072059" w:rsidRDefault="00472E8F" w:rsidP="00F5799A">
      <w:pPr>
        <w:pStyle w:val="Code"/>
        <w:ind w:left="900"/>
        <w:rPr>
          <w:sz w:val="18"/>
        </w:rPr>
      </w:pPr>
      <w:r w:rsidRPr="00072059">
        <w:rPr>
          <w:sz w:val="18"/>
        </w:rPr>
        <w:t>            break;</w:t>
      </w:r>
    </w:p>
    <w:p w:rsidR="00472E8F" w:rsidRPr="00072059" w:rsidRDefault="00472E8F" w:rsidP="00F5799A">
      <w:pPr>
        <w:pStyle w:val="Code"/>
        <w:ind w:left="900"/>
        <w:rPr>
          <w:sz w:val="18"/>
        </w:rPr>
      </w:pPr>
      <w:r w:rsidRPr="00072059">
        <w:rPr>
          <w:sz w:val="18"/>
        </w:rPr>
        <w:t>        case RigidShape.eRigidType.eRigidRectangle:</w:t>
      </w:r>
    </w:p>
    <w:p w:rsidR="00472E8F" w:rsidRPr="00072059" w:rsidRDefault="00472E8F" w:rsidP="00F5799A">
      <w:pPr>
        <w:pStyle w:val="Code"/>
        <w:ind w:left="900"/>
        <w:rPr>
          <w:sz w:val="18"/>
        </w:rPr>
      </w:pPr>
      <w:r w:rsidRPr="00072059">
        <w:rPr>
          <w:sz w:val="18"/>
        </w:rPr>
        <w:t>            status = this.collidedRectRect(this, otherShape, collisionInfo);</w:t>
      </w:r>
    </w:p>
    <w:p w:rsidR="00472E8F" w:rsidRPr="00072059" w:rsidRDefault="00472E8F" w:rsidP="00F5799A">
      <w:pPr>
        <w:pStyle w:val="Code"/>
        <w:ind w:left="900"/>
        <w:rPr>
          <w:sz w:val="18"/>
        </w:rPr>
      </w:pPr>
      <w:r w:rsidRPr="00072059">
        <w:rPr>
          <w:sz w:val="18"/>
        </w:rPr>
        <w:t>            break;</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    return status;</w:t>
      </w:r>
    </w:p>
    <w:p w:rsidR="00472E8F" w:rsidRPr="00072059" w:rsidRDefault="00472E8F" w:rsidP="00F5799A">
      <w:pPr>
        <w:pStyle w:val="Code"/>
        <w:ind w:left="900"/>
        <w:rPr>
          <w:sz w:val="18"/>
        </w:rPr>
      </w:pPr>
      <w:r w:rsidRPr="00072059">
        <w:rPr>
          <w:sz w:val="18"/>
        </w:rPr>
        <w:t>};</w:t>
      </w:r>
    </w:p>
    <w:p w:rsidR="00472E8F" w:rsidRPr="00072059" w:rsidRDefault="00472E8F" w:rsidP="00F5799A">
      <w:pPr>
        <w:pStyle w:val="Code"/>
        <w:ind w:left="900"/>
        <w:rPr>
          <w:sz w:val="18"/>
        </w:rPr>
      </w:pPr>
      <w:r w:rsidRPr="00072059">
        <w:rPr>
          <w:sz w:val="18"/>
        </w:rPr>
        <w:t>Modifying the Rigid Circle Collision</w:t>
      </w:r>
    </w:p>
    <w:p w:rsidR="00472E8F" w:rsidRPr="00072059" w:rsidRDefault="00472E8F" w:rsidP="00853525">
      <w:pPr>
        <w:pStyle w:val="BodyTextFirst"/>
      </w:pPr>
      <w:r w:rsidRPr="00072059">
        <w:t xml:space="preserve">Similarly to the </w:t>
      </w:r>
      <w:proofErr w:type="spellStart"/>
      <w:r w:rsidRPr="00072059">
        <w:rPr>
          <w:rStyle w:val="CodeInline"/>
        </w:rPr>
        <w:t>RigidRectangle</w:t>
      </w:r>
      <w:proofErr w:type="spellEnd"/>
      <w:r w:rsidRPr="00072059">
        <w:t xml:space="preserve"> collision, the </w:t>
      </w:r>
      <w:r w:rsidRPr="00072059">
        <w:rPr>
          <w:rStyle w:val="CodeInline"/>
        </w:rPr>
        <w:t>RigidCircle_Collision.js</w:t>
      </w:r>
      <w:r w:rsidRPr="00072059">
        <w:t xml:space="preserve"> file must also be edited for extracting the collision information.</w:t>
      </w:r>
    </w:p>
    <w:p w:rsidR="00472E8F" w:rsidRPr="00072059" w:rsidRDefault="00472E8F" w:rsidP="000279D5">
      <w:pPr>
        <w:pStyle w:val="NumList"/>
      </w:pPr>
      <w:r w:rsidRPr="00072059">
        <w:t xml:space="preserve">Modify the </w:t>
      </w:r>
      <w:proofErr w:type="spellStart"/>
      <w:proofErr w:type="gramStart"/>
      <w:r w:rsidRPr="00072059">
        <w:rPr>
          <w:rStyle w:val="CodeInline"/>
        </w:rPr>
        <w:t>collidedCircCirc</w:t>
      </w:r>
      <w:proofErr w:type="spellEnd"/>
      <w:r w:rsidRPr="00072059">
        <w:rPr>
          <w:rStyle w:val="CodeInline"/>
        </w:rPr>
        <w:t>(</w:t>
      </w:r>
      <w:proofErr w:type="gramEnd"/>
      <w:r w:rsidRPr="00072059">
        <w:rPr>
          <w:rStyle w:val="CodeInline"/>
        </w:rPr>
        <w:t>)</w:t>
      </w:r>
      <w:r w:rsidRPr="00072059">
        <w:t xml:space="preserve"> function to calculate the collision depth and normal. In the following code, </w:t>
      </w:r>
      <w:r w:rsidRPr="00072059">
        <w:rPr>
          <w:rStyle w:val="CodeInline"/>
        </w:rPr>
        <w:t>vFrom1to2</w:t>
      </w:r>
      <w:r w:rsidRPr="00072059">
        <w:t xml:space="preserve"> defines the vector between the two circle centers. The collision depth is simply the difference between the length of the </w:t>
      </w:r>
      <w:r w:rsidRPr="00072059">
        <w:rPr>
          <w:rStyle w:val="CodeInline"/>
        </w:rPr>
        <w:t>vFrom1to2</w:t>
      </w:r>
      <w:r w:rsidRPr="00072059">
        <w:t xml:space="preserve"> vector and the sum of the circle radii, while the collision normal is simply </w:t>
      </w:r>
      <w:r w:rsidRPr="00072059">
        <w:rPr>
          <w:rStyle w:val="CodeInline"/>
        </w:rPr>
        <w:t>vFrom1to2</w:t>
      </w:r>
      <w:r w:rsidRPr="00072059">
        <w:t>. Notice that when the two circles overlap completely, collision normal is defined to be along the positive y-direction.</w:t>
      </w:r>
    </w:p>
    <w:p w:rsidR="00472E8F" w:rsidRPr="00072059" w:rsidRDefault="00472E8F" w:rsidP="00F5799A">
      <w:pPr>
        <w:pStyle w:val="Code"/>
        <w:ind w:left="900"/>
        <w:rPr>
          <w:sz w:val="18"/>
        </w:rPr>
      </w:pPr>
      <w:r w:rsidRPr="00072059">
        <w:rPr>
          <w:sz w:val="18"/>
        </w:rPr>
        <w:t>RigidCircle.prototype.collidedCircCirc = function(c1, c2, collisionInfo) {</w:t>
      </w:r>
    </w:p>
    <w:p w:rsidR="00472E8F" w:rsidRPr="00072059" w:rsidRDefault="00472E8F" w:rsidP="00F5799A">
      <w:pPr>
        <w:pStyle w:val="Code"/>
        <w:ind w:left="900"/>
        <w:rPr>
          <w:sz w:val="18"/>
        </w:rPr>
      </w:pPr>
      <w:r w:rsidRPr="00072059">
        <w:rPr>
          <w:sz w:val="18"/>
        </w:rPr>
        <w:t>    var vFrom1to2 = [0, 0];</w:t>
      </w:r>
    </w:p>
    <w:p w:rsidR="00472E8F" w:rsidRPr="00072059" w:rsidRDefault="00472E8F" w:rsidP="00F5799A">
      <w:pPr>
        <w:pStyle w:val="Code"/>
        <w:ind w:left="900"/>
        <w:rPr>
          <w:sz w:val="18"/>
        </w:rPr>
      </w:pPr>
      <w:r w:rsidRPr="00072059">
        <w:rPr>
          <w:sz w:val="18"/>
        </w:rPr>
        <w:t>    vec2.sub(vFrom1to2, c2.getPosition(), c1.getPosition());</w:t>
      </w:r>
    </w:p>
    <w:p w:rsidR="00472E8F" w:rsidRPr="00072059" w:rsidRDefault="00472E8F" w:rsidP="00F5799A">
      <w:pPr>
        <w:pStyle w:val="Code"/>
        <w:ind w:left="900"/>
        <w:rPr>
          <w:sz w:val="18"/>
        </w:rPr>
      </w:pPr>
      <w:r w:rsidRPr="00072059">
        <w:rPr>
          <w:sz w:val="18"/>
        </w:rPr>
        <w:t>    var rSum = c1.getRadius() + c2.getRadius();</w:t>
      </w:r>
    </w:p>
    <w:p w:rsidR="00472E8F" w:rsidRPr="00072059" w:rsidRDefault="00472E8F" w:rsidP="00F5799A">
      <w:pPr>
        <w:pStyle w:val="Code"/>
        <w:ind w:left="900"/>
        <w:rPr>
          <w:sz w:val="18"/>
        </w:rPr>
      </w:pPr>
      <w:r w:rsidRPr="00072059">
        <w:rPr>
          <w:sz w:val="18"/>
        </w:rPr>
        <w:t>    var sqLen = vec2.squaredLength(vFrom1to2);</w:t>
      </w:r>
    </w:p>
    <w:p w:rsidR="00472E8F" w:rsidRPr="00072059" w:rsidRDefault="00472E8F" w:rsidP="00F5799A">
      <w:pPr>
        <w:pStyle w:val="Code"/>
        <w:ind w:left="900"/>
        <w:rPr>
          <w:sz w:val="18"/>
        </w:rPr>
      </w:pPr>
      <w:r w:rsidRPr="00072059">
        <w:rPr>
          <w:sz w:val="18"/>
        </w:rPr>
        <w:t>    if (sqLen &gt; (rSum * rSum)) {</w:t>
      </w:r>
    </w:p>
    <w:p w:rsidR="00472E8F" w:rsidRPr="00072059" w:rsidRDefault="00472E8F" w:rsidP="00F5799A">
      <w:pPr>
        <w:pStyle w:val="Code"/>
        <w:ind w:left="900"/>
        <w:rPr>
          <w:sz w:val="18"/>
        </w:rPr>
      </w:pPr>
      <w:r w:rsidRPr="00072059">
        <w:rPr>
          <w:sz w:val="18"/>
        </w:rPr>
        <w:t>        return false;</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    var dist = Math.sqrt(sqLen);</w:t>
      </w:r>
    </w:p>
    <w:p w:rsidR="00472E8F" w:rsidRPr="00072059" w:rsidRDefault="00472E8F" w:rsidP="00F5799A">
      <w:pPr>
        <w:pStyle w:val="Code"/>
        <w:ind w:left="900"/>
        <w:rPr>
          <w:sz w:val="18"/>
        </w:rPr>
      </w:pPr>
      <w:r w:rsidRPr="00072059">
        <w:rPr>
          <w:sz w:val="18"/>
        </w:rPr>
        <w:t>    if (dist !== 0) { // overlapping</w:t>
      </w:r>
    </w:p>
    <w:p w:rsidR="00472E8F" w:rsidRPr="00072059" w:rsidRDefault="00472E8F" w:rsidP="00F5799A">
      <w:pPr>
        <w:pStyle w:val="Code"/>
        <w:ind w:left="900"/>
        <w:rPr>
          <w:sz w:val="18"/>
        </w:rPr>
      </w:pPr>
      <w:r w:rsidRPr="00072059">
        <w:rPr>
          <w:sz w:val="18"/>
        </w:rPr>
        <w:t>        vec2.scale(vFrom1to2, vFrom1to2, 1/dist);</w:t>
      </w:r>
    </w:p>
    <w:p w:rsidR="00472E8F" w:rsidRPr="00072059" w:rsidRDefault="00472E8F" w:rsidP="00F5799A">
      <w:pPr>
        <w:pStyle w:val="Code"/>
        <w:ind w:left="900"/>
        <w:rPr>
          <w:sz w:val="18"/>
        </w:rPr>
      </w:pPr>
      <w:r w:rsidRPr="00072059">
        <w:rPr>
          <w:sz w:val="18"/>
        </w:rPr>
        <w:t>        collisionInfo.setNormal(vFrom1to2);</w:t>
      </w:r>
    </w:p>
    <w:p w:rsidR="00472E8F" w:rsidRPr="00072059" w:rsidRDefault="00472E8F" w:rsidP="00F5799A">
      <w:pPr>
        <w:pStyle w:val="Code"/>
        <w:ind w:left="900"/>
        <w:rPr>
          <w:sz w:val="18"/>
        </w:rPr>
      </w:pPr>
      <w:r w:rsidRPr="00072059">
        <w:rPr>
          <w:sz w:val="18"/>
        </w:rPr>
        <w:t>        collisionInfo.setDepth(rSum - dist);</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    else //same position</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lastRenderedPageBreak/>
        <w:t>        collisionInfo.setDepth(rSum / 10);</w:t>
      </w:r>
    </w:p>
    <w:p w:rsidR="00472E8F" w:rsidRPr="00072059" w:rsidRDefault="00472E8F" w:rsidP="00F5799A">
      <w:pPr>
        <w:pStyle w:val="Code"/>
        <w:ind w:left="900"/>
        <w:rPr>
          <w:sz w:val="18"/>
        </w:rPr>
      </w:pPr>
      <w:r w:rsidRPr="00072059">
        <w:rPr>
          <w:sz w:val="18"/>
        </w:rPr>
        <w:t>        collisionInfo.setNormal([0, 1]);</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    return true;</w:t>
      </w:r>
    </w:p>
    <w:p w:rsidR="00472E8F" w:rsidRPr="00072059" w:rsidRDefault="00472E8F" w:rsidP="00F5799A">
      <w:pPr>
        <w:pStyle w:val="Code"/>
        <w:ind w:left="900"/>
        <w:rPr>
          <w:sz w:val="18"/>
        </w:rPr>
      </w:pPr>
      <w:r w:rsidRPr="00072059">
        <w:rPr>
          <w:sz w:val="18"/>
        </w:rPr>
        <w:t>};</w:t>
      </w:r>
    </w:p>
    <w:p w:rsidR="00472E8F" w:rsidRPr="00072059" w:rsidRDefault="00472E8F" w:rsidP="00B949BC">
      <w:pPr>
        <w:pStyle w:val="NumList"/>
      </w:pPr>
      <w:r w:rsidRPr="00072059">
        <w:t xml:space="preserve">Modify the </w:t>
      </w:r>
      <w:proofErr w:type="gramStart"/>
      <w:r w:rsidRPr="00072059">
        <w:rPr>
          <w:rStyle w:val="CodeInline"/>
        </w:rPr>
        <w:t>collided(</w:t>
      </w:r>
      <w:proofErr w:type="gramEnd"/>
      <w:r w:rsidRPr="00072059">
        <w:rPr>
          <w:rStyle w:val="CodeInline"/>
        </w:rPr>
        <w:t>)</w:t>
      </w:r>
      <w:r w:rsidRPr="00072059">
        <w:t xml:space="preserve"> function to support the new </w:t>
      </w:r>
      <w:proofErr w:type="spellStart"/>
      <w:r w:rsidRPr="00072059">
        <w:rPr>
          <w:rStyle w:val="CodeInline"/>
        </w:rPr>
        <w:t>collisionInfo</w:t>
      </w:r>
      <w:proofErr w:type="spellEnd"/>
      <w:r w:rsidRPr="00072059">
        <w:t xml:space="preserve"> parameter. Once again, note that the depth of the collision is initialized to zero by default and that the collision normal returned from </w:t>
      </w:r>
      <w:proofErr w:type="spellStart"/>
      <w:proofErr w:type="gramStart"/>
      <w:r w:rsidRPr="00072059">
        <w:rPr>
          <w:rStyle w:val="CodeInline"/>
        </w:rPr>
        <w:t>collidedRectCirc</w:t>
      </w:r>
      <w:proofErr w:type="spellEnd"/>
      <w:r w:rsidRPr="00072059">
        <w:rPr>
          <w:rStyle w:val="CodeInline"/>
        </w:rPr>
        <w:t>(</w:t>
      </w:r>
      <w:proofErr w:type="gramEnd"/>
      <w:r w:rsidRPr="00072059">
        <w:rPr>
          <w:rStyle w:val="CodeInline"/>
        </w:rPr>
        <w:t>)</w:t>
      </w:r>
      <w:r w:rsidRPr="00072059">
        <w:t xml:space="preserve"> must be reversed for the </w:t>
      </w:r>
      <w:proofErr w:type="spellStart"/>
      <w:r w:rsidRPr="00072059">
        <w:rPr>
          <w:rStyle w:val="CodeInline"/>
        </w:rPr>
        <w:t>RigidCircle</w:t>
      </w:r>
      <w:proofErr w:type="spellEnd"/>
      <w:r w:rsidRPr="00072059">
        <w:t xml:space="preserve"> object.</w:t>
      </w:r>
    </w:p>
    <w:p w:rsidR="00472E8F" w:rsidRPr="00072059" w:rsidRDefault="00472E8F" w:rsidP="00F5799A">
      <w:pPr>
        <w:pStyle w:val="Code"/>
        <w:ind w:left="900"/>
        <w:rPr>
          <w:sz w:val="18"/>
        </w:rPr>
      </w:pPr>
      <w:r w:rsidRPr="00072059">
        <w:rPr>
          <w:sz w:val="18"/>
        </w:rPr>
        <w:t>RigidCircle.prototype.collided = function(otherShape, collisionInfo) {</w:t>
      </w:r>
    </w:p>
    <w:p w:rsidR="00472E8F" w:rsidRPr="00072059" w:rsidRDefault="00472E8F" w:rsidP="00F5799A">
      <w:pPr>
        <w:pStyle w:val="Code"/>
        <w:ind w:left="900"/>
        <w:rPr>
          <w:sz w:val="18"/>
        </w:rPr>
      </w:pPr>
      <w:r w:rsidRPr="00072059">
        <w:rPr>
          <w:sz w:val="18"/>
        </w:rPr>
        <w:t>    var status = false;</w:t>
      </w:r>
    </w:p>
    <w:p w:rsidR="00472E8F" w:rsidRPr="00072059" w:rsidRDefault="00472E8F" w:rsidP="00F5799A">
      <w:pPr>
        <w:pStyle w:val="Code"/>
        <w:ind w:left="900"/>
        <w:rPr>
          <w:sz w:val="18"/>
        </w:rPr>
      </w:pPr>
      <w:r w:rsidRPr="00072059">
        <w:rPr>
          <w:sz w:val="18"/>
        </w:rPr>
        <w:t>    var n;</w:t>
      </w:r>
    </w:p>
    <w:p w:rsidR="00472E8F" w:rsidRPr="00072059" w:rsidRDefault="00472E8F" w:rsidP="00F5799A">
      <w:pPr>
        <w:pStyle w:val="Code"/>
        <w:ind w:left="900"/>
        <w:rPr>
          <w:sz w:val="18"/>
        </w:rPr>
      </w:pPr>
      <w:r w:rsidRPr="00072059">
        <w:rPr>
          <w:sz w:val="18"/>
        </w:rPr>
        <w:t>    collisionInfo.setDepth(0);</w:t>
      </w:r>
    </w:p>
    <w:p w:rsidR="00472E8F" w:rsidRPr="00072059" w:rsidRDefault="00472E8F" w:rsidP="00F5799A">
      <w:pPr>
        <w:pStyle w:val="Code"/>
        <w:ind w:left="900"/>
        <w:rPr>
          <w:sz w:val="18"/>
        </w:rPr>
      </w:pPr>
      <w:r w:rsidRPr="00072059">
        <w:rPr>
          <w:sz w:val="18"/>
        </w:rPr>
        <w:t>    switch (otherShape.rigidType()) {</w:t>
      </w:r>
    </w:p>
    <w:p w:rsidR="00472E8F" w:rsidRPr="00072059" w:rsidRDefault="00472E8F" w:rsidP="00F5799A">
      <w:pPr>
        <w:pStyle w:val="Code"/>
        <w:ind w:left="900"/>
        <w:rPr>
          <w:sz w:val="18"/>
        </w:rPr>
      </w:pPr>
      <w:r w:rsidRPr="00072059">
        <w:rPr>
          <w:sz w:val="18"/>
        </w:rPr>
        <w:t>        case RigidShape.eRigidType.eRigidCircle:</w:t>
      </w:r>
    </w:p>
    <w:p w:rsidR="00472E8F" w:rsidRPr="00072059" w:rsidRDefault="00472E8F" w:rsidP="00F5799A">
      <w:pPr>
        <w:pStyle w:val="Code"/>
        <w:ind w:left="900"/>
        <w:rPr>
          <w:sz w:val="18"/>
        </w:rPr>
      </w:pPr>
      <w:r w:rsidRPr="00072059">
        <w:rPr>
          <w:sz w:val="18"/>
        </w:rPr>
        <w:t>            status = this.collidedCircCirc(this, otherShape, collisionInfo);</w:t>
      </w:r>
    </w:p>
    <w:p w:rsidR="00472E8F" w:rsidRPr="00072059" w:rsidRDefault="00472E8F" w:rsidP="00F5799A">
      <w:pPr>
        <w:pStyle w:val="Code"/>
        <w:ind w:left="900"/>
        <w:rPr>
          <w:sz w:val="18"/>
        </w:rPr>
      </w:pPr>
      <w:r w:rsidRPr="00072059">
        <w:rPr>
          <w:sz w:val="18"/>
        </w:rPr>
        <w:t>            break;</w:t>
      </w:r>
    </w:p>
    <w:p w:rsidR="00472E8F" w:rsidRPr="00072059" w:rsidRDefault="00472E8F" w:rsidP="00F5799A">
      <w:pPr>
        <w:pStyle w:val="Code"/>
        <w:ind w:left="900"/>
        <w:rPr>
          <w:sz w:val="18"/>
        </w:rPr>
      </w:pPr>
      <w:r w:rsidRPr="00072059">
        <w:rPr>
          <w:sz w:val="18"/>
        </w:rPr>
        <w:t>        case RigidShape.eRigidType.eRigidRectangle:</w:t>
      </w:r>
    </w:p>
    <w:p w:rsidR="00472E8F" w:rsidRPr="00072059" w:rsidRDefault="00472E8F" w:rsidP="00F5799A">
      <w:pPr>
        <w:pStyle w:val="Code"/>
        <w:ind w:left="900"/>
        <w:rPr>
          <w:sz w:val="18"/>
        </w:rPr>
      </w:pPr>
      <w:r w:rsidRPr="00072059">
        <w:rPr>
          <w:sz w:val="18"/>
        </w:rPr>
        <w:t>            status = this.collidedRectCirc(otherShape, this, collisionInfo);</w:t>
      </w:r>
    </w:p>
    <w:p w:rsidR="00472E8F" w:rsidRPr="00072059" w:rsidRDefault="00472E8F" w:rsidP="00F5799A">
      <w:pPr>
        <w:pStyle w:val="Code"/>
        <w:ind w:left="900"/>
        <w:rPr>
          <w:sz w:val="18"/>
        </w:rPr>
      </w:pPr>
      <w:r w:rsidRPr="00072059">
        <w:rPr>
          <w:sz w:val="18"/>
        </w:rPr>
        <w:t>            n = collisionInfo.getNormal();</w:t>
      </w:r>
    </w:p>
    <w:p w:rsidR="00472E8F" w:rsidRPr="00072059" w:rsidRDefault="00472E8F" w:rsidP="00F5799A">
      <w:pPr>
        <w:pStyle w:val="Code"/>
        <w:ind w:left="900"/>
        <w:rPr>
          <w:sz w:val="18"/>
        </w:rPr>
      </w:pPr>
      <w:r w:rsidRPr="00072059">
        <w:rPr>
          <w:sz w:val="18"/>
        </w:rPr>
        <w:t>            n[0] = -n[0];</w:t>
      </w:r>
    </w:p>
    <w:p w:rsidR="00472E8F" w:rsidRPr="00072059" w:rsidRDefault="00472E8F" w:rsidP="00F5799A">
      <w:pPr>
        <w:pStyle w:val="Code"/>
        <w:ind w:left="900"/>
        <w:rPr>
          <w:sz w:val="18"/>
        </w:rPr>
      </w:pPr>
      <w:r w:rsidRPr="00072059">
        <w:rPr>
          <w:sz w:val="18"/>
        </w:rPr>
        <w:t>            n[1] = -n[1];</w:t>
      </w:r>
    </w:p>
    <w:p w:rsidR="00472E8F" w:rsidRPr="00072059" w:rsidRDefault="00472E8F" w:rsidP="00F5799A">
      <w:pPr>
        <w:pStyle w:val="Code"/>
        <w:ind w:left="900"/>
        <w:rPr>
          <w:sz w:val="18"/>
        </w:rPr>
      </w:pPr>
      <w:r w:rsidRPr="00072059">
        <w:rPr>
          <w:sz w:val="18"/>
        </w:rPr>
        <w:t>            break;</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    return status;</w:t>
      </w:r>
    </w:p>
    <w:p w:rsidR="00472E8F" w:rsidRPr="00072059" w:rsidRDefault="00472E8F" w:rsidP="00F5799A">
      <w:pPr>
        <w:pStyle w:val="Code"/>
        <w:ind w:left="900"/>
        <w:rPr>
          <w:sz w:val="18"/>
        </w:rPr>
      </w:pPr>
      <w:r w:rsidRPr="00072059">
        <w:rPr>
          <w:sz w:val="18"/>
        </w:rPr>
        <w:t>};</w:t>
      </w:r>
    </w:p>
    <w:p w:rsidR="00472E8F" w:rsidRPr="00072059" w:rsidRDefault="00472E8F" w:rsidP="00853525">
      <w:pPr>
        <w:pStyle w:val="Heading3"/>
      </w:pPr>
      <w:r w:rsidRPr="00072059">
        <w:t>Defining the Engine Physics Component</w:t>
      </w:r>
    </w:p>
    <w:p w:rsidR="00472E8F" w:rsidRPr="00072059" w:rsidRDefault="00472E8F" w:rsidP="00853525">
      <w:pPr>
        <w:pStyle w:val="BodyTextFirst"/>
      </w:pPr>
      <w:r w:rsidRPr="00072059">
        <w:t>A new physics engine component can now be defined to coordinate collision detections and collision responses via the relaxation iteration loops. To begin, follow the pattern of defining an engine component.</w:t>
      </w:r>
    </w:p>
    <w:p w:rsidR="00472E8F" w:rsidRPr="00072059" w:rsidRDefault="00472E8F" w:rsidP="00C26F2F">
      <w:pPr>
        <w:pStyle w:val="NumList"/>
        <w:numPr>
          <w:ilvl w:val="0"/>
          <w:numId w:val="36"/>
        </w:numPr>
      </w:pPr>
      <w:r w:rsidRPr="00072059">
        <w:t xml:space="preserve">In the </w:t>
      </w:r>
      <w:proofErr w:type="spellStart"/>
      <w:r w:rsidRPr="00072059">
        <w:rPr>
          <w:rStyle w:val="CodeInline"/>
        </w:rPr>
        <w:t>src</w:t>
      </w:r>
      <w:proofErr w:type="spellEnd"/>
      <w:r w:rsidRPr="00072059">
        <w:rPr>
          <w:rStyle w:val="CodeInline"/>
        </w:rPr>
        <w:t>/Engine/Core</w:t>
      </w:r>
      <w:r w:rsidRPr="00072059">
        <w:t xml:space="preserve"> folder, create a new file and name it </w:t>
      </w:r>
      <w:r w:rsidRPr="00072059">
        <w:rPr>
          <w:rStyle w:val="CodeInline"/>
        </w:rPr>
        <w:t>Engine_Physics.js</w:t>
      </w:r>
      <w:r w:rsidRPr="00072059">
        <w:t xml:space="preserve">. This file will implement the physics engine component. Remember to load this new source file in </w:t>
      </w:r>
      <w:r w:rsidRPr="00072059">
        <w:rPr>
          <w:rStyle w:val="CodeInline"/>
        </w:rPr>
        <w:t>index.html</w:t>
      </w:r>
      <w:r w:rsidRPr="00072059">
        <w:t>.</w:t>
      </w:r>
    </w:p>
    <w:p w:rsidR="00472E8F" w:rsidRPr="00072059" w:rsidRDefault="00472E8F" w:rsidP="00C26F2F">
      <w:pPr>
        <w:pStyle w:val="NumList"/>
      </w:pPr>
      <w:r w:rsidRPr="00072059">
        <w:t>Define the physics component following the JavaScript Module Pattern as follows:</w:t>
      </w:r>
    </w:p>
    <w:p w:rsidR="00472E8F" w:rsidRPr="00072059" w:rsidRDefault="00472E8F" w:rsidP="00F5799A">
      <w:pPr>
        <w:pStyle w:val="Code"/>
        <w:ind w:left="900"/>
        <w:rPr>
          <w:sz w:val="18"/>
        </w:rPr>
      </w:pPr>
      <w:r w:rsidRPr="00072059">
        <w:rPr>
          <w:sz w:val="18"/>
        </w:rPr>
        <w:t>var gEngine = gEngine || { };</w:t>
      </w:r>
    </w:p>
    <w:p w:rsidR="00472E8F" w:rsidRPr="00072059" w:rsidRDefault="00472E8F" w:rsidP="00F5799A">
      <w:pPr>
        <w:pStyle w:val="Code"/>
        <w:ind w:left="900"/>
        <w:rPr>
          <w:sz w:val="18"/>
        </w:rPr>
      </w:pPr>
      <w:r w:rsidRPr="00072059">
        <w:rPr>
          <w:sz w:val="18"/>
        </w:rPr>
        <w:t>    // initialize the variable while ensuring it is not redefined</w:t>
      </w:r>
    </w:p>
    <w:p w:rsidR="00472E8F" w:rsidRPr="00072059" w:rsidRDefault="00472E8F" w:rsidP="00F5799A">
      <w:pPr>
        <w:pStyle w:val="Code"/>
        <w:ind w:left="900"/>
        <w:rPr>
          <w:sz w:val="18"/>
        </w:rPr>
      </w:pPr>
      <w:r w:rsidRPr="00072059">
        <w:rPr>
          <w:sz w:val="18"/>
        </w:rPr>
        <w:t>gEngine.Physics = (function () {</w:t>
      </w:r>
    </w:p>
    <w:p w:rsidR="00472E8F" w:rsidRPr="00072059" w:rsidRDefault="00472E8F" w:rsidP="00F5799A">
      <w:pPr>
        <w:pStyle w:val="Code"/>
        <w:ind w:left="900"/>
        <w:rPr>
          <w:sz w:val="18"/>
        </w:rPr>
      </w:pPr>
      <w:r w:rsidRPr="00072059">
        <w:rPr>
          <w:sz w:val="18"/>
        </w:rPr>
        <w:t>    var mPublic = { };</w:t>
      </w:r>
    </w:p>
    <w:p w:rsidR="00472E8F" w:rsidRPr="00072059" w:rsidRDefault="00472E8F" w:rsidP="00F5799A">
      <w:pPr>
        <w:pStyle w:val="Code"/>
        <w:ind w:left="900"/>
        <w:rPr>
          <w:sz w:val="18"/>
        </w:rPr>
      </w:pPr>
      <w:r w:rsidRPr="00072059">
        <w:rPr>
          <w:sz w:val="18"/>
        </w:rPr>
        <w:t>    return mPublic;</w:t>
      </w:r>
    </w:p>
    <w:p w:rsidR="00472E8F" w:rsidRPr="00072059" w:rsidRDefault="00472E8F" w:rsidP="00F5799A">
      <w:pPr>
        <w:pStyle w:val="Code"/>
        <w:ind w:left="900"/>
        <w:rPr>
          <w:sz w:val="18"/>
        </w:rPr>
      </w:pPr>
      <w:r w:rsidRPr="00072059">
        <w:rPr>
          <w:sz w:val="18"/>
        </w:rPr>
        <w:t>}());</w:t>
      </w:r>
    </w:p>
    <w:p w:rsidR="00472E8F" w:rsidRPr="00072059" w:rsidRDefault="00472E8F" w:rsidP="00C26F2F">
      <w:pPr>
        <w:pStyle w:val="NumList"/>
      </w:pPr>
      <w:r w:rsidRPr="00072059">
        <w:t xml:space="preserve">Define variables for relaxation count, current relaxation loop count, has collided collision check, position correction rate, system acceleration, and collision information. In addition, create an initialization function to allocate and initialize the shared </w:t>
      </w:r>
      <w:proofErr w:type="spellStart"/>
      <w:r w:rsidRPr="00072059">
        <w:rPr>
          <w:rStyle w:val="CodeInline"/>
        </w:rPr>
        <w:t>mCollisionInfo</w:t>
      </w:r>
      <w:proofErr w:type="spellEnd"/>
      <w:r w:rsidRPr="00072059">
        <w:t xml:space="preserve"> object.</w:t>
      </w:r>
    </w:p>
    <w:p w:rsidR="00472E8F" w:rsidRPr="00072059" w:rsidRDefault="00472E8F" w:rsidP="00F5799A">
      <w:pPr>
        <w:pStyle w:val="Code"/>
        <w:ind w:left="900"/>
        <w:rPr>
          <w:sz w:val="18"/>
        </w:rPr>
      </w:pPr>
      <w:r w:rsidRPr="00072059">
        <w:rPr>
          <w:sz w:val="18"/>
        </w:rPr>
        <w:t>var mRelaxationCount = 15;                  // number of relaxation iteration</w:t>
      </w:r>
    </w:p>
    <w:p w:rsidR="00472E8F" w:rsidRPr="00072059" w:rsidRDefault="00472E8F" w:rsidP="00F5799A">
      <w:pPr>
        <w:pStyle w:val="Code"/>
        <w:ind w:left="900"/>
        <w:rPr>
          <w:sz w:val="18"/>
        </w:rPr>
      </w:pPr>
      <w:r w:rsidRPr="00072059">
        <w:rPr>
          <w:sz w:val="18"/>
        </w:rPr>
        <w:lastRenderedPageBreak/>
        <w:t>var mRelaxationOffset = 1/mRelaxationCount; // porportion to apply when scaling friction</w:t>
      </w:r>
    </w:p>
    <w:p w:rsidR="00472E8F" w:rsidRPr="00072059" w:rsidRDefault="00472E8F" w:rsidP="00F5799A">
      <w:pPr>
        <w:pStyle w:val="Code"/>
        <w:ind w:left="900"/>
        <w:rPr>
          <w:sz w:val="18"/>
        </w:rPr>
      </w:pPr>
      <w:r w:rsidRPr="00072059">
        <w:rPr>
          <w:sz w:val="18"/>
        </w:rPr>
        <w:t>var mPosCorrectionRate = 0.8;               // percentage of separation to project objects</w:t>
      </w:r>
    </w:p>
    <w:p w:rsidR="00472E8F" w:rsidRPr="00072059" w:rsidRDefault="00472E8F" w:rsidP="00F5799A">
      <w:pPr>
        <w:pStyle w:val="Code"/>
        <w:ind w:left="900"/>
        <w:rPr>
          <w:sz w:val="18"/>
        </w:rPr>
      </w:pPr>
      <w:r w:rsidRPr="00072059">
        <w:rPr>
          <w:sz w:val="18"/>
        </w:rPr>
        <w:t>var mSystemtAcceleration = [0, -50];        // system-wide default acceleration</w:t>
      </w:r>
    </w:p>
    <w:p w:rsidR="0060469D" w:rsidRPr="00072059" w:rsidRDefault="0060469D" w:rsidP="00F5799A">
      <w:pPr>
        <w:pStyle w:val="Code"/>
        <w:ind w:left="900"/>
        <w:rPr>
          <w:sz w:val="18"/>
          <w:lang w:val="en-IN"/>
        </w:rPr>
      </w:pPr>
      <w:r w:rsidRPr="00072059">
        <w:rPr>
          <w:rFonts w:ascii="Arial" w:hAnsi="Arial" w:cs="Arial"/>
          <w:sz w:val="18"/>
          <w:lang w:val="en-IN"/>
        </w:rPr>
        <w:t> </w:t>
      </w:r>
    </w:p>
    <w:p w:rsidR="00472E8F" w:rsidRPr="00072059" w:rsidRDefault="00472E8F" w:rsidP="00F5799A">
      <w:pPr>
        <w:pStyle w:val="Code"/>
        <w:ind w:left="900"/>
        <w:rPr>
          <w:sz w:val="18"/>
        </w:rPr>
      </w:pPr>
      <w:r w:rsidRPr="00072059">
        <w:rPr>
          <w:sz w:val="18"/>
        </w:rPr>
        <w:t>var mRelaxationLoopCount = 0;               // the current relaxation count</w:t>
      </w:r>
    </w:p>
    <w:p w:rsidR="00472E8F" w:rsidRPr="00072059" w:rsidRDefault="00472E8F" w:rsidP="00F5799A">
      <w:pPr>
        <w:pStyle w:val="Code"/>
        <w:ind w:left="900"/>
        <w:rPr>
          <w:sz w:val="18"/>
        </w:rPr>
      </w:pPr>
      <w:r w:rsidRPr="00072059">
        <w:rPr>
          <w:sz w:val="18"/>
        </w:rPr>
        <w:t>var mHasOneCollision = false;               // detect the first collision</w:t>
      </w:r>
    </w:p>
    <w:p w:rsidR="0060469D" w:rsidRPr="00072059" w:rsidRDefault="0060469D" w:rsidP="00F5799A">
      <w:pPr>
        <w:pStyle w:val="Code"/>
        <w:ind w:left="900"/>
        <w:rPr>
          <w:sz w:val="18"/>
          <w:lang w:val="en-IN"/>
        </w:rPr>
      </w:pPr>
      <w:r w:rsidRPr="00072059">
        <w:rPr>
          <w:rFonts w:ascii="Arial" w:hAnsi="Arial" w:cs="Arial"/>
          <w:sz w:val="18"/>
          <w:lang w:val="en-IN"/>
        </w:rPr>
        <w:t> </w:t>
      </w:r>
    </w:p>
    <w:p w:rsidR="00472E8F" w:rsidRPr="00072059" w:rsidRDefault="00472E8F" w:rsidP="00F5799A">
      <w:pPr>
        <w:pStyle w:val="Code"/>
        <w:ind w:left="900"/>
        <w:rPr>
          <w:sz w:val="18"/>
        </w:rPr>
      </w:pPr>
      <w:r w:rsidRPr="00072059">
        <w:rPr>
          <w:sz w:val="18"/>
        </w:rPr>
        <w:t>var mCollisionInfo = null;                  // information of the current collision</w:t>
      </w:r>
    </w:p>
    <w:p w:rsidR="00472E8F" w:rsidRPr="00072059" w:rsidRDefault="00472E8F" w:rsidP="00F5799A">
      <w:pPr>
        <w:pStyle w:val="Code"/>
        <w:ind w:left="900"/>
        <w:rPr>
          <w:sz w:val="18"/>
        </w:rPr>
      </w:pPr>
      <w:r w:rsidRPr="00072059">
        <w:rPr>
          <w:sz w:val="18"/>
        </w:rPr>
        <w:t>var initialize = function() {</w:t>
      </w:r>
    </w:p>
    <w:p w:rsidR="00472E8F" w:rsidRPr="00072059" w:rsidRDefault="00472E8F" w:rsidP="00F5799A">
      <w:pPr>
        <w:pStyle w:val="Code"/>
        <w:ind w:left="900"/>
        <w:rPr>
          <w:sz w:val="18"/>
        </w:rPr>
      </w:pPr>
      <w:r w:rsidRPr="00072059">
        <w:rPr>
          <w:sz w:val="18"/>
        </w:rPr>
        <w:t>    mCollisionInfo = new CollisionInfo();   // to avoid allocating this constantly</w:t>
      </w:r>
    </w:p>
    <w:p w:rsidR="00472E8F" w:rsidRPr="00072059" w:rsidRDefault="00472E8F" w:rsidP="00F5799A">
      <w:pPr>
        <w:pStyle w:val="Code"/>
        <w:ind w:left="900"/>
        <w:rPr>
          <w:sz w:val="18"/>
        </w:rPr>
      </w:pPr>
      <w:r w:rsidRPr="00072059">
        <w:rPr>
          <w:sz w:val="18"/>
        </w:rPr>
        <w:t>};</w:t>
      </w:r>
    </w:p>
    <w:p w:rsidR="00472E8F" w:rsidRPr="00072059" w:rsidRDefault="00472E8F" w:rsidP="00853525">
      <w:pPr>
        <w:pStyle w:val="Heading4"/>
      </w:pPr>
      <w:r w:rsidRPr="00072059">
        <w:t>Resolving Collisions and Applying Friction</w:t>
      </w:r>
    </w:p>
    <w:p w:rsidR="00472E8F" w:rsidRPr="00072059" w:rsidRDefault="00472E8F" w:rsidP="00853525">
      <w:pPr>
        <w:pStyle w:val="BodyTextFirst"/>
      </w:pPr>
      <w:r w:rsidRPr="00072059">
        <w:t>Define functions to resolve interpenetrating objects by the Projection Method and to slow down the moving objects by applying friction.</w:t>
      </w:r>
    </w:p>
    <w:p w:rsidR="00472E8F" w:rsidRPr="00072059" w:rsidRDefault="00472E8F" w:rsidP="00C26F2F">
      <w:pPr>
        <w:pStyle w:val="NumList"/>
        <w:numPr>
          <w:ilvl w:val="0"/>
          <w:numId w:val="37"/>
        </w:numPr>
      </w:pPr>
      <w:r w:rsidRPr="00072059">
        <w:t xml:space="preserve">Define the function </w:t>
      </w:r>
      <w:r w:rsidRPr="00072059">
        <w:rPr>
          <w:rStyle w:val="CodeInline"/>
        </w:rPr>
        <w:t>_</w:t>
      </w:r>
      <w:proofErr w:type="spellStart"/>
      <w:proofErr w:type="gramStart"/>
      <w:r w:rsidRPr="00072059">
        <w:rPr>
          <w:rStyle w:val="CodeInline"/>
        </w:rPr>
        <w:t>positionalCorrection</w:t>
      </w:r>
      <w:proofErr w:type="spellEnd"/>
      <w:r w:rsidRPr="00072059">
        <w:rPr>
          <w:rStyle w:val="CodeInline"/>
        </w:rPr>
        <w:t>(</w:t>
      </w:r>
      <w:proofErr w:type="gramEnd"/>
      <w:r w:rsidRPr="00072059">
        <w:rPr>
          <w:rStyle w:val="CodeInline"/>
        </w:rPr>
        <w:t>)</w:t>
      </w:r>
      <w:r w:rsidRPr="00072059">
        <w:t xml:space="preserve"> to apply the Projection Method to correct the positions of the colliding objects. Calculate the </w:t>
      </w:r>
      <w:proofErr w:type="spellStart"/>
      <w:r w:rsidRPr="00072059">
        <w:rPr>
          <w:rStyle w:val="CodeInline"/>
        </w:rPr>
        <w:t>correctionAmount</w:t>
      </w:r>
      <w:proofErr w:type="spellEnd"/>
      <w:r w:rsidRPr="00072059">
        <w:t xml:space="preserve"> in the collision normal direction as a function of the collision depth and mass of the respective objects. Note that the actual correction amount is inversely proportional to the mass of the object and scaled by the </w:t>
      </w:r>
      <w:proofErr w:type="spellStart"/>
      <w:r w:rsidRPr="00072059">
        <w:rPr>
          <w:rStyle w:val="CodeInline"/>
        </w:rPr>
        <w:t>mPosCorrectionRate</w:t>
      </w:r>
      <w:proofErr w:type="spellEnd"/>
      <w:r w:rsidRPr="00072059">
        <w:t>. For this reason, an object with infinite mass (</w:t>
      </w:r>
      <w:proofErr w:type="spellStart"/>
      <w:r w:rsidRPr="00072059">
        <w:rPr>
          <w:rStyle w:val="CodeInline"/>
        </w:rPr>
        <w:t>invMass</w:t>
      </w:r>
      <w:proofErr w:type="spellEnd"/>
      <w:r w:rsidRPr="00072059">
        <w:t xml:space="preserve"> of 0) will not be positional corrected. In other words, this object will be unmovable (for example, a platform). The scaling by </w:t>
      </w:r>
      <w:proofErr w:type="spellStart"/>
      <w:r w:rsidRPr="00072059">
        <w:rPr>
          <w:rStyle w:val="CodeInline"/>
        </w:rPr>
        <w:t>mPosCorrectionRate</w:t>
      </w:r>
      <w:proofErr w:type="spellEnd"/>
      <w:r w:rsidRPr="00072059">
        <w:t xml:space="preserve"> means that the interpenetration will not be resolved completely. Rather, it is expected that, through relaxation, the </w:t>
      </w:r>
      <w:r w:rsidRPr="00072059">
        <w:rPr>
          <w:rStyle w:val="CodeInline"/>
        </w:rPr>
        <w:t>_</w:t>
      </w:r>
      <w:proofErr w:type="spellStart"/>
      <w:proofErr w:type="gramStart"/>
      <w:r w:rsidRPr="00072059">
        <w:rPr>
          <w:rStyle w:val="CodeInline"/>
        </w:rPr>
        <w:t>positionalCorrection</w:t>
      </w:r>
      <w:proofErr w:type="spellEnd"/>
      <w:r w:rsidRPr="00072059">
        <w:rPr>
          <w:rStyle w:val="CodeInline"/>
        </w:rPr>
        <w:t>(</w:t>
      </w:r>
      <w:proofErr w:type="gramEnd"/>
      <w:r w:rsidRPr="00072059">
        <w:rPr>
          <w:rStyle w:val="CodeInline"/>
        </w:rPr>
        <w:t>)</w:t>
      </w:r>
      <w:r w:rsidRPr="00072059">
        <w:t xml:space="preserve"> function will be invoked multiple times in each game loop update.</w:t>
      </w:r>
    </w:p>
    <w:p w:rsidR="00472E8F" w:rsidRPr="00072059" w:rsidRDefault="00472E8F" w:rsidP="00F5799A">
      <w:pPr>
        <w:pStyle w:val="Code"/>
        <w:ind w:left="900"/>
        <w:rPr>
          <w:sz w:val="18"/>
        </w:rPr>
      </w:pPr>
      <w:r w:rsidRPr="00072059">
        <w:rPr>
          <w:sz w:val="18"/>
        </w:rPr>
        <w:t>var _positionalCorrection = function (s1, s2, collisionInfo) {</w:t>
      </w:r>
    </w:p>
    <w:p w:rsidR="00472E8F" w:rsidRPr="00072059" w:rsidRDefault="00472E8F" w:rsidP="00F5799A">
      <w:pPr>
        <w:pStyle w:val="Code"/>
        <w:ind w:left="900"/>
        <w:rPr>
          <w:sz w:val="18"/>
        </w:rPr>
      </w:pPr>
      <w:r w:rsidRPr="00072059">
        <w:rPr>
          <w:sz w:val="18"/>
        </w:rPr>
        <w:t>    var s1InvMass = s1.getInvMass();</w:t>
      </w:r>
    </w:p>
    <w:p w:rsidR="00472E8F" w:rsidRPr="00072059" w:rsidRDefault="00472E8F" w:rsidP="00F5799A">
      <w:pPr>
        <w:pStyle w:val="Code"/>
        <w:ind w:left="900"/>
        <w:rPr>
          <w:sz w:val="18"/>
        </w:rPr>
      </w:pPr>
      <w:r w:rsidRPr="00072059">
        <w:rPr>
          <w:sz w:val="18"/>
        </w:rPr>
        <w:t>    var s2InvMass = s2.getInvMass();</w:t>
      </w:r>
    </w:p>
    <w:p w:rsidR="00472E8F" w:rsidRPr="00072059" w:rsidRDefault="00472E8F" w:rsidP="00F5799A">
      <w:pPr>
        <w:pStyle w:val="Code"/>
        <w:ind w:left="900"/>
        <w:rPr>
          <w:sz w:val="18"/>
        </w:rPr>
      </w:pPr>
      <w:r w:rsidRPr="00072059">
        <w:rPr>
          <w:sz w:val="18"/>
        </w:rPr>
        <w:t>    var num = collisionInfo.getDepth() / (s1InvMass + s2InvMass) * mPosCorrectionRate;</w:t>
      </w:r>
    </w:p>
    <w:p w:rsidR="00472E8F" w:rsidRPr="00072059" w:rsidRDefault="00472E8F" w:rsidP="00F5799A">
      <w:pPr>
        <w:pStyle w:val="Code"/>
        <w:ind w:left="900"/>
        <w:rPr>
          <w:sz w:val="18"/>
        </w:rPr>
      </w:pPr>
      <w:r w:rsidRPr="00072059">
        <w:rPr>
          <w:sz w:val="18"/>
        </w:rPr>
        <w:t>    var correctionAmount = [0, 0];</w:t>
      </w:r>
    </w:p>
    <w:p w:rsidR="00472E8F" w:rsidRPr="00072059" w:rsidRDefault="00472E8F" w:rsidP="00F5799A">
      <w:pPr>
        <w:pStyle w:val="Code"/>
        <w:ind w:left="900"/>
        <w:rPr>
          <w:sz w:val="18"/>
        </w:rPr>
      </w:pPr>
      <w:r w:rsidRPr="00072059">
        <w:rPr>
          <w:sz w:val="18"/>
        </w:rPr>
        <w:t>    vec2.scale(correctionAmount, collisionInfo.getNormal(), num);</w:t>
      </w:r>
    </w:p>
    <w:p w:rsidR="0060469D" w:rsidRPr="00072059" w:rsidRDefault="0060469D" w:rsidP="00F5799A">
      <w:pPr>
        <w:pStyle w:val="Code"/>
        <w:ind w:left="900"/>
        <w:rPr>
          <w:sz w:val="18"/>
          <w:lang w:val="en-IN"/>
        </w:rPr>
      </w:pPr>
      <w:r w:rsidRPr="00072059">
        <w:rPr>
          <w:rFonts w:ascii="Arial" w:hAnsi="Arial" w:cs="Arial"/>
          <w:sz w:val="18"/>
          <w:lang w:val="en-IN"/>
        </w:rPr>
        <w:t> </w:t>
      </w:r>
    </w:p>
    <w:p w:rsidR="00472E8F" w:rsidRPr="00072059" w:rsidRDefault="00472E8F" w:rsidP="00F5799A">
      <w:pPr>
        <w:pStyle w:val="Code"/>
        <w:ind w:left="900"/>
        <w:rPr>
          <w:sz w:val="18"/>
        </w:rPr>
      </w:pPr>
      <w:r w:rsidRPr="00072059">
        <w:rPr>
          <w:sz w:val="18"/>
        </w:rPr>
        <w:t>    var ca = [0, 0];</w:t>
      </w:r>
    </w:p>
    <w:p w:rsidR="00472E8F" w:rsidRPr="00072059" w:rsidRDefault="00472E8F" w:rsidP="00F5799A">
      <w:pPr>
        <w:pStyle w:val="Code"/>
        <w:ind w:left="900"/>
        <w:rPr>
          <w:sz w:val="18"/>
        </w:rPr>
      </w:pPr>
      <w:r w:rsidRPr="00072059">
        <w:rPr>
          <w:sz w:val="18"/>
        </w:rPr>
        <w:t>    vec2.scale(ca, correctionAmount, s1InvMass);</w:t>
      </w:r>
    </w:p>
    <w:p w:rsidR="00472E8F" w:rsidRPr="00072059" w:rsidRDefault="00472E8F" w:rsidP="00F5799A">
      <w:pPr>
        <w:pStyle w:val="Code"/>
        <w:ind w:left="900"/>
        <w:rPr>
          <w:sz w:val="18"/>
        </w:rPr>
      </w:pPr>
      <w:r w:rsidRPr="00072059">
        <w:rPr>
          <w:sz w:val="18"/>
        </w:rPr>
        <w:t>    var s1Pos = s1.getPosition();</w:t>
      </w:r>
    </w:p>
    <w:p w:rsidR="00472E8F" w:rsidRPr="00072059" w:rsidRDefault="00472E8F" w:rsidP="00F5799A">
      <w:pPr>
        <w:pStyle w:val="Code"/>
        <w:ind w:left="900"/>
        <w:rPr>
          <w:sz w:val="18"/>
        </w:rPr>
      </w:pPr>
      <w:r w:rsidRPr="00072059">
        <w:rPr>
          <w:sz w:val="18"/>
        </w:rPr>
        <w:t>    vec2.subtract(s1Pos, s1Pos, ca);</w:t>
      </w:r>
    </w:p>
    <w:p w:rsidR="0060469D" w:rsidRPr="00072059" w:rsidRDefault="0060469D" w:rsidP="00F5799A">
      <w:pPr>
        <w:pStyle w:val="Code"/>
        <w:ind w:left="900"/>
        <w:rPr>
          <w:sz w:val="18"/>
          <w:lang w:val="en-IN"/>
        </w:rPr>
      </w:pPr>
      <w:r w:rsidRPr="00072059">
        <w:rPr>
          <w:rFonts w:ascii="Arial" w:hAnsi="Arial" w:cs="Arial"/>
          <w:sz w:val="18"/>
          <w:lang w:val="en-IN"/>
        </w:rPr>
        <w:t> </w:t>
      </w:r>
    </w:p>
    <w:p w:rsidR="00472E8F" w:rsidRPr="00072059" w:rsidRDefault="00472E8F" w:rsidP="00F5799A">
      <w:pPr>
        <w:pStyle w:val="Code"/>
        <w:ind w:left="900"/>
        <w:rPr>
          <w:sz w:val="18"/>
        </w:rPr>
      </w:pPr>
      <w:r w:rsidRPr="00072059">
        <w:rPr>
          <w:sz w:val="18"/>
        </w:rPr>
        <w:t>    vec2.scale(ca, correctionAmount, s2InvMass);</w:t>
      </w:r>
    </w:p>
    <w:p w:rsidR="00472E8F" w:rsidRPr="00072059" w:rsidRDefault="00472E8F" w:rsidP="00F5799A">
      <w:pPr>
        <w:pStyle w:val="Code"/>
        <w:ind w:left="900"/>
        <w:rPr>
          <w:sz w:val="18"/>
        </w:rPr>
      </w:pPr>
      <w:r w:rsidRPr="00072059">
        <w:rPr>
          <w:sz w:val="18"/>
        </w:rPr>
        <w:t>    var s2Pos = s2.getPosition();</w:t>
      </w:r>
    </w:p>
    <w:p w:rsidR="00472E8F" w:rsidRPr="00072059" w:rsidRDefault="00472E8F" w:rsidP="00F5799A">
      <w:pPr>
        <w:pStyle w:val="Code"/>
        <w:ind w:left="900"/>
        <w:rPr>
          <w:sz w:val="18"/>
        </w:rPr>
      </w:pPr>
      <w:r w:rsidRPr="00072059">
        <w:rPr>
          <w:sz w:val="18"/>
        </w:rPr>
        <w:t>    vec2.add(s2Pos, s2Pos, ca);</w:t>
      </w:r>
    </w:p>
    <w:p w:rsidR="00472E8F" w:rsidRPr="00072059" w:rsidRDefault="00472E8F" w:rsidP="00F5799A">
      <w:pPr>
        <w:pStyle w:val="Code"/>
        <w:ind w:left="900"/>
        <w:rPr>
          <w:sz w:val="18"/>
        </w:rPr>
      </w:pPr>
      <w:r w:rsidRPr="00072059">
        <w:rPr>
          <w:sz w:val="18"/>
        </w:rPr>
        <w:t>};</w:t>
      </w:r>
    </w:p>
    <w:p w:rsidR="00C966EA" w:rsidRPr="00072059" w:rsidRDefault="00472E8F" w:rsidP="00C26F2F">
      <w:pPr>
        <w:pStyle w:val="NumList"/>
      </w:pPr>
      <w:r w:rsidRPr="00072059">
        <w:t>Create a function for applying friction to a colliding rigid shape. As illustrated in Figure 9-8, fiction is simulated by applying a deceleration in the tangent direction</w:t>
      </w:r>
      <w:proofErr w:type="gramStart"/>
      <w:r w:rsidRPr="00072059">
        <w:t xml:space="preserve">, </w:t>
      </w:r>
      <w:proofErr w:type="gramEnd"/>
      <w:r w:rsidR="007A2ECC" w:rsidRPr="00072059">
        <w:rPr>
          <w:position w:val="-4"/>
        </w:rPr>
        <w:object w:dxaOrig="220" w:dyaOrig="320">
          <v:shape id="_x0000_i1027" type="#_x0000_t75" style="width:10.9pt;height:15.7pt" o:ole="">
            <v:imagedata r:id="rId20" o:title=""/>
          </v:shape>
          <o:OLEObject Type="Embed" ProgID="Equation.DSMT4" ShapeID="_x0000_i1027" DrawAspect="Content" ObjectID="_1679158728" r:id="rId21"/>
        </w:object>
      </w:r>
      <w:r w:rsidRPr="00072059">
        <w:t xml:space="preserve">, of the collision. The actual deceleration size is scaled by the </w:t>
      </w:r>
      <w:proofErr w:type="spellStart"/>
      <w:r w:rsidRPr="00072059">
        <w:rPr>
          <w:rStyle w:val="CodeInline"/>
        </w:rPr>
        <w:t>mRelaxationOffse</w:t>
      </w:r>
      <w:proofErr w:type="spellEnd"/>
      <w:r w:rsidRPr="00072059">
        <w:t xml:space="preserve"> to account for multiple invocations from relaxation.</w:t>
      </w:r>
    </w:p>
    <w:p w:rsidR="00C966EA" w:rsidRPr="00072059" w:rsidRDefault="00472E8F" w:rsidP="00933493">
      <w:pPr>
        <w:pStyle w:val="Figure"/>
      </w:pPr>
      <w:r w:rsidRPr="00072059">
        <w:rPr>
          <w:noProof/>
        </w:rPr>
        <w:lastRenderedPageBreak/>
        <w:drawing>
          <wp:inline distT="0" distB="0" distL="0" distR="0">
            <wp:extent cx="2286000" cy="1868805"/>
            <wp:effectExtent l="19050" t="0" r="0" b="0"/>
            <wp:docPr id="16" name="D:\Programs\XED\Background\XML_to_WORD\Springer_Sb7\Work\T02\MediaObjects\978-1-4842-0952-3_9_Fig8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9_Fig8_HTML.gif"/>
                    <pic:cNvPicPr>
                      <a:picLocks noChangeAspect="1" noChangeArrowheads="1"/>
                    </pic:cNvPicPr>
                  </pic:nvPicPr>
                  <pic:blipFill>
                    <a:blip r:embed="rId22" cstate="print"/>
                    <a:srcRect/>
                    <a:stretch>
                      <a:fillRect/>
                    </a:stretch>
                  </pic:blipFill>
                  <pic:spPr bwMode="auto">
                    <a:xfrm>
                      <a:off x="0" y="0"/>
                      <a:ext cx="2286000" cy="1868805"/>
                    </a:xfrm>
                    <a:prstGeom prst="rect">
                      <a:avLst/>
                    </a:prstGeom>
                    <a:noFill/>
                    <a:ln w="9525">
                      <a:noFill/>
                      <a:miter lim="800000"/>
                      <a:headEnd/>
                      <a:tailEnd/>
                    </a:ln>
                  </pic:spPr>
                </pic:pic>
              </a:graphicData>
            </a:graphic>
          </wp:inline>
        </w:drawing>
      </w:r>
    </w:p>
    <w:p w:rsidR="008D1BB1" w:rsidRPr="00072059" w:rsidRDefault="008D1BB1" w:rsidP="000C4818">
      <w:pPr>
        <w:pStyle w:val="FigureCaption"/>
      </w:pPr>
      <w:r w:rsidRPr="00072059">
        <w:rPr>
          <w:b/>
        </w:rPr>
        <w:t xml:space="preserve">Figure 9-8. </w:t>
      </w:r>
      <w:r w:rsidRPr="00072059">
        <w:t>The tangent direction of a collision</w:t>
      </w:r>
    </w:p>
    <w:p w:rsidR="00472E8F" w:rsidRPr="00072059" w:rsidRDefault="00472E8F" w:rsidP="00F5799A">
      <w:pPr>
        <w:pStyle w:val="Code"/>
        <w:ind w:left="900"/>
        <w:rPr>
          <w:sz w:val="18"/>
        </w:rPr>
      </w:pPr>
      <w:r w:rsidRPr="00072059">
        <w:rPr>
          <w:sz w:val="18"/>
        </w:rPr>
        <w:t>// n is the collision normal</w:t>
      </w:r>
    </w:p>
    <w:p w:rsidR="00472E8F" w:rsidRPr="00072059" w:rsidRDefault="00472E8F" w:rsidP="00F5799A">
      <w:pPr>
        <w:pStyle w:val="Code"/>
        <w:ind w:left="900"/>
        <w:rPr>
          <w:sz w:val="18"/>
        </w:rPr>
      </w:pPr>
      <w:r w:rsidRPr="00072059">
        <w:rPr>
          <w:sz w:val="18"/>
        </w:rPr>
        <w:t>// v is the velocity</w:t>
      </w:r>
    </w:p>
    <w:p w:rsidR="00472E8F" w:rsidRPr="00072059" w:rsidRDefault="00472E8F" w:rsidP="00F5799A">
      <w:pPr>
        <w:pStyle w:val="Code"/>
        <w:ind w:left="900"/>
        <w:rPr>
          <w:sz w:val="18"/>
        </w:rPr>
      </w:pPr>
      <w:r w:rsidRPr="00072059">
        <w:rPr>
          <w:sz w:val="18"/>
        </w:rPr>
        <w:t>// f is the friction</w:t>
      </w:r>
    </w:p>
    <w:p w:rsidR="00472E8F" w:rsidRPr="00072059" w:rsidRDefault="00472E8F" w:rsidP="00F5799A">
      <w:pPr>
        <w:pStyle w:val="Code"/>
        <w:ind w:left="900"/>
        <w:rPr>
          <w:sz w:val="18"/>
        </w:rPr>
      </w:pPr>
      <w:r w:rsidRPr="00072059">
        <w:rPr>
          <w:sz w:val="18"/>
        </w:rPr>
        <w:t>// m is the invMass</w:t>
      </w:r>
    </w:p>
    <w:p w:rsidR="00472E8F" w:rsidRPr="00072059" w:rsidRDefault="00472E8F" w:rsidP="00F5799A">
      <w:pPr>
        <w:pStyle w:val="Code"/>
        <w:ind w:left="900"/>
        <w:rPr>
          <w:sz w:val="18"/>
        </w:rPr>
      </w:pPr>
      <w:r w:rsidRPr="00072059">
        <w:rPr>
          <w:sz w:val="18"/>
        </w:rPr>
        <w:t>var _applyFriction = function(n, v, f, m) {</w:t>
      </w:r>
    </w:p>
    <w:p w:rsidR="00472E8F" w:rsidRPr="00072059" w:rsidRDefault="00472E8F" w:rsidP="00F5799A">
      <w:pPr>
        <w:pStyle w:val="Code"/>
        <w:ind w:left="900"/>
        <w:rPr>
          <w:sz w:val="18"/>
        </w:rPr>
      </w:pPr>
      <w:r w:rsidRPr="00072059">
        <w:rPr>
          <w:sz w:val="18"/>
        </w:rPr>
        <w:t>    var tangent = vec2.fromValues(n[1], -n[0]);  // perpendicular to n</w:t>
      </w:r>
    </w:p>
    <w:p w:rsidR="00472E8F" w:rsidRPr="00072059" w:rsidRDefault="00472E8F" w:rsidP="00F5799A">
      <w:pPr>
        <w:pStyle w:val="Code"/>
        <w:ind w:left="900"/>
        <w:rPr>
          <w:sz w:val="18"/>
        </w:rPr>
      </w:pPr>
      <w:r w:rsidRPr="00072059">
        <w:rPr>
          <w:sz w:val="18"/>
        </w:rPr>
        <w:t>    var tComponent = vec2.dot(v, tangent);</w:t>
      </w:r>
    </w:p>
    <w:p w:rsidR="00472E8F" w:rsidRPr="00072059" w:rsidRDefault="00472E8F" w:rsidP="00F5799A">
      <w:pPr>
        <w:pStyle w:val="Code"/>
        <w:ind w:left="900"/>
        <w:rPr>
          <w:sz w:val="18"/>
        </w:rPr>
      </w:pPr>
      <w:r w:rsidRPr="00072059">
        <w:rPr>
          <w:sz w:val="18"/>
        </w:rPr>
        <w:t>    if (Math.abs(tComponent) &lt; 0.01)</w:t>
      </w:r>
    </w:p>
    <w:p w:rsidR="00472E8F" w:rsidRPr="00072059" w:rsidRDefault="00472E8F" w:rsidP="00F5799A">
      <w:pPr>
        <w:pStyle w:val="Code"/>
        <w:ind w:left="900"/>
        <w:rPr>
          <w:sz w:val="18"/>
        </w:rPr>
      </w:pPr>
      <w:r w:rsidRPr="00072059">
        <w:rPr>
          <w:sz w:val="18"/>
        </w:rPr>
        <w:t>        return;</w:t>
      </w:r>
    </w:p>
    <w:p w:rsidR="00472E8F" w:rsidRPr="00072059" w:rsidRDefault="00472E8F" w:rsidP="00F5799A">
      <w:pPr>
        <w:pStyle w:val="Code"/>
        <w:ind w:left="900"/>
        <w:rPr>
          <w:sz w:val="18"/>
        </w:rPr>
      </w:pPr>
      <w:r w:rsidRPr="00072059">
        <w:rPr>
          <w:sz w:val="18"/>
        </w:rPr>
        <w:t>    f *= m * mRelaxationOffset;</w:t>
      </w:r>
    </w:p>
    <w:p w:rsidR="00472E8F" w:rsidRPr="00072059" w:rsidRDefault="00472E8F" w:rsidP="00F5799A">
      <w:pPr>
        <w:pStyle w:val="Code"/>
        <w:ind w:left="900"/>
        <w:rPr>
          <w:sz w:val="18"/>
        </w:rPr>
      </w:pPr>
      <w:r w:rsidRPr="00072059">
        <w:rPr>
          <w:sz w:val="18"/>
        </w:rPr>
        <w:t>    if (tComponent &lt; 0) {</w:t>
      </w:r>
    </w:p>
    <w:p w:rsidR="00472E8F" w:rsidRPr="00072059" w:rsidRDefault="00472E8F" w:rsidP="00F5799A">
      <w:pPr>
        <w:pStyle w:val="Code"/>
        <w:ind w:left="900"/>
        <w:rPr>
          <w:sz w:val="18"/>
        </w:rPr>
      </w:pPr>
      <w:r w:rsidRPr="00072059">
        <w:rPr>
          <w:sz w:val="18"/>
        </w:rPr>
        <w:t>        vec2.scale(tangent, tangent, -f);</w:t>
      </w:r>
    </w:p>
    <w:p w:rsidR="00472E8F" w:rsidRPr="00072059" w:rsidRDefault="00472E8F" w:rsidP="00F5799A">
      <w:pPr>
        <w:pStyle w:val="Code"/>
        <w:ind w:left="900"/>
        <w:rPr>
          <w:sz w:val="18"/>
        </w:rPr>
      </w:pPr>
      <w:r w:rsidRPr="00072059">
        <w:rPr>
          <w:sz w:val="18"/>
        </w:rPr>
        <w:t>    } else {</w:t>
      </w:r>
    </w:p>
    <w:p w:rsidR="00472E8F" w:rsidRPr="00072059" w:rsidRDefault="00472E8F" w:rsidP="00F5799A">
      <w:pPr>
        <w:pStyle w:val="Code"/>
        <w:ind w:left="900"/>
        <w:rPr>
          <w:sz w:val="18"/>
        </w:rPr>
      </w:pPr>
      <w:r w:rsidRPr="00072059">
        <w:rPr>
          <w:sz w:val="18"/>
        </w:rPr>
        <w:t>        vec2.scale(tangent, tangent, f);</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    vec2.sub(v, v, tangent);</w:t>
      </w:r>
    </w:p>
    <w:p w:rsidR="00472E8F" w:rsidRPr="00072059" w:rsidRDefault="00472E8F" w:rsidP="00F5799A">
      <w:pPr>
        <w:pStyle w:val="Code"/>
        <w:ind w:left="900"/>
        <w:rPr>
          <w:sz w:val="18"/>
        </w:rPr>
      </w:pPr>
      <w:r w:rsidRPr="00072059">
        <w:rPr>
          <w:sz w:val="18"/>
        </w:rPr>
        <w:t>};</w:t>
      </w:r>
    </w:p>
    <w:p w:rsidR="00472E8F" w:rsidRPr="00072059" w:rsidRDefault="00472E8F" w:rsidP="00C26F2F">
      <w:pPr>
        <w:pStyle w:val="NumList"/>
      </w:pPr>
      <w:r w:rsidRPr="00072059">
        <w:t xml:space="preserve">You can now create the </w:t>
      </w:r>
      <w:proofErr w:type="spellStart"/>
      <w:proofErr w:type="gramStart"/>
      <w:r w:rsidRPr="00072059">
        <w:rPr>
          <w:rStyle w:val="CodeInline"/>
        </w:rPr>
        <w:t>resolveCollision</w:t>
      </w:r>
      <w:proofErr w:type="spellEnd"/>
      <w:r w:rsidRPr="00072059">
        <w:rPr>
          <w:rStyle w:val="CodeInline"/>
        </w:rPr>
        <w:t>(</w:t>
      </w:r>
      <w:proofErr w:type="gramEnd"/>
      <w:r w:rsidRPr="00072059">
        <w:rPr>
          <w:rStyle w:val="CodeInline"/>
        </w:rPr>
        <w:t>)</w:t>
      </w:r>
      <w:r w:rsidRPr="00072059">
        <w:t xml:space="preserve"> function to implement the collision resolution between two colliding objects. The resolution procedure requires access to the two objects and the corresponding collision information. Notice that the function is defined based on the abstract </w:t>
      </w:r>
      <w:proofErr w:type="spellStart"/>
      <w:r w:rsidRPr="00072059">
        <w:rPr>
          <w:rStyle w:val="CodeInline"/>
        </w:rPr>
        <w:t>RigidShape</w:t>
      </w:r>
      <w:proofErr w:type="spellEnd"/>
      <w:r w:rsidRPr="00072059">
        <w:t xml:space="preserve"> and thus is able to resolve the collisions between any combinations of </w:t>
      </w:r>
      <w:proofErr w:type="spellStart"/>
      <w:r w:rsidRPr="00072059">
        <w:rPr>
          <w:rStyle w:val="CodeInline"/>
        </w:rPr>
        <w:t>RigidCircle</w:t>
      </w:r>
      <w:proofErr w:type="spellEnd"/>
      <w:r w:rsidRPr="00072059">
        <w:t xml:space="preserve"> and </w:t>
      </w:r>
      <w:proofErr w:type="spellStart"/>
      <w:r w:rsidRPr="00072059">
        <w:rPr>
          <w:rStyle w:val="CodeInline"/>
        </w:rPr>
        <w:t>RigidRectangle</w:t>
      </w:r>
      <w:proofErr w:type="spellEnd"/>
      <w:r w:rsidRPr="00072059">
        <w:t xml:space="preserve">. The following are the steps to resolve the collision between two </w:t>
      </w:r>
      <w:proofErr w:type="spellStart"/>
      <w:r w:rsidRPr="00072059">
        <w:rPr>
          <w:rStyle w:val="CodeInline"/>
        </w:rPr>
        <w:t>RigidShape</w:t>
      </w:r>
      <w:r w:rsidRPr="00072059">
        <w:t>s</w:t>
      </w:r>
      <w:proofErr w:type="spellEnd"/>
      <w:r w:rsidRPr="00072059">
        <w:t>:</w:t>
      </w:r>
    </w:p>
    <w:p w:rsidR="00472E8F" w:rsidRPr="00072059" w:rsidRDefault="00472E8F" w:rsidP="00C26F2F">
      <w:pPr>
        <w:pStyle w:val="NumSubList"/>
      </w:pPr>
      <w:r w:rsidRPr="00072059">
        <w:t xml:space="preserve">Steps </w:t>
      </w:r>
      <w:proofErr w:type="gramStart"/>
      <w:r w:rsidRPr="00072059">
        <w:t>A</w:t>
      </w:r>
      <w:proofErr w:type="gramEnd"/>
      <w:r w:rsidRPr="00072059">
        <w:t xml:space="preserve"> sets </w:t>
      </w:r>
      <w:proofErr w:type="spellStart"/>
      <w:r w:rsidRPr="00072059">
        <w:rPr>
          <w:rStyle w:val="CodeInline"/>
        </w:rPr>
        <w:t>mHasOneCollision</w:t>
      </w:r>
      <w:proofErr w:type="spellEnd"/>
      <w:r w:rsidRPr="00072059">
        <w:t xml:space="preserve"> to </w:t>
      </w:r>
      <w:r w:rsidRPr="00072059">
        <w:rPr>
          <w:rStyle w:val="CodeInline"/>
        </w:rPr>
        <w:t>true</w:t>
      </w:r>
      <w:r w:rsidRPr="00072059">
        <w:t xml:space="preserve"> to ensure that that relaxation loop will continue.</w:t>
      </w:r>
    </w:p>
    <w:p w:rsidR="00472E8F" w:rsidRPr="00072059" w:rsidRDefault="00472E8F" w:rsidP="00C26F2F">
      <w:pPr>
        <w:pStyle w:val="NumSubList"/>
      </w:pPr>
      <w:r w:rsidRPr="00072059">
        <w:t xml:space="preserve">Steps B calls to </w:t>
      </w:r>
      <w:r w:rsidRPr="00072059">
        <w:rPr>
          <w:rStyle w:val="CodeInline"/>
        </w:rPr>
        <w:t>_</w:t>
      </w:r>
      <w:proofErr w:type="spellStart"/>
      <w:proofErr w:type="gramStart"/>
      <w:r w:rsidRPr="00072059">
        <w:rPr>
          <w:rStyle w:val="CodeInline"/>
        </w:rPr>
        <w:t>positionalCorrection</w:t>
      </w:r>
      <w:proofErr w:type="spellEnd"/>
      <w:r w:rsidRPr="00072059">
        <w:rPr>
          <w:rStyle w:val="CodeInline"/>
        </w:rPr>
        <w:t>(</w:t>
      </w:r>
      <w:proofErr w:type="gramEnd"/>
      <w:r w:rsidRPr="00072059">
        <w:rPr>
          <w:rStyle w:val="CodeInline"/>
        </w:rPr>
        <w:t>)</w:t>
      </w:r>
      <w:r w:rsidRPr="00072059">
        <w:t xml:space="preserve"> to apply positional correction to the objects to push them apart by 80 percent (by default) of the collision depth.</w:t>
      </w:r>
    </w:p>
    <w:p w:rsidR="00472E8F" w:rsidRPr="00072059" w:rsidRDefault="00472E8F" w:rsidP="00C26F2F">
      <w:pPr>
        <w:pStyle w:val="NumSubList"/>
      </w:pPr>
      <w:r w:rsidRPr="00072059">
        <w:t xml:space="preserve">Step C calls to </w:t>
      </w:r>
      <w:r w:rsidRPr="00072059">
        <w:rPr>
          <w:rStyle w:val="CodeInline"/>
        </w:rPr>
        <w:t>_</w:t>
      </w:r>
      <w:proofErr w:type="spellStart"/>
      <w:proofErr w:type="gramStart"/>
      <w:r w:rsidRPr="00072059">
        <w:rPr>
          <w:rStyle w:val="CodeInline"/>
        </w:rPr>
        <w:t>applyFriction</w:t>
      </w:r>
      <w:proofErr w:type="spellEnd"/>
      <w:r w:rsidRPr="00072059">
        <w:rPr>
          <w:rStyle w:val="CodeInline"/>
        </w:rPr>
        <w:t>(</w:t>
      </w:r>
      <w:proofErr w:type="gramEnd"/>
      <w:r w:rsidRPr="00072059">
        <w:rPr>
          <w:rStyle w:val="CodeInline"/>
        </w:rPr>
        <w:t>)</w:t>
      </w:r>
      <w:r w:rsidRPr="00072059">
        <w:t xml:space="preserve"> to dampen the tangent component of the object velocities.</w:t>
      </w:r>
    </w:p>
    <w:p w:rsidR="00472E8F" w:rsidRPr="00072059" w:rsidRDefault="00472E8F" w:rsidP="00C26F2F">
      <w:pPr>
        <w:pStyle w:val="NumSubList"/>
      </w:pPr>
      <w:r w:rsidRPr="00072059">
        <w:lastRenderedPageBreak/>
        <w:t>Step D calculates the relative velocity between the two objects by subtracting them. This relative velocity is important for computing the impulse that pushes the objects apart.</w:t>
      </w:r>
    </w:p>
    <w:p w:rsidR="00472E8F" w:rsidRPr="00072059" w:rsidRDefault="00472E8F" w:rsidP="00C26F2F">
      <w:pPr>
        <w:pStyle w:val="NumSubList"/>
      </w:pPr>
      <w:r w:rsidRPr="00072059">
        <w:t xml:space="preserve">Step E computes </w:t>
      </w:r>
      <w:proofErr w:type="spellStart"/>
      <w:r w:rsidRPr="00072059">
        <w:rPr>
          <w:rStyle w:val="CodeInline"/>
        </w:rPr>
        <w:t>rVelocityInNormal</w:t>
      </w:r>
      <w:proofErr w:type="spellEnd"/>
      <w:r w:rsidRPr="00072059">
        <w:t xml:space="preserve">, the component of the relative velocity vector that is in the collision normal direction. This component indicates how rapidly the two objects are moving toward or away from each other. If </w:t>
      </w:r>
      <w:proofErr w:type="spellStart"/>
      <w:r w:rsidRPr="00072059">
        <w:rPr>
          <w:rStyle w:val="CodeInline"/>
        </w:rPr>
        <w:t>rVelocityInNormal</w:t>
      </w:r>
      <w:proofErr w:type="spellEnd"/>
      <w:r w:rsidRPr="00072059">
        <w:t xml:space="preserve"> is greater than zero, then the objects are moving away from each other and impulse response will not be necessary.</w:t>
      </w:r>
    </w:p>
    <w:p w:rsidR="00472E8F" w:rsidRPr="00072059" w:rsidRDefault="00472E8F" w:rsidP="00C26F2F">
      <w:pPr>
        <w:pStyle w:val="NumSubList"/>
      </w:pPr>
      <w:r w:rsidRPr="00072059">
        <w:t xml:space="preserve">Step F computes the impulse magnitude, </w:t>
      </w:r>
      <w:r w:rsidRPr="00072059">
        <w:rPr>
          <w:rStyle w:val="CodeInline"/>
        </w:rPr>
        <w:t>j</w:t>
      </w:r>
      <w:r w:rsidRPr="00072059">
        <w:t xml:space="preserve">, based on </w:t>
      </w:r>
      <w:proofErr w:type="spellStart"/>
      <w:r w:rsidRPr="00072059">
        <w:rPr>
          <w:rStyle w:val="CodeInline"/>
        </w:rPr>
        <w:t>rVelocityInNormal</w:t>
      </w:r>
      <w:proofErr w:type="spellEnd"/>
      <w:r w:rsidRPr="00072059">
        <w:t>, restitution (bounciness), and the masses of the colliding objects. This impulse magnitude value will be used to modify both velocities to push them apart.</w:t>
      </w:r>
    </w:p>
    <w:p w:rsidR="00C966EA" w:rsidRPr="00072059" w:rsidRDefault="00472E8F" w:rsidP="00AB1239">
      <w:pPr>
        <w:pStyle w:val="BodyText"/>
      </w:pPr>
      <w:r w:rsidRPr="00072059">
        <w:t xml:space="preserve">Figure 9-9 depicts the details of step F. </w:t>
      </w:r>
      <w:r w:rsidRPr="00072059">
        <w:rPr>
          <w:rStyle w:val="CodeInline"/>
        </w:rPr>
        <w:t>S1</w:t>
      </w:r>
      <w:r w:rsidRPr="00072059">
        <w:t xml:space="preserve"> and </w:t>
      </w:r>
      <w:r w:rsidRPr="00072059">
        <w:rPr>
          <w:rStyle w:val="CodeInline"/>
        </w:rPr>
        <w:t>S2</w:t>
      </w:r>
      <w:r w:rsidRPr="00072059">
        <w:t xml:space="preserve"> are the two colliding </w:t>
      </w:r>
      <w:proofErr w:type="spellStart"/>
      <w:r w:rsidRPr="00072059">
        <w:rPr>
          <w:rStyle w:val="CodeInline"/>
        </w:rPr>
        <w:t>RigidShape</w:t>
      </w:r>
      <w:r w:rsidRPr="00072059">
        <w:t>s</w:t>
      </w:r>
      <w:proofErr w:type="spellEnd"/>
      <w:r w:rsidRPr="00072059">
        <w:t xml:space="preserve">, where the </w:t>
      </w:r>
      <w:r w:rsidRPr="00072059">
        <w:rPr>
          <w:rStyle w:val="CodeInline"/>
        </w:rPr>
        <w:t>normal</w:t>
      </w:r>
      <w:r w:rsidRPr="00072059">
        <w:t xml:space="preserve"> vector is the collision normal. Note that this vector always points from object </w:t>
      </w:r>
      <w:r w:rsidRPr="00072059">
        <w:rPr>
          <w:rStyle w:val="CodeInline"/>
        </w:rPr>
        <w:t>S1</w:t>
      </w:r>
      <w:r w:rsidRPr="00072059">
        <w:t xml:space="preserve"> toward </w:t>
      </w:r>
      <w:r w:rsidRPr="00072059">
        <w:rPr>
          <w:rStyle w:val="CodeInline"/>
        </w:rPr>
        <w:t>S2</w:t>
      </w:r>
      <w:r w:rsidRPr="00072059">
        <w:t xml:space="preserve">. The vectors </w:t>
      </w:r>
      <w:r w:rsidRPr="00072059">
        <w:rPr>
          <w:rStyle w:val="CodeInline"/>
        </w:rPr>
        <w:t>s1V-before</w:t>
      </w:r>
      <w:r w:rsidRPr="00072059">
        <w:t xml:space="preserve"> and </w:t>
      </w:r>
      <w:r w:rsidRPr="00072059">
        <w:rPr>
          <w:rStyle w:val="CodeInline"/>
        </w:rPr>
        <w:t>s2V-before</w:t>
      </w:r>
      <w:r w:rsidRPr="00072059">
        <w:t xml:space="preserve"> are the velocity vectors of the corresponding objects before step F, and the </w:t>
      </w:r>
      <w:r w:rsidRPr="00072059">
        <w:rPr>
          <w:rStyle w:val="CodeInline"/>
        </w:rPr>
        <w:t>s1V-after</w:t>
      </w:r>
      <w:r w:rsidRPr="00072059">
        <w:t xml:space="preserve"> and </w:t>
      </w:r>
      <w:r w:rsidRPr="00072059">
        <w:rPr>
          <w:rStyle w:val="CodeInline"/>
        </w:rPr>
        <w:t>s2V-after</w:t>
      </w:r>
      <w:r w:rsidRPr="00072059">
        <w:t xml:space="preserve"> are the impulse modified velocities after the step. Notice the two </w:t>
      </w:r>
      <w:r w:rsidRPr="00072059">
        <w:rPr>
          <w:rStyle w:val="CodeInline"/>
        </w:rPr>
        <w:t>–after</w:t>
      </w:r>
      <w:r w:rsidRPr="00072059">
        <w:t xml:space="preserve"> velocities would bring the corresponding objects away from the interpenetration.</w:t>
      </w:r>
    </w:p>
    <w:p w:rsidR="00C966EA" w:rsidRPr="00072059" w:rsidRDefault="00472E8F" w:rsidP="00933493">
      <w:pPr>
        <w:pStyle w:val="Figure"/>
      </w:pPr>
      <w:r w:rsidRPr="00072059">
        <w:rPr>
          <w:noProof/>
        </w:rPr>
        <w:drawing>
          <wp:inline distT="0" distB="0" distL="0" distR="0">
            <wp:extent cx="4572000" cy="1962785"/>
            <wp:effectExtent l="19050" t="0" r="0" b="0"/>
            <wp:docPr id="14" name="D:\Programs\XED\Background\XML_to_WORD\Springer_Sb7\Work\T02\MediaObjects\978-1-4842-0952-3_9_Fig9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9_Fig9_HTML.gif"/>
                    <pic:cNvPicPr>
                      <a:picLocks noChangeAspect="1" noChangeArrowheads="1"/>
                    </pic:cNvPicPr>
                  </pic:nvPicPr>
                  <pic:blipFill>
                    <a:blip r:embed="rId23" cstate="print"/>
                    <a:srcRect/>
                    <a:stretch>
                      <a:fillRect/>
                    </a:stretch>
                  </pic:blipFill>
                  <pic:spPr bwMode="auto">
                    <a:xfrm>
                      <a:off x="0" y="0"/>
                      <a:ext cx="4572000" cy="1962785"/>
                    </a:xfrm>
                    <a:prstGeom prst="rect">
                      <a:avLst/>
                    </a:prstGeom>
                    <a:noFill/>
                    <a:ln w="9525">
                      <a:noFill/>
                      <a:miter lim="800000"/>
                      <a:headEnd/>
                      <a:tailEnd/>
                    </a:ln>
                  </pic:spPr>
                </pic:pic>
              </a:graphicData>
            </a:graphic>
          </wp:inline>
        </w:drawing>
      </w:r>
    </w:p>
    <w:p w:rsidR="008D1BB1" w:rsidRPr="00072059" w:rsidRDefault="008D1BB1" w:rsidP="000C4818">
      <w:pPr>
        <w:pStyle w:val="FigureCaption"/>
      </w:pPr>
      <w:r w:rsidRPr="00072059">
        <w:rPr>
          <w:b/>
        </w:rPr>
        <w:t xml:space="preserve">Figure 9-9. </w:t>
      </w:r>
      <w:r w:rsidRPr="00072059">
        <w:t>Computing new object velocities based on collision normal and impulse</w:t>
      </w:r>
    </w:p>
    <w:p w:rsidR="00472E8F" w:rsidRPr="00072059" w:rsidRDefault="00472E8F" w:rsidP="00F5799A">
      <w:pPr>
        <w:pStyle w:val="Code"/>
        <w:ind w:left="900"/>
        <w:rPr>
          <w:sz w:val="18"/>
        </w:rPr>
      </w:pPr>
      <w:r w:rsidRPr="00072059">
        <w:rPr>
          <w:sz w:val="18"/>
        </w:rPr>
        <w:t>var resolveCollision = function (s1, s2, collisionInfo) {</w:t>
      </w:r>
    </w:p>
    <w:p w:rsidR="00472E8F" w:rsidRPr="00072059" w:rsidRDefault="00472E8F" w:rsidP="00F5799A">
      <w:pPr>
        <w:pStyle w:val="Code"/>
        <w:ind w:left="900"/>
        <w:rPr>
          <w:sz w:val="18"/>
        </w:rPr>
      </w:pPr>
      <w:r w:rsidRPr="00072059">
        <w:rPr>
          <w:sz w:val="18"/>
        </w:rPr>
        <w:t>        // Step A: one collision has been found</w:t>
      </w:r>
    </w:p>
    <w:p w:rsidR="00472E8F" w:rsidRPr="00072059" w:rsidRDefault="00472E8F" w:rsidP="00F5799A">
      <w:pPr>
        <w:pStyle w:val="Code"/>
        <w:ind w:left="900"/>
        <w:rPr>
          <w:sz w:val="18"/>
        </w:rPr>
      </w:pPr>
      <w:r w:rsidRPr="00072059">
        <w:rPr>
          <w:sz w:val="18"/>
        </w:rPr>
        <w:t>        mHasOneCollision = true;</w:t>
      </w:r>
    </w:p>
    <w:p w:rsidR="0060469D" w:rsidRPr="00072059" w:rsidRDefault="0060469D" w:rsidP="00F5799A">
      <w:pPr>
        <w:pStyle w:val="Code"/>
        <w:ind w:left="900"/>
        <w:rPr>
          <w:sz w:val="18"/>
          <w:lang w:val="en-IN"/>
        </w:rPr>
      </w:pPr>
      <w:r w:rsidRPr="00072059">
        <w:rPr>
          <w:rFonts w:ascii="Arial" w:hAnsi="Arial" w:cs="Arial"/>
          <w:sz w:val="18"/>
          <w:lang w:val="en-IN"/>
        </w:rPr>
        <w:t> </w:t>
      </w:r>
    </w:p>
    <w:p w:rsidR="00472E8F" w:rsidRPr="00072059" w:rsidRDefault="00472E8F" w:rsidP="00F5799A">
      <w:pPr>
        <w:pStyle w:val="Code"/>
        <w:ind w:left="900"/>
        <w:rPr>
          <w:sz w:val="18"/>
        </w:rPr>
      </w:pPr>
      <w:r w:rsidRPr="00072059">
        <w:rPr>
          <w:sz w:val="18"/>
        </w:rPr>
        <w:t>        // Step B: correct positions</w:t>
      </w:r>
    </w:p>
    <w:p w:rsidR="00472E8F" w:rsidRPr="00072059" w:rsidRDefault="00472E8F" w:rsidP="00F5799A">
      <w:pPr>
        <w:pStyle w:val="Code"/>
        <w:ind w:left="900"/>
        <w:rPr>
          <w:sz w:val="18"/>
        </w:rPr>
      </w:pPr>
      <w:r w:rsidRPr="00072059">
        <w:rPr>
          <w:sz w:val="18"/>
        </w:rPr>
        <w:t>        _positionalCorrection(s1, s2, collisionInfo);</w:t>
      </w:r>
    </w:p>
    <w:p w:rsidR="0060469D" w:rsidRPr="00072059" w:rsidRDefault="0060469D" w:rsidP="00F5799A">
      <w:pPr>
        <w:pStyle w:val="Code"/>
        <w:ind w:left="900"/>
        <w:rPr>
          <w:sz w:val="18"/>
          <w:lang w:val="en-IN"/>
        </w:rPr>
      </w:pPr>
      <w:r w:rsidRPr="00072059">
        <w:rPr>
          <w:rFonts w:ascii="Arial" w:hAnsi="Arial" w:cs="Arial"/>
          <w:sz w:val="18"/>
          <w:lang w:val="en-IN"/>
        </w:rPr>
        <w:t> </w:t>
      </w:r>
    </w:p>
    <w:p w:rsidR="00472E8F" w:rsidRPr="00072059" w:rsidRDefault="00472E8F" w:rsidP="00F5799A">
      <w:pPr>
        <w:pStyle w:val="Code"/>
        <w:ind w:left="900"/>
        <w:rPr>
          <w:sz w:val="18"/>
        </w:rPr>
      </w:pPr>
      <w:r w:rsidRPr="00072059">
        <w:rPr>
          <w:sz w:val="18"/>
        </w:rPr>
        <w:t>        // Step C: apply friction</w:t>
      </w:r>
    </w:p>
    <w:p w:rsidR="00472E8F" w:rsidRPr="00072059" w:rsidRDefault="00472E8F" w:rsidP="00F5799A">
      <w:pPr>
        <w:pStyle w:val="Code"/>
        <w:ind w:left="900"/>
        <w:rPr>
          <w:sz w:val="18"/>
        </w:rPr>
      </w:pPr>
      <w:r w:rsidRPr="00072059">
        <w:rPr>
          <w:sz w:val="18"/>
        </w:rPr>
        <w:t>        var s1V = s1.getVelocity();  // collision normal direction is _against_ s2</w:t>
      </w:r>
    </w:p>
    <w:p w:rsidR="00472E8F" w:rsidRPr="00072059" w:rsidRDefault="00472E8F" w:rsidP="00F5799A">
      <w:pPr>
        <w:pStyle w:val="Code"/>
        <w:ind w:left="900"/>
        <w:rPr>
          <w:sz w:val="18"/>
        </w:rPr>
      </w:pPr>
      <w:r w:rsidRPr="00072059">
        <w:rPr>
          <w:sz w:val="18"/>
        </w:rPr>
        <w:t>        var s2V = s2.getVelocity();</w:t>
      </w:r>
    </w:p>
    <w:p w:rsidR="00472E8F" w:rsidRPr="00072059" w:rsidRDefault="00472E8F" w:rsidP="00F5799A">
      <w:pPr>
        <w:pStyle w:val="Code"/>
        <w:ind w:left="900"/>
        <w:rPr>
          <w:sz w:val="18"/>
        </w:rPr>
      </w:pPr>
      <w:r w:rsidRPr="00072059">
        <w:rPr>
          <w:sz w:val="18"/>
        </w:rPr>
        <w:t>        var n = collisionInfo.getNormal();</w:t>
      </w:r>
    </w:p>
    <w:p w:rsidR="00472E8F" w:rsidRPr="00072059" w:rsidRDefault="00472E8F" w:rsidP="00F5799A">
      <w:pPr>
        <w:pStyle w:val="Code"/>
        <w:ind w:left="900"/>
        <w:rPr>
          <w:sz w:val="18"/>
        </w:rPr>
      </w:pPr>
      <w:r w:rsidRPr="00072059">
        <w:rPr>
          <w:sz w:val="18"/>
        </w:rPr>
        <w:t>        _applyFriction(n, s1V, s1.getFriction(), s1.getInvMass());</w:t>
      </w:r>
    </w:p>
    <w:p w:rsidR="00472E8F" w:rsidRPr="00072059" w:rsidRDefault="00472E8F" w:rsidP="00F5799A">
      <w:pPr>
        <w:pStyle w:val="Code"/>
        <w:ind w:left="900"/>
        <w:rPr>
          <w:sz w:val="18"/>
        </w:rPr>
      </w:pPr>
      <w:r w:rsidRPr="00072059">
        <w:rPr>
          <w:sz w:val="18"/>
        </w:rPr>
        <w:t>        _applyFriction(n, s2V, -s2.getFriction(), s2.getInvMass());</w:t>
      </w:r>
    </w:p>
    <w:p w:rsidR="0060469D" w:rsidRPr="00072059" w:rsidRDefault="0060469D" w:rsidP="00F5799A">
      <w:pPr>
        <w:pStyle w:val="Code"/>
        <w:ind w:left="900"/>
        <w:rPr>
          <w:sz w:val="18"/>
          <w:lang w:val="en-IN"/>
        </w:rPr>
      </w:pPr>
      <w:r w:rsidRPr="00072059">
        <w:rPr>
          <w:rFonts w:ascii="Arial" w:hAnsi="Arial" w:cs="Arial"/>
          <w:sz w:val="18"/>
          <w:lang w:val="en-IN"/>
        </w:rPr>
        <w:t> </w:t>
      </w:r>
    </w:p>
    <w:p w:rsidR="00472E8F" w:rsidRPr="00072059" w:rsidRDefault="00472E8F" w:rsidP="00F5799A">
      <w:pPr>
        <w:pStyle w:val="Code"/>
        <w:ind w:left="900"/>
        <w:rPr>
          <w:sz w:val="18"/>
        </w:rPr>
      </w:pPr>
      <w:r w:rsidRPr="00072059">
        <w:rPr>
          <w:sz w:val="18"/>
        </w:rPr>
        <w:t>        // Step D: compute relatively velocity of the colliding objects</w:t>
      </w:r>
    </w:p>
    <w:p w:rsidR="00472E8F" w:rsidRPr="00072059" w:rsidRDefault="00472E8F" w:rsidP="00F5799A">
      <w:pPr>
        <w:pStyle w:val="Code"/>
        <w:ind w:left="900"/>
        <w:rPr>
          <w:sz w:val="18"/>
        </w:rPr>
      </w:pPr>
      <w:r w:rsidRPr="00072059">
        <w:rPr>
          <w:sz w:val="18"/>
        </w:rPr>
        <w:t>        var relativeVelocity = [0, 0];</w:t>
      </w:r>
    </w:p>
    <w:p w:rsidR="00472E8F" w:rsidRPr="00072059" w:rsidRDefault="00472E8F" w:rsidP="00F5799A">
      <w:pPr>
        <w:pStyle w:val="Code"/>
        <w:ind w:left="900"/>
        <w:rPr>
          <w:sz w:val="18"/>
        </w:rPr>
      </w:pPr>
      <w:r w:rsidRPr="00072059">
        <w:rPr>
          <w:sz w:val="18"/>
        </w:rPr>
        <w:lastRenderedPageBreak/>
        <w:t>        vec2.sub(relativeVelocity, s2V, s1V);</w:t>
      </w:r>
    </w:p>
    <w:p w:rsidR="0060469D" w:rsidRPr="00072059" w:rsidRDefault="0060469D" w:rsidP="00F5799A">
      <w:pPr>
        <w:pStyle w:val="Code"/>
        <w:ind w:left="900"/>
        <w:rPr>
          <w:sz w:val="18"/>
          <w:lang w:val="en-IN"/>
        </w:rPr>
      </w:pPr>
      <w:r w:rsidRPr="00072059">
        <w:rPr>
          <w:rFonts w:ascii="Arial" w:hAnsi="Arial" w:cs="Arial"/>
          <w:sz w:val="18"/>
          <w:lang w:val="en-IN"/>
        </w:rPr>
        <w:t> </w:t>
      </w:r>
    </w:p>
    <w:p w:rsidR="00472E8F" w:rsidRPr="00072059" w:rsidRDefault="00472E8F" w:rsidP="00F5799A">
      <w:pPr>
        <w:pStyle w:val="Code"/>
        <w:ind w:left="900"/>
        <w:rPr>
          <w:sz w:val="18"/>
        </w:rPr>
      </w:pPr>
      <w:r w:rsidRPr="00072059">
        <w:rPr>
          <w:sz w:val="18"/>
        </w:rPr>
        <w:t>        // Step E: examine the component in the normal direction</w:t>
      </w:r>
    </w:p>
    <w:p w:rsidR="00472E8F" w:rsidRPr="00072059" w:rsidRDefault="00472E8F" w:rsidP="00F5799A">
      <w:pPr>
        <w:pStyle w:val="Code"/>
        <w:ind w:left="900"/>
        <w:rPr>
          <w:sz w:val="18"/>
        </w:rPr>
      </w:pPr>
      <w:r w:rsidRPr="00072059">
        <w:rPr>
          <w:sz w:val="18"/>
        </w:rPr>
        <w:t>        var rVelocityInNormal = vec2.dot(relativeVelocity, n);</w:t>
      </w:r>
    </w:p>
    <w:p w:rsidR="00472E8F" w:rsidRPr="00072059" w:rsidRDefault="00472E8F" w:rsidP="00F5799A">
      <w:pPr>
        <w:pStyle w:val="Code"/>
        <w:ind w:left="900"/>
        <w:rPr>
          <w:sz w:val="18"/>
        </w:rPr>
      </w:pPr>
      <w:r w:rsidRPr="00072059">
        <w:rPr>
          <w:sz w:val="18"/>
        </w:rPr>
        <w:t>        if (rVelocityInNormal &gt; 0) { //if objects moving apart ignore</w:t>
      </w:r>
    </w:p>
    <w:p w:rsidR="00472E8F" w:rsidRPr="00072059" w:rsidRDefault="00472E8F" w:rsidP="00F5799A">
      <w:pPr>
        <w:pStyle w:val="Code"/>
        <w:ind w:left="900"/>
        <w:rPr>
          <w:rStyle w:val="CodeInline"/>
        </w:rPr>
      </w:pPr>
      <w:r w:rsidRPr="00072059">
        <w:rPr>
          <w:sz w:val="18"/>
        </w:rPr>
        <w:t>            </w:t>
      </w:r>
      <w:r w:rsidRPr="00072059">
        <w:rPr>
          <w:rStyle w:val="CodeInline"/>
        </w:rPr>
        <w:t>return;</w:t>
      </w:r>
    </w:p>
    <w:p w:rsidR="00472E8F" w:rsidRPr="00072059" w:rsidRDefault="00472E8F" w:rsidP="00F5799A">
      <w:pPr>
        <w:pStyle w:val="Code"/>
        <w:ind w:left="900"/>
        <w:rPr>
          <w:rStyle w:val="CodeInline"/>
        </w:rPr>
      </w:pPr>
      <w:r w:rsidRPr="00072059">
        <w:rPr>
          <w:sz w:val="18"/>
        </w:rPr>
        <w:t>        </w:t>
      </w:r>
      <w:r w:rsidRPr="00072059">
        <w:rPr>
          <w:rStyle w:val="CodeInline"/>
        </w:rPr>
        <w:t>}</w:t>
      </w:r>
    </w:p>
    <w:p w:rsidR="0060469D" w:rsidRPr="00072059" w:rsidRDefault="0060469D" w:rsidP="00F5799A">
      <w:pPr>
        <w:pStyle w:val="Code"/>
        <w:ind w:left="900"/>
        <w:rPr>
          <w:sz w:val="18"/>
          <w:lang w:val="en-IN"/>
        </w:rPr>
      </w:pPr>
      <w:r w:rsidRPr="00072059">
        <w:rPr>
          <w:rFonts w:ascii="Arial" w:hAnsi="Arial" w:cs="Arial"/>
          <w:sz w:val="18"/>
          <w:lang w:val="en-IN"/>
        </w:rPr>
        <w:t> </w:t>
      </w:r>
    </w:p>
    <w:p w:rsidR="00472E8F" w:rsidRPr="00072059" w:rsidRDefault="00472E8F" w:rsidP="00F5799A">
      <w:pPr>
        <w:pStyle w:val="Code"/>
        <w:ind w:left="900"/>
        <w:rPr>
          <w:sz w:val="18"/>
        </w:rPr>
      </w:pPr>
      <w:r w:rsidRPr="00072059">
        <w:rPr>
          <w:sz w:val="18"/>
        </w:rPr>
        <w:t>        // Step F: compute and apply response impulses for each object</w:t>
      </w:r>
    </w:p>
    <w:p w:rsidR="00472E8F" w:rsidRPr="00072059" w:rsidRDefault="00472E8F" w:rsidP="00F5799A">
      <w:pPr>
        <w:pStyle w:val="Code"/>
        <w:ind w:left="900"/>
        <w:rPr>
          <w:sz w:val="18"/>
        </w:rPr>
      </w:pPr>
      <w:r w:rsidRPr="00072059">
        <w:rPr>
          <w:sz w:val="18"/>
        </w:rPr>
        <w:t>        var newRestituion = Math.min(s1.getRestitution(), s2.getRestitution());</w:t>
      </w:r>
    </w:p>
    <w:p w:rsidR="00472E8F" w:rsidRPr="00072059" w:rsidRDefault="00472E8F" w:rsidP="00F5799A">
      <w:pPr>
        <w:pStyle w:val="Code"/>
        <w:ind w:left="900"/>
        <w:rPr>
          <w:sz w:val="18"/>
        </w:rPr>
      </w:pPr>
      <w:r w:rsidRPr="00072059">
        <w:rPr>
          <w:sz w:val="18"/>
        </w:rPr>
        <w:t>        var j = -(1 + newRestituion) * rVelocityInNormal;</w:t>
      </w:r>
    </w:p>
    <w:p w:rsidR="00472E8F" w:rsidRPr="00072059" w:rsidRDefault="00472E8F" w:rsidP="00F5799A">
      <w:pPr>
        <w:pStyle w:val="Code"/>
        <w:ind w:left="900"/>
        <w:rPr>
          <w:sz w:val="18"/>
        </w:rPr>
      </w:pPr>
      <w:r w:rsidRPr="00072059">
        <w:rPr>
          <w:sz w:val="18"/>
        </w:rPr>
        <w:t>        j = j / (s1.getInvMass() + s2.getInvMass());</w:t>
      </w:r>
    </w:p>
    <w:p w:rsidR="0060469D" w:rsidRPr="00072059" w:rsidRDefault="0060469D" w:rsidP="00F5799A">
      <w:pPr>
        <w:pStyle w:val="Code"/>
        <w:ind w:left="900"/>
        <w:rPr>
          <w:sz w:val="18"/>
          <w:lang w:val="en-IN"/>
        </w:rPr>
      </w:pPr>
      <w:r w:rsidRPr="00072059">
        <w:rPr>
          <w:rFonts w:ascii="Arial" w:hAnsi="Arial" w:cs="Arial"/>
          <w:sz w:val="18"/>
          <w:lang w:val="en-IN"/>
        </w:rPr>
        <w:t> </w:t>
      </w:r>
    </w:p>
    <w:p w:rsidR="00472E8F" w:rsidRPr="00072059" w:rsidRDefault="00472E8F" w:rsidP="00F5799A">
      <w:pPr>
        <w:pStyle w:val="Code"/>
        <w:ind w:left="900"/>
        <w:rPr>
          <w:sz w:val="18"/>
        </w:rPr>
      </w:pPr>
      <w:r w:rsidRPr="00072059">
        <w:rPr>
          <w:sz w:val="18"/>
        </w:rPr>
        <w:t>        var impulse = [0, 0];</w:t>
      </w:r>
    </w:p>
    <w:p w:rsidR="00472E8F" w:rsidRPr="00072059" w:rsidRDefault="00472E8F" w:rsidP="00F5799A">
      <w:pPr>
        <w:pStyle w:val="Code"/>
        <w:ind w:left="900"/>
        <w:rPr>
          <w:sz w:val="18"/>
        </w:rPr>
      </w:pPr>
      <w:r w:rsidRPr="00072059">
        <w:rPr>
          <w:sz w:val="18"/>
        </w:rPr>
        <w:t>        vec2.scale(impulse, collisionInfo.getNormal(), j);</w:t>
      </w:r>
    </w:p>
    <w:p w:rsidR="0060469D" w:rsidRPr="00072059" w:rsidRDefault="0060469D" w:rsidP="00F5799A">
      <w:pPr>
        <w:pStyle w:val="Code"/>
        <w:ind w:left="900"/>
        <w:rPr>
          <w:sz w:val="18"/>
          <w:lang w:val="en-IN"/>
        </w:rPr>
      </w:pPr>
      <w:r w:rsidRPr="00072059">
        <w:rPr>
          <w:rFonts w:ascii="Arial" w:hAnsi="Arial" w:cs="Arial"/>
          <w:sz w:val="18"/>
          <w:lang w:val="en-IN"/>
        </w:rPr>
        <w:t> </w:t>
      </w:r>
    </w:p>
    <w:p w:rsidR="00472E8F" w:rsidRPr="00072059" w:rsidRDefault="00472E8F" w:rsidP="00F5799A">
      <w:pPr>
        <w:pStyle w:val="Code"/>
        <w:ind w:left="900"/>
        <w:rPr>
          <w:sz w:val="18"/>
        </w:rPr>
      </w:pPr>
      <w:r w:rsidRPr="00072059">
        <w:rPr>
          <w:sz w:val="18"/>
        </w:rPr>
        <w:t>        var newImpulse = [0, 0];</w:t>
      </w:r>
    </w:p>
    <w:p w:rsidR="00472E8F" w:rsidRPr="00072059" w:rsidRDefault="00472E8F" w:rsidP="00F5799A">
      <w:pPr>
        <w:pStyle w:val="Code"/>
        <w:ind w:left="900"/>
        <w:rPr>
          <w:sz w:val="18"/>
        </w:rPr>
      </w:pPr>
      <w:r w:rsidRPr="00072059">
        <w:rPr>
          <w:sz w:val="18"/>
        </w:rPr>
        <w:t>        vec2.scale(newImpulse, impulse, s1.getInvMass());</w:t>
      </w:r>
    </w:p>
    <w:p w:rsidR="00472E8F" w:rsidRPr="00072059" w:rsidRDefault="00472E8F" w:rsidP="00F5799A">
      <w:pPr>
        <w:pStyle w:val="Code"/>
        <w:ind w:left="900"/>
        <w:rPr>
          <w:sz w:val="18"/>
        </w:rPr>
      </w:pPr>
      <w:r w:rsidRPr="00072059">
        <w:rPr>
          <w:sz w:val="18"/>
        </w:rPr>
        <w:t>        vec2.sub(s1V, s1V, newImpulse);</w:t>
      </w:r>
    </w:p>
    <w:p w:rsidR="0060469D" w:rsidRPr="00072059" w:rsidRDefault="0060469D" w:rsidP="00F5799A">
      <w:pPr>
        <w:pStyle w:val="Code"/>
        <w:ind w:left="900"/>
        <w:rPr>
          <w:sz w:val="18"/>
          <w:lang w:val="en-IN"/>
        </w:rPr>
      </w:pPr>
      <w:r w:rsidRPr="00072059">
        <w:rPr>
          <w:rFonts w:ascii="Arial" w:hAnsi="Arial" w:cs="Arial"/>
          <w:sz w:val="18"/>
          <w:lang w:val="en-IN"/>
        </w:rPr>
        <w:t> </w:t>
      </w:r>
    </w:p>
    <w:p w:rsidR="00472E8F" w:rsidRPr="00072059" w:rsidRDefault="00472E8F" w:rsidP="00F5799A">
      <w:pPr>
        <w:pStyle w:val="Code"/>
        <w:ind w:left="900"/>
        <w:rPr>
          <w:sz w:val="18"/>
        </w:rPr>
      </w:pPr>
      <w:r w:rsidRPr="00072059">
        <w:rPr>
          <w:sz w:val="18"/>
        </w:rPr>
        <w:t>        vec2.scale(newImpulse, impulse, s2.getInvMass());</w:t>
      </w:r>
    </w:p>
    <w:p w:rsidR="00472E8F" w:rsidRPr="00072059" w:rsidRDefault="00472E8F" w:rsidP="00F5799A">
      <w:pPr>
        <w:pStyle w:val="Code"/>
        <w:ind w:left="900"/>
        <w:rPr>
          <w:sz w:val="18"/>
        </w:rPr>
      </w:pPr>
      <w:r w:rsidRPr="00072059">
        <w:rPr>
          <w:sz w:val="18"/>
        </w:rPr>
        <w:t>        vec2.add(s2V, s2V, newImpulse);</w:t>
      </w:r>
    </w:p>
    <w:p w:rsidR="00472E8F" w:rsidRPr="00072059" w:rsidRDefault="00472E8F" w:rsidP="00F5799A">
      <w:pPr>
        <w:pStyle w:val="Code"/>
        <w:ind w:left="900"/>
        <w:rPr>
          <w:rStyle w:val="CodeInline"/>
        </w:rPr>
      </w:pPr>
      <w:r w:rsidRPr="00072059">
        <w:rPr>
          <w:sz w:val="18"/>
        </w:rPr>
        <w:t>    </w:t>
      </w:r>
      <w:r w:rsidRPr="00072059">
        <w:rPr>
          <w:rStyle w:val="CodeInline"/>
        </w:rPr>
        <w:t>};</w:t>
      </w:r>
    </w:p>
    <w:p w:rsidR="00472E8F" w:rsidRPr="00072059" w:rsidRDefault="00472E8F" w:rsidP="00853525">
      <w:pPr>
        <w:pStyle w:val="Heading4"/>
      </w:pPr>
      <w:r w:rsidRPr="00072059">
        <w:t>Adding the Relaxation Loop for Stability</w:t>
      </w:r>
    </w:p>
    <w:p w:rsidR="00472E8F" w:rsidRPr="00072059" w:rsidRDefault="00472E8F" w:rsidP="00853525">
      <w:pPr>
        <w:pStyle w:val="BodyTextFirst"/>
      </w:pPr>
      <w:r w:rsidRPr="00072059">
        <w:t>With all the components of collision resolutions defined, you are now ready to define the relaxation support. Recall relaxation allows the collision resolution process to resolve the interpenetrations gradually over a predetermined number of times, in this case a default of 15. In general, larger relaxation iterations would result with a more natural appearance and more stable collision system. The associated computation cost is the main drawback with large relaxation iterations.</w:t>
      </w:r>
    </w:p>
    <w:p w:rsidR="00472E8F" w:rsidRPr="00072059" w:rsidRDefault="00472E8F" w:rsidP="00C26F2F">
      <w:pPr>
        <w:pStyle w:val="NumList"/>
        <w:numPr>
          <w:ilvl w:val="0"/>
          <w:numId w:val="38"/>
        </w:numPr>
      </w:pPr>
      <w:r w:rsidRPr="00072059">
        <w:t xml:space="preserve">Continue with editing the </w:t>
      </w:r>
      <w:r w:rsidRPr="00072059">
        <w:rPr>
          <w:rStyle w:val="CodeInline"/>
        </w:rPr>
        <w:t>Engine_Physics.js</w:t>
      </w:r>
      <w:r w:rsidRPr="00072059">
        <w:t xml:space="preserve"> file and define the </w:t>
      </w:r>
      <w:proofErr w:type="spellStart"/>
      <w:proofErr w:type="gramStart"/>
      <w:r w:rsidRPr="00072059">
        <w:rPr>
          <w:rStyle w:val="CodeInline"/>
        </w:rPr>
        <w:t>beginRelaxation</w:t>
      </w:r>
      <w:proofErr w:type="spellEnd"/>
      <w:r w:rsidRPr="00072059">
        <w:rPr>
          <w:rStyle w:val="CodeInline"/>
        </w:rPr>
        <w:t>(</w:t>
      </w:r>
      <w:proofErr w:type="gramEnd"/>
      <w:r w:rsidRPr="00072059">
        <w:rPr>
          <w:rStyle w:val="CodeInline"/>
        </w:rPr>
        <w:t>)</w:t>
      </w:r>
      <w:r w:rsidRPr="00072059">
        <w:t xml:space="preserve"> and </w:t>
      </w:r>
      <w:proofErr w:type="spellStart"/>
      <w:r w:rsidRPr="00072059">
        <w:rPr>
          <w:rStyle w:val="CodeInline"/>
        </w:rPr>
        <w:t>continueRelaxation</w:t>
      </w:r>
      <w:proofErr w:type="spellEnd"/>
      <w:r w:rsidRPr="00072059">
        <w:rPr>
          <w:rStyle w:val="CodeInline"/>
        </w:rPr>
        <w:t>()</w:t>
      </w:r>
      <w:r w:rsidRPr="00072059">
        <w:t xml:space="preserve"> functions to manage the relaxation iteration loop. Relaxation iterations can terminate when there are no more collisions detected.</w:t>
      </w:r>
    </w:p>
    <w:p w:rsidR="00472E8F" w:rsidRPr="00072059" w:rsidRDefault="00472E8F" w:rsidP="00F5799A">
      <w:pPr>
        <w:pStyle w:val="Code"/>
        <w:ind w:left="900"/>
        <w:rPr>
          <w:sz w:val="18"/>
        </w:rPr>
      </w:pPr>
      <w:r w:rsidRPr="00072059">
        <w:rPr>
          <w:sz w:val="18"/>
        </w:rPr>
        <w:t>var beginRelaxation = function() {</w:t>
      </w:r>
    </w:p>
    <w:p w:rsidR="00472E8F" w:rsidRPr="00072059" w:rsidRDefault="00472E8F" w:rsidP="00F5799A">
      <w:pPr>
        <w:pStyle w:val="Code"/>
        <w:ind w:left="900"/>
        <w:rPr>
          <w:sz w:val="18"/>
        </w:rPr>
      </w:pPr>
      <w:r w:rsidRPr="00072059">
        <w:rPr>
          <w:sz w:val="18"/>
        </w:rPr>
        <w:t>    mRelaxationLoopCount = mRelaxationCount;</w:t>
      </w:r>
    </w:p>
    <w:p w:rsidR="00472E8F" w:rsidRPr="00072059" w:rsidRDefault="00472E8F" w:rsidP="00F5799A">
      <w:pPr>
        <w:pStyle w:val="Code"/>
        <w:ind w:left="900"/>
        <w:rPr>
          <w:sz w:val="18"/>
        </w:rPr>
      </w:pPr>
      <w:r w:rsidRPr="00072059">
        <w:rPr>
          <w:sz w:val="18"/>
        </w:rPr>
        <w:t>    mHasOneCollision = true;</w:t>
      </w:r>
    </w:p>
    <w:p w:rsidR="00472E8F" w:rsidRPr="00072059" w:rsidRDefault="00472E8F" w:rsidP="00F5799A">
      <w:pPr>
        <w:pStyle w:val="Code"/>
        <w:ind w:left="900"/>
        <w:rPr>
          <w:sz w:val="18"/>
        </w:rPr>
      </w:pPr>
      <w:r w:rsidRPr="00072059">
        <w:rPr>
          <w:sz w:val="18"/>
        </w:rPr>
        <w:t>};</w:t>
      </w:r>
    </w:p>
    <w:p w:rsidR="00472E8F" w:rsidRPr="00072059" w:rsidRDefault="00472E8F" w:rsidP="00F5799A">
      <w:pPr>
        <w:pStyle w:val="Code"/>
        <w:ind w:left="900"/>
        <w:rPr>
          <w:sz w:val="18"/>
        </w:rPr>
      </w:pPr>
      <w:r w:rsidRPr="00072059">
        <w:rPr>
          <w:sz w:val="18"/>
        </w:rPr>
        <w:t>var continueRelaxation = function() {</w:t>
      </w:r>
    </w:p>
    <w:p w:rsidR="00472E8F" w:rsidRPr="00072059" w:rsidRDefault="00472E8F" w:rsidP="00F5799A">
      <w:pPr>
        <w:pStyle w:val="Code"/>
        <w:ind w:left="900"/>
        <w:rPr>
          <w:sz w:val="18"/>
        </w:rPr>
      </w:pPr>
      <w:r w:rsidRPr="00072059">
        <w:rPr>
          <w:sz w:val="18"/>
        </w:rPr>
        <w:t>    var oneCollision = mHasOneCollision;</w:t>
      </w:r>
    </w:p>
    <w:p w:rsidR="00472E8F" w:rsidRPr="00072059" w:rsidRDefault="00472E8F" w:rsidP="00F5799A">
      <w:pPr>
        <w:pStyle w:val="Code"/>
        <w:ind w:left="900"/>
        <w:rPr>
          <w:sz w:val="18"/>
        </w:rPr>
      </w:pPr>
      <w:r w:rsidRPr="00072059">
        <w:rPr>
          <w:sz w:val="18"/>
        </w:rPr>
        <w:t>    mHasOneCollision = false;</w:t>
      </w:r>
    </w:p>
    <w:p w:rsidR="00472E8F" w:rsidRPr="00072059" w:rsidRDefault="00472E8F" w:rsidP="00F5799A">
      <w:pPr>
        <w:pStyle w:val="Code"/>
        <w:ind w:left="900"/>
        <w:rPr>
          <w:sz w:val="18"/>
        </w:rPr>
      </w:pPr>
      <w:r w:rsidRPr="00072059">
        <w:rPr>
          <w:sz w:val="18"/>
        </w:rPr>
        <w:t>    mRelaxationLoopCount = mRelaxationLoopCount - 1;</w:t>
      </w:r>
    </w:p>
    <w:p w:rsidR="00472E8F" w:rsidRPr="00072059" w:rsidRDefault="00472E8F" w:rsidP="00F5799A">
      <w:pPr>
        <w:pStyle w:val="Code"/>
        <w:ind w:left="900"/>
        <w:rPr>
          <w:sz w:val="18"/>
        </w:rPr>
      </w:pPr>
      <w:r w:rsidRPr="00072059">
        <w:rPr>
          <w:sz w:val="18"/>
        </w:rPr>
        <w:t>    return ((mRelaxationLoopCount &gt; 0) &amp;&amp; oneCollision);</w:t>
      </w:r>
    </w:p>
    <w:p w:rsidR="00472E8F" w:rsidRPr="00072059" w:rsidRDefault="00472E8F" w:rsidP="00F5799A">
      <w:pPr>
        <w:pStyle w:val="Code"/>
        <w:ind w:left="900"/>
        <w:rPr>
          <w:sz w:val="18"/>
        </w:rPr>
      </w:pPr>
      <w:r w:rsidRPr="00072059">
        <w:rPr>
          <w:sz w:val="18"/>
        </w:rPr>
        <w:t>};</w:t>
      </w:r>
    </w:p>
    <w:p w:rsidR="00472E8F" w:rsidRPr="00072059" w:rsidRDefault="00472E8F" w:rsidP="00C26F2F">
      <w:pPr>
        <w:pStyle w:val="NumList"/>
      </w:pPr>
      <w:r w:rsidRPr="00072059">
        <w:t xml:space="preserve">Define a </w:t>
      </w:r>
      <w:proofErr w:type="spellStart"/>
      <w:proofErr w:type="gramStart"/>
      <w:r w:rsidRPr="00072059">
        <w:rPr>
          <w:rStyle w:val="CodeInline"/>
        </w:rPr>
        <w:t>processObjObj</w:t>
      </w:r>
      <w:proofErr w:type="spellEnd"/>
      <w:r w:rsidRPr="00072059">
        <w:rPr>
          <w:rStyle w:val="CodeInline"/>
        </w:rPr>
        <w:t>(</w:t>
      </w:r>
      <w:proofErr w:type="gramEnd"/>
      <w:r w:rsidRPr="00072059">
        <w:rPr>
          <w:rStyle w:val="CodeInline"/>
        </w:rPr>
        <w:t>)</w:t>
      </w:r>
      <w:r w:rsidRPr="00072059">
        <w:t xml:space="preserve"> function to support the relaxation of resolving the collision between two individual </w:t>
      </w:r>
      <w:proofErr w:type="spellStart"/>
      <w:r w:rsidRPr="00072059">
        <w:rPr>
          <w:rStyle w:val="CodeInline"/>
        </w:rPr>
        <w:t>GameObject</w:t>
      </w:r>
      <w:proofErr w:type="spellEnd"/>
      <w:r w:rsidRPr="00072059">
        <w:t xml:space="preserve"> instances. The relaxation loop will continue only if the two objects continue to collide.</w:t>
      </w:r>
    </w:p>
    <w:p w:rsidR="00472E8F" w:rsidRPr="00072059" w:rsidRDefault="00472E8F" w:rsidP="00F5799A">
      <w:pPr>
        <w:pStyle w:val="Code"/>
        <w:ind w:left="900"/>
        <w:rPr>
          <w:sz w:val="18"/>
        </w:rPr>
      </w:pPr>
      <w:r w:rsidRPr="00072059">
        <w:rPr>
          <w:sz w:val="18"/>
        </w:rPr>
        <w:t>// Rigid Shape interactions: two game objects</w:t>
      </w:r>
    </w:p>
    <w:p w:rsidR="00472E8F" w:rsidRPr="00072059" w:rsidRDefault="00472E8F" w:rsidP="00F5799A">
      <w:pPr>
        <w:pStyle w:val="Code"/>
        <w:ind w:left="900"/>
        <w:rPr>
          <w:sz w:val="18"/>
        </w:rPr>
      </w:pPr>
      <w:r w:rsidRPr="00072059">
        <w:rPr>
          <w:sz w:val="18"/>
        </w:rPr>
        <w:t>var processObjObj = function(obj1, obj2) {</w:t>
      </w:r>
    </w:p>
    <w:p w:rsidR="00472E8F" w:rsidRPr="00072059" w:rsidRDefault="00472E8F" w:rsidP="00F5799A">
      <w:pPr>
        <w:pStyle w:val="Code"/>
        <w:ind w:left="900"/>
        <w:rPr>
          <w:sz w:val="18"/>
        </w:rPr>
      </w:pPr>
      <w:r w:rsidRPr="00072059">
        <w:rPr>
          <w:sz w:val="18"/>
        </w:rPr>
        <w:t>    var s1 = obj1.getPhysicsComponent();</w:t>
      </w:r>
    </w:p>
    <w:p w:rsidR="00472E8F" w:rsidRPr="00072059" w:rsidRDefault="00472E8F" w:rsidP="00F5799A">
      <w:pPr>
        <w:pStyle w:val="Code"/>
        <w:ind w:left="900"/>
        <w:rPr>
          <w:sz w:val="18"/>
        </w:rPr>
      </w:pPr>
      <w:r w:rsidRPr="00072059">
        <w:rPr>
          <w:sz w:val="18"/>
        </w:rPr>
        <w:lastRenderedPageBreak/>
        <w:t>    var s2 = obj2.getPhysicsComponent();</w:t>
      </w:r>
    </w:p>
    <w:p w:rsidR="00472E8F" w:rsidRPr="00072059" w:rsidRDefault="00472E8F" w:rsidP="00F5799A">
      <w:pPr>
        <w:pStyle w:val="Code"/>
        <w:ind w:left="900"/>
        <w:rPr>
          <w:sz w:val="18"/>
        </w:rPr>
      </w:pPr>
      <w:r w:rsidRPr="00072059">
        <w:rPr>
          <w:sz w:val="18"/>
        </w:rPr>
        <w:t>    if (s1 === s2)</w:t>
      </w:r>
    </w:p>
    <w:p w:rsidR="00472E8F" w:rsidRPr="00072059" w:rsidRDefault="00472E8F" w:rsidP="00F5799A">
      <w:pPr>
        <w:pStyle w:val="Code"/>
        <w:ind w:left="900"/>
        <w:rPr>
          <w:sz w:val="18"/>
        </w:rPr>
      </w:pPr>
      <w:r w:rsidRPr="00072059">
        <w:rPr>
          <w:sz w:val="18"/>
        </w:rPr>
        <w:t>        return;</w:t>
      </w:r>
    </w:p>
    <w:p w:rsidR="00472E8F" w:rsidRPr="00072059" w:rsidRDefault="00472E8F" w:rsidP="00F5799A">
      <w:pPr>
        <w:pStyle w:val="Code"/>
        <w:ind w:left="900"/>
        <w:rPr>
          <w:sz w:val="18"/>
        </w:rPr>
      </w:pPr>
      <w:r w:rsidRPr="00072059">
        <w:rPr>
          <w:sz w:val="18"/>
        </w:rPr>
        <w:t>    beginRelaxation();</w:t>
      </w:r>
    </w:p>
    <w:p w:rsidR="00472E8F" w:rsidRPr="00072059" w:rsidRDefault="00472E8F" w:rsidP="00F5799A">
      <w:pPr>
        <w:pStyle w:val="Code"/>
        <w:ind w:left="900"/>
        <w:rPr>
          <w:sz w:val="18"/>
        </w:rPr>
      </w:pPr>
      <w:r w:rsidRPr="00072059">
        <w:rPr>
          <w:sz w:val="18"/>
        </w:rPr>
        <w:t>    while (continueRelaxation()) {</w:t>
      </w:r>
    </w:p>
    <w:p w:rsidR="00472E8F" w:rsidRPr="00072059" w:rsidRDefault="00472E8F" w:rsidP="00F5799A">
      <w:pPr>
        <w:pStyle w:val="Code"/>
        <w:ind w:left="900"/>
        <w:rPr>
          <w:sz w:val="18"/>
        </w:rPr>
      </w:pPr>
      <w:r w:rsidRPr="00072059">
        <w:rPr>
          <w:sz w:val="18"/>
        </w:rPr>
        <w:t>        if (s1.collided(s2, mCollisionInfo)) {</w:t>
      </w:r>
    </w:p>
    <w:p w:rsidR="00472E8F" w:rsidRPr="00072059" w:rsidRDefault="00472E8F" w:rsidP="00F5799A">
      <w:pPr>
        <w:pStyle w:val="Code"/>
        <w:ind w:left="900"/>
        <w:rPr>
          <w:sz w:val="18"/>
        </w:rPr>
      </w:pPr>
      <w:r w:rsidRPr="00072059">
        <w:rPr>
          <w:sz w:val="18"/>
        </w:rPr>
        <w:t>            resolveCollision(s1, s2, mCollisionInfo);</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w:t>
      </w:r>
    </w:p>
    <w:p w:rsidR="00472E8F" w:rsidRPr="00072059" w:rsidRDefault="00472E8F" w:rsidP="00C26F2F">
      <w:pPr>
        <w:pStyle w:val="NumList"/>
      </w:pPr>
      <w:r w:rsidRPr="00072059">
        <w:t xml:space="preserve">Define a </w:t>
      </w:r>
      <w:proofErr w:type="spellStart"/>
      <w:proofErr w:type="gramStart"/>
      <w:r w:rsidRPr="00072059">
        <w:rPr>
          <w:rStyle w:val="CodeInline"/>
        </w:rPr>
        <w:t>processObjSet</w:t>
      </w:r>
      <w:proofErr w:type="spellEnd"/>
      <w:r w:rsidRPr="00072059">
        <w:rPr>
          <w:rStyle w:val="CodeInline"/>
        </w:rPr>
        <w:t>(</w:t>
      </w:r>
      <w:proofErr w:type="gramEnd"/>
      <w:r w:rsidRPr="00072059">
        <w:rPr>
          <w:rStyle w:val="CodeInline"/>
        </w:rPr>
        <w:t>)</w:t>
      </w:r>
      <w:r w:rsidRPr="00072059">
        <w:t xml:space="preserve"> function to process the collision resolution between a </w:t>
      </w:r>
      <w:proofErr w:type="spellStart"/>
      <w:r w:rsidRPr="00072059">
        <w:rPr>
          <w:rStyle w:val="CodeInline"/>
        </w:rPr>
        <w:t>GameObject</w:t>
      </w:r>
      <w:proofErr w:type="spellEnd"/>
      <w:r w:rsidRPr="00072059">
        <w:t xml:space="preserve"> instance and a </w:t>
      </w:r>
      <w:proofErr w:type="spellStart"/>
      <w:r w:rsidRPr="00072059">
        <w:rPr>
          <w:rStyle w:val="CodeInline"/>
        </w:rPr>
        <w:t>GameObjectSet</w:t>
      </w:r>
      <w:proofErr w:type="spellEnd"/>
      <w:r w:rsidRPr="00072059">
        <w:t xml:space="preserve">. Notice the nested loops. In the worst case, with the outer loop iterating at constant 15 times, the run time of this function is </w:t>
      </w:r>
      <w:proofErr w:type="gramStart"/>
      <w:r w:rsidRPr="00072059">
        <w:rPr>
          <w:i/>
        </w:rPr>
        <w:t>O</w:t>
      </w:r>
      <w:r w:rsidRPr="00072059">
        <w:t>(</w:t>
      </w:r>
      <w:proofErr w:type="gramEnd"/>
      <w:r w:rsidRPr="00072059">
        <w:rPr>
          <w:i/>
        </w:rPr>
        <w:t>N</w:t>
      </w:r>
      <w:r w:rsidRPr="00072059">
        <w:t xml:space="preserve">), where </w:t>
      </w:r>
      <w:r w:rsidRPr="00072059">
        <w:rPr>
          <w:i/>
        </w:rPr>
        <w:t>N</w:t>
      </w:r>
      <w:r w:rsidRPr="00072059">
        <w:t xml:space="preserve"> is the size of the </w:t>
      </w:r>
      <w:proofErr w:type="spellStart"/>
      <w:r w:rsidRPr="00072059">
        <w:rPr>
          <w:rStyle w:val="CodeInline"/>
        </w:rPr>
        <w:t>RigidShape</w:t>
      </w:r>
      <w:proofErr w:type="spellEnd"/>
      <w:r w:rsidRPr="00072059">
        <w:t xml:space="preserve"> set. It is important to be mindful of the cost of collision resolution.</w:t>
      </w:r>
    </w:p>
    <w:p w:rsidR="00472E8F" w:rsidRPr="00072059" w:rsidRDefault="00472E8F" w:rsidP="00F5799A">
      <w:pPr>
        <w:pStyle w:val="Code"/>
        <w:ind w:left="900"/>
        <w:rPr>
          <w:sz w:val="18"/>
        </w:rPr>
      </w:pPr>
      <w:r w:rsidRPr="00072059">
        <w:rPr>
          <w:sz w:val="18"/>
        </w:rPr>
        <w:t>// Rigid Shape interactions: a game object and a game object set</w:t>
      </w:r>
    </w:p>
    <w:p w:rsidR="00472E8F" w:rsidRPr="00072059" w:rsidRDefault="00472E8F" w:rsidP="00F5799A">
      <w:pPr>
        <w:pStyle w:val="Code"/>
        <w:ind w:left="900"/>
        <w:rPr>
          <w:sz w:val="18"/>
        </w:rPr>
      </w:pPr>
      <w:r w:rsidRPr="00072059">
        <w:rPr>
          <w:sz w:val="18"/>
        </w:rPr>
        <w:t>var processObjSet = function(obj, set) {</w:t>
      </w:r>
    </w:p>
    <w:p w:rsidR="00472E8F" w:rsidRPr="00072059" w:rsidRDefault="00472E8F" w:rsidP="00F5799A">
      <w:pPr>
        <w:pStyle w:val="Code"/>
        <w:ind w:left="900"/>
        <w:rPr>
          <w:sz w:val="18"/>
        </w:rPr>
      </w:pPr>
      <w:r w:rsidRPr="00072059">
        <w:rPr>
          <w:sz w:val="18"/>
        </w:rPr>
        <w:t>    var s1 = obj.getPhysicsComponent();</w:t>
      </w:r>
    </w:p>
    <w:p w:rsidR="00472E8F" w:rsidRPr="00072059" w:rsidRDefault="00472E8F" w:rsidP="00F5799A">
      <w:pPr>
        <w:pStyle w:val="Code"/>
        <w:ind w:left="900"/>
        <w:rPr>
          <w:sz w:val="18"/>
        </w:rPr>
      </w:pPr>
      <w:r w:rsidRPr="00072059">
        <w:rPr>
          <w:sz w:val="18"/>
        </w:rPr>
        <w:t>    var i, s2;</w:t>
      </w:r>
    </w:p>
    <w:p w:rsidR="00472E8F" w:rsidRPr="00072059" w:rsidRDefault="00472E8F" w:rsidP="00F5799A">
      <w:pPr>
        <w:pStyle w:val="Code"/>
        <w:ind w:left="900"/>
        <w:rPr>
          <w:sz w:val="18"/>
        </w:rPr>
      </w:pPr>
      <w:r w:rsidRPr="00072059">
        <w:rPr>
          <w:sz w:val="18"/>
        </w:rPr>
        <w:t>    beginRelaxation();</w:t>
      </w:r>
    </w:p>
    <w:p w:rsidR="00472E8F" w:rsidRPr="00072059" w:rsidRDefault="00472E8F" w:rsidP="00F5799A">
      <w:pPr>
        <w:pStyle w:val="Code"/>
        <w:ind w:left="900"/>
        <w:rPr>
          <w:sz w:val="18"/>
        </w:rPr>
      </w:pPr>
      <w:r w:rsidRPr="00072059">
        <w:rPr>
          <w:sz w:val="18"/>
        </w:rPr>
        <w:t>    while (continueRelaxation()) {</w:t>
      </w:r>
    </w:p>
    <w:p w:rsidR="00472E8F" w:rsidRPr="00072059" w:rsidRDefault="00472E8F" w:rsidP="00F5799A">
      <w:pPr>
        <w:pStyle w:val="Code"/>
        <w:ind w:left="900"/>
        <w:rPr>
          <w:sz w:val="18"/>
        </w:rPr>
      </w:pPr>
      <w:r w:rsidRPr="00072059">
        <w:rPr>
          <w:sz w:val="18"/>
        </w:rPr>
        <w:t>        for (i=0; i&lt;set.size(); i++) {</w:t>
      </w:r>
    </w:p>
    <w:p w:rsidR="00472E8F" w:rsidRPr="00072059" w:rsidRDefault="00472E8F" w:rsidP="00F5799A">
      <w:pPr>
        <w:pStyle w:val="Code"/>
        <w:ind w:left="900"/>
        <w:rPr>
          <w:sz w:val="18"/>
        </w:rPr>
      </w:pPr>
      <w:r w:rsidRPr="00072059">
        <w:rPr>
          <w:sz w:val="18"/>
        </w:rPr>
        <w:t>            s2 = set.getObjectAt(i).getPhysicsComponent();</w:t>
      </w:r>
    </w:p>
    <w:p w:rsidR="00472E8F" w:rsidRPr="00072059" w:rsidRDefault="00472E8F" w:rsidP="00F5799A">
      <w:pPr>
        <w:pStyle w:val="Code"/>
        <w:ind w:left="900"/>
        <w:rPr>
          <w:sz w:val="18"/>
        </w:rPr>
      </w:pPr>
      <w:r w:rsidRPr="00072059">
        <w:rPr>
          <w:sz w:val="18"/>
        </w:rPr>
        <w:t>            if ((s1 !== s2) &amp;&amp; (s1.collided(s2, mCollisionInfo))) {</w:t>
      </w:r>
    </w:p>
    <w:p w:rsidR="00472E8F" w:rsidRPr="00072059" w:rsidRDefault="00472E8F" w:rsidP="00F5799A">
      <w:pPr>
        <w:pStyle w:val="Code"/>
        <w:ind w:left="900"/>
        <w:rPr>
          <w:sz w:val="18"/>
        </w:rPr>
      </w:pPr>
      <w:r w:rsidRPr="00072059">
        <w:rPr>
          <w:sz w:val="18"/>
        </w:rPr>
        <w:t>                resolveCollision(s1, s2, mCollisionInfo);</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w:t>
      </w:r>
    </w:p>
    <w:p w:rsidR="00472E8F" w:rsidRPr="00072059" w:rsidRDefault="00472E8F" w:rsidP="00C26F2F">
      <w:pPr>
        <w:pStyle w:val="NumList"/>
      </w:pPr>
      <w:r w:rsidRPr="00072059">
        <w:t xml:space="preserve">Define the </w:t>
      </w:r>
      <w:proofErr w:type="spellStart"/>
      <w:proofErr w:type="gramStart"/>
      <w:r w:rsidRPr="00072059">
        <w:rPr>
          <w:rStyle w:val="CodeInline"/>
        </w:rPr>
        <w:t>processSetSet</w:t>
      </w:r>
      <w:proofErr w:type="spellEnd"/>
      <w:r w:rsidRPr="00072059">
        <w:rPr>
          <w:rStyle w:val="CodeInline"/>
        </w:rPr>
        <w:t>(</w:t>
      </w:r>
      <w:proofErr w:type="gramEnd"/>
      <w:r w:rsidRPr="00072059">
        <w:rPr>
          <w:rStyle w:val="CodeInline"/>
        </w:rPr>
        <w:t>)</w:t>
      </w:r>
      <w:r w:rsidRPr="00072059">
        <w:t xml:space="preserve"> function to process the collision resolution between two instances of </w:t>
      </w:r>
      <w:proofErr w:type="spellStart"/>
      <w:r w:rsidRPr="00072059">
        <w:rPr>
          <w:rStyle w:val="CodeInline"/>
        </w:rPr>
        <w:t>GameObjectSet</w:t>
      </w:r>
      <w:proofErr w:type="spellEnd"/>
      <w:r w:rsidRPr="00072059">
        <w:t xml:space="preserve">. Notice the triple nested loops. In the worst case, even with the outer loop iterating at constant 15 times, the run time of this function is </w:t>
      </w:r>
      <w:proofErr w:type="gramStart"/>
      <w:r w:rsidRPr="00072059">
        <w:rPr>
          <w:i/>
        </w:rPr>
        <w:t>O</w:t>
      </w:r>
      <w:r w:rsidRPr="00072059">
        <w:t>(</w:t>
      </w:r>
      <w:proofErr w:type="gramEnd"/>
      <w:r w:rsidRPr="00072059">
        <w:rPr>
          <w:i/>
        </w:rPr>
        <w:t>NM</w:t>
      </w:r>
      <w:r w:rsidRPr="00072059">
        <w:t xml:space="preserve">), where </w:t>
      </w:r>
      <w:r w:rsidRPr="00072059">
        <w:rPr>
          <w:i/>
        </w:rPr>
        <w:t>N</w:t>
      </w:r>
      <w:r w:rsidRPr="00072059">
        <w:t xml:space="preserve"> and </w:t>
      </w:r>
      <w:r w:rsidRPr="00072059">
        <w:rPr>
          <w:i/>
        </w:rPr>
        <w:t>M</w:t>
      </w:r>
      <w:r w:rsidRPr="00072059">
        <w:t xml:space="preserve"> are the sizes of the respective </w:t>
      </w:r>
      <w:proofErr w:type="spellStart"/>
      <w:r w:rsidRPr="00072059">
        <w:rPr>
          <w:rStyle w:val="CodeInline"/>
        </w:rPr>
        <w:t>GameObjectSet</w:t>
      </w:r>
      <w:proofErr w:type="spellEnd"/>
      <w:r w:rsidRPr="00072059">
        <w:t xml:space="preserve">. In other words, this function runs in quadratic times, and any large numbers of </w:t>
      </w:r>
      <w:r w:rsidRPr="00072059">
        <w:rPr>
          <w:i/>
        </w:rPr>
        <w:t>N</w:t>
      </w:r>
      <w:r w:rsidRPr="00072059">
        <w:t xml:space="preserve"> or </w:t>
      </w:r>
      <w:r w:rsidRPr="00072059">
        <w:rPr>
          <w:i/>
        </w:rPr>
        <w:t>M</w:t>
      </w:r>
      <w:r w:rsidRPr="00072059">
        <w:t xml:space="preserve"> will quickly degrade the performance of the system to non-real-time. It is important to design your system to avoid large set-to-set collisions.</w:t>
      </w:r>
    </w:p>
    <w:p w:rsidR="00472E8F" w:rsidRPr="00072059" w:rsidRDefault="00472E8F" w:rsidP="00F5799A">
      <w:pPr>
        <w:pStyle w:val="Code"/>
        <w:ind w:left="900"/>
        <w:rPr>
          <w:sz w:val="18"/>
        </w:rPr>
      </w:pPr>
      <w:r w:rsidRPr="00072059">
        <w:rPr>
          <w:sz w:val="18"/>
        </w:rPr>
        <w:t>// Rigid Shape interactions: two game object sets</w:t>
      </w:r>
    </w:p>
    <w:p w:rsidR="00472E8F" w:rsidRPr="00072059" w:rsidRDefault="00472E8F" w:rsidP="00F5799A">
      <w:pPr>
        <w:pStyle w:val="Code"/>
        <w:ind w:left="900"/>
        <w:rPr>
          <w:sz w:val="18"/>
        </w:rPr>
      </w:pPr>
      <w:r w:rsidRPr="00072059">
        <w:rPr>
          <w:sz w:val="18"/>
        </w:rPr>
        <w:t>var processSetSet = function(set1, set2) {</w:t>
      </w:r>
    </w:p>
    <w:p w:rsidR="00472E8F" w:rsidRPr="00072059" w:rsidRDefault="00472E8F" w:rsidP="00F5799A">
      <w:pPr>
        <w:pStyle w:val="Code"/>
        <w:ind w:left="900"/>
        <w:rPr>
          <w:sz w:val="18"/>
        </w:rPr>
      </w:pPr>
      <w:r w:rsidRPr="00072059">
        <w:rPr>
          <w:sz w:val="18"/>
        </w:rPr>
        <w:t>    var i, j, s1, s2;</w:t>
      </w:r>
    </w:p>
    <w:p w:rsidR="00472E8F" w:rsidRPr="00072059" w:rsidRDefault="00472E8F" w:rsidP="00F5799A">
      <w:pPr>
        <w:pStyle w:val="Code"/>
        <w:ind w:left="900"/>
        <w:rPr>
          <w:sz w:val="18"/>
        </w:rPr>
      </w:pPr>
      <w:r w:rsidRPr="00072059">
        <w:rPr>
          <w:sz w:val="18"/>
        </w:rPr>
        <w:t>    beginRelaxation();</w:t>
      </w:r>
    </w:p>
    <w:p w:rsidR="00472E8F" w:rsidRPr="00072059" w:rsidRDefault="00472E8F" w:rsidP="00F5799A">
      <w:pPr>
        <w:pStyle w:val="Code"/>
        <w:ind w:left="900"/>
        <w:rPr>
          <w:sz w:val="18"/>
        </w:rPr>
      </w:pPr>
      <w:r w:rsidRPr="00072059">
        <w:rPr>
          <w:sz w:val="18"/>
        </w:rPr>
        <w:t>    while (continueRelaxation()) {</w:t>
      </w:r>
    </w:p>
    <w:p w:rsidR="00472E8F" w:rsidRPr="00072059" w:rsidRDefault="00472E8F" w:rsidP="00F5799A">
      <w:pPr>
        <w:pStyle w:val="Code"/>
        <w:ind w:left="900"/>
        <w:rPr>
          <w:sz w:val="18"/>
        </w:rPr>
      </w:pPr>
      <w:r w:rsidRPr="00072059">
        <w:rPr>
          <w:sz w:val="18"/>
        </w:rPr>
        <w:t>        for (i=0; i&lt;set1.size(); i++) {</w:t>
      </w:r>
    </w:p>
    <w:p w:rsidR="00472E8F" w:rsidRPr="00072059" w:rsidRDefault="00472E8F" w:rsidP="00F5799A">
      <w:pPr>
        <w:pStyle w:val="Code"/>
        <w:ind w:left="900"/>
        <w:rPr>
          <w:sz w:val="18"/>
        </w:rPr>
      </w:pPr>
      <w:r w:rsidRPr="00072059">
        <w:rPr>
          <w:sz w:val="18"/>
        </w:rPr>
        <w:t>            s1 = set1.getObjectAt(i).getPhysicsComponent();</w:t>
      </w:r>
    </w:p>
    <w:p w:rsidR="00472E8F" w:rsidRPr="00072059" w:rsidRDefault="00472E8F" w:rsidP="00F5799A">
      <w:pPr>
        <w:pStyle w:val="Code"/>
        <w:ind w:left="900"/>
        <w:rPr>
          <w:sz w:val="18"/>
        </w:rPr>
      </w:pPr>
      <w:r w:rsidRPr="00072059">
        <w:rPr>
          <w:sz w:val="18"/>
        </w:rPr>
        <w:t>            for (j=0; j&lt;set2.size(); j++) {</w:t>
      </w:r>
    </w:p>
    <w:p w:rsidR="00472E8F" w:rsidRPr="00072059" w:rsidRDefault="00472E8F" w:rsidP="00F5799A">
      <w:pPr>
        <w:pStyle w:val="Code"/>
        <w:ind w:left="900"/>
        <w:rPr>
          <w:sz w:val="18"/>
        </w:rPr>
      </w:pPr>
      <w:r w:rsidRPr="00072059">
        <w:rPr>
          <w:sz w:val="18"/>
        </w:rPr>
        <w:t>                s2 = set2.getObjectAt(j).getPhysicsComponent();</w:t>
      </w:r>
    </w:p>
    <w:p w:rsidR="00472E8F" w:rsidRPr="00072059" w:rsidRDefault="00472E8F" w:rsidP="00F5799A">
      <w:pPr>
        <w:pStyle w:val="Code"/>
        <w:ind w:left="900"/>
        <w:rPr>
          <w:sz w:val="18"/>
        </w:rPr>
      </w:pPr>
      <w:r w:rsidRPr="00072059">
        <w:rPr>
          <w:sz w:val="18"/>
        </w:rPr>
        <w:t>                if ((s1 !== s2) &amp;&amp; (s1.collided(s2, mCollisionInfo))) {</w:t>
      </w:r>
    </w:p>
    <w:p w:rsidR="00472E8F" w:rsidRPr="00072059" w:rsidRDefault="00472E8F" w:rsidP="00F5799A">
      <w:pPr>
        <w:pStyle w:val="Code"/>
        <w:ind w:left="900"/>
        <w:rPr>
          <w:sz w:val="18"/>
        </w:rPr>
      </w:pPr>
      <w:r w:rsidRPr="00072059">
        <w:rPr>
          <w:sz w:val="18"/>
        </w:rPr>
        <w:t>                    resolveCollision(s1, s2, mCollisionInfo);</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lastRenderedPageBreak/>
        <w:t>    }</w:t>
      </w:r>
    </w:p>
    <w:p w:rsidR="00472E8F" w:rsidRPr="00072059" w:rsidRDefault="00472E8F" w:rsidP="00F5799A">
      <w:pPr>
        <w:pStyle w:val="Code"/>
        <w:ind w:left="900"/>
        <w:rPr>
          <w:sz w:val="18"/>
        </w:rPr>
      </w:pPr>
      <w:r w:rsidRPr="00072059">
        <w:rPr>
          <w:sz w:val="18"/>
        </w:rPr>
        <w:t>};</w:t>
      </w:r>
    </w:p>
    <w:p w:rsidR="00472E8F" w:rsidRPr="00072059" w:rsidRDefault="00472E8F" w:rsidP="00C26F2F">
      <w:pPr>
        <w:pStyle w:val="NumList"/>
      </w:pPr>
      <w:r w:rsidRPr="00072059">
        <w:t xml:space="preserve">Create get and set </w:t>
      </w:r>
      <w:proofErr w:type="spellStart"/>
      <w:r w:rsidRPr="00072059">
        <w:t>accessors</w:t>
      </w:r>
      <w:proofErr w:type="spellEnd"/>
      <w:r w:rsidRPr="00072059">
        <w:t>. Notice that since the relaxation rate is a percentage, it should remain between zero and one, and note that the relaxation count should never be below zero.</w:t>
      </w:r>
    </w:p>
    <w:p w:rsidR="00472E8F" w:rsidRPr="00072059" w:rsidRDefault="00472E8F" w:rsidP="00F5799A">
      <w:pPr>
        <w:pStyle w:val="Code"/>
        <w:ind w:left="900"/>
        <w:rPr>
          <w:sz w:val="18"/>
        </w:rPr>
      </w:pPr>
      <w:r w:rsidRPr="00072059">
        <w:rPr>
          <w:sz w:val="18"/>
        </w:rPr>
        <w:t>var getSystemAcceleration = function() { return mSystemAcceleration; };</w:t>
      </w:r>
    </w:p>
    <w:p w:rsidR="00472E8F" w:rsidRPr="00072059" w:rsidRDefault="00472E8F" w:rsidP="00F5799A">
      <w:pPr>
        <w:pStyle w:val="Code"/>
        <w:ind w:left="900"/>
        <w:rPr>
          <w:sz w:val="18"/>
        </w:rPr>
      </w:pPr>
      <w:r w:rsidRPr="00072059">
        <w:rPr>
          <w:sz w:val="18"/>
        </w:rPr>
        <w:t>var setSystemAcceleration = function(g) { mSystemAcceleration = g; };</w:t>
      </w:r>
    </w:p>
    <w:p w:rsidR="00472E8F" w:rsidRPr="00072059" w:rsidRDefault="00472E8F" w:rsidP="00F5799A">
      <w:pPr>
        <w:pStyle w:val="Code"/>
        <w:ind w:left="900"/>
        <w:rPr>
          <w:sz w:val="18"/>
        </w:rPr>
      </w:pPr>
      <w:r w:rsidRPr="00072059">
        <w:rPr>
          <w:sz w:val="18"/>
        </w:rPr>
        <w:t>var getRelaxationCorrectionRate = function() { return mPosCorrectionRate; };</w:t>
      </w:r>
    </w:p>
    <w:p w:rsidR="00472E8F" w:rsidRPr="00072059" w:rsidRDefault="00472E8F" w:rsidP="00F5799A">
      <w:pPr>
        <w:pStyle w:val="Code"/>
        <w:ind w:left="900"/>
        <w:rPr>
          <w:sz w:val="18"/>
        </w:rPr>
      </w:pPr>
      <w:r w:rsidRPr="00072059">
        <w:rPr>
          <w:sz w:val="18"/>
        </w:rPr>
        <w:t>var setRelaxationCorrectionRate = function(r) {</w:t>
      </w:r>
    </w:p>
    <w:p w:rsidR="00472E8F" w:rsidRPr="00072059" w:rsidRDefault="00472E8F" w:rsidP="00F5799A">
      <w:pPr>
        <w:pStyle w:val="Code"/>
        <w:ind w:left="900"/>
        <w:rPr>
          <w:sz w:val="18"/>
        </w:rPr>
      </w:pPr>
      <w:r w:rsidRPr="00072059">
        <w:rPr>
          <w:sz w:val="18"/>
        </w:rPr>
        <w:t>    if ((r &lt;= 0) || (r&gt;=1)) {</w:t>
      </w:r>
    </w:p>
    <w:p w:rsidR="00472E8F" w:rsidRPr="00072059" w:rsidRDefault="00472E8F" w:rsidP="00F5799A">
      <w:pPr>
        <w:pStyle w:val="Code"/>
        <w:ind w:left="900"/>
        <w:rPr>
          <w:sz w:val="18"/>
        </w:rPr>
      </w:pPr>
      <w:r w:rsidRPr="00072059">
        <w:rPr>
          <w:sz w:val="18"/>
        </w:rPr>
        <w:t>        r = 0.8;</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    mPosCorrectionRate = r;</w:t>
      </w:r>
    </w:p>
    <w:p w:rsidR="00472E8F" w:rsidRPr="00072059" w:rsidRDefault="00472E8F" w:rsidP="00F5799A">
      <w:pPr>
        <w:pStyle w:val="Code"/>
        <w:ind w:left="900"/>
        <w:rPr>
          <w:sz w:val="18"/>
        </w:rPr>
      </w:pPr>
      <w:r w:rsidRPr="00072059">
        <w:rPr>
          <w:sz w:val="18"/>
        </w:rPr>
        <w:t>};</w:t>
      </w:r>
    </w:p>
    <w:p w:rsidR="00472E8F" w:rsidRPr="00072059" w:rsidRDefault="00472E8F" w:rsidP="00F5799A">
      <w:pPr>
        <w:pStyle w:val="Code"/>
        <w:ind w:left="900"/>
        <w:rPr>
          <w:sz w:val="18"/>
        </w:rPr>
      </w:pPr>
      <w:r w:rsidRPr="00072059">
        <w:rPr>
          <w:sz w:val="18"/>
        </w:rPr>
        <w:t>var getRelaxationLoopCount = function() { return mRelaxationCount; };</w:t>
      </w:r>
    </w:p>
    <w:p w:rsidR="00472E8F" w:rsidRPr="00072059" w:rsidRDefault="00472E8F" w:rsidP="00F5799A">
      <w:pPr>
        <w:pStyle w:val="Code"/>
        <w:ind w:left="900"/>
        <w:rPr>
          <w:sz w:val="18"/>
        </w:rPr>
      </w:pPr>
      <w:r w:rsidRPr="00072059">
        <w:rPr>
          <w:sz w:val="18"/>
        </w:rPr>
        <w:t>var setRelaxationLoopCount = function(c) {</w:t>
      </w:r>
    </w:p>
    <w:p w:rsidR="00472E8F" w:rsidRPr="00072059" w:rsidRDefault="00472E8F" w:rsidP="00F5799A">
      <w:pPr>
        <w:pStyle w:val="Code"/>
        <w:ind w:left="900"/>
        <w:rPr>
          <w:sz w:val="18"/>
        </w:rPr>
      </w:pPr>
      <w:r w:rsidRPr="00072059">
        <w:rPr>
          <w:sz w:val="18"/>
        </w:rPr>
        <w:t>    if (c &lt;= 0)</w:t>
      </w:r>
    </w:p>
    <w:p w:rsidR="00472E8F" w:rsidRPr="00072059" w:rsidRDefault="00472E8F" w:rsidP="00F5799A">
      <w:pPr>
        <w:pStyle w:val="Code"/>
        <w:ind w:left="900"/>
        <w:rPr>
          <w:sz w:val="18"/>
        </w:rPr>
      </w:pPr>
      <w:r w:rsidRPr="00072059">
        <w:rPr>
          <w:sz w:val="18"/>
        </w:rPr>
        <w:t>        c = 1;</w:t>
      </w:r>
    </w:p>
    <w:p w:rsidR="00472E8F" w:rsidRPr="00072059" w:rsidRDefault="00472E8F" w:rsidP="00F5799A">
      <w:pPr>
        <w:pStyle w:val="Code"/>
        <w:ind w:left="900"/>
        <w:rPr>
          <w:sz w:val="18"/>
        </w:rPr>
      </w:pPr>
      <w:r w:rsidRPr="00072059">
        <w:rPr>
          <w:sz w:val="18"/>
        </w:rPr>
        <w:t>    mRelaxationCount = c;</w:t>
      </w:r>
    </w:p>
    <w:p w:rsidR="00472E8F" w:rsidRPr="00072059" w:rsidRDefault="00472E8F" w:rsidP="00F5799A">
      <w:pPr>
        <w:pStyle w:val="Code"/>
        <w:ind w:left="900"/>
        <w:rPr>
          <w:sz w:val="18"/>
        </w:rPr>
      </w:pPr>
      <w:r w:rsidRPr="00072059">
        <w:rPr>
          <w:sz w:val="18"/>
        </w:rPr>
        <w:t>    mRelaxationOffset = 1/mRelaxationCount;</w:t>
      </w:r>
    </w:p>
    <w:p w:rsidR="00472E8F" w:rsidRPr="00072059" w:rsidRDefault="00472E8F" w:rsidP="00F5799A">
      <w:pPr>
        <w:pStyle w:val="Code"/>
        <w:ind w:left="900"/>
        <w:rPr>
          <w:sz w:val="18"/>
        </w:rPr>
      </w:pPr>
      <w:r w:rsidRPr="00072059">
        <w:rPr>
          <w:sz w:val="18"/>
        </w:rPr>
        <w:t>};</w:t>
      </w:r>
    </w:p>
    <w:p w:rsidR="00472E8F" w:rsidRPr="00072059" w:rsidRDefault="00472E8F" w:rsidP="00C26F2F">
      <w:pPr>
        <w:pStyle w:val="NumList"/>
      </w:pPr>
      <w:r w:rsidRPr="00072059">
        <w:t>Provide public access to the functions.</w:t>
      </w:r>
    </w:p>
    <w:p w:rsidR="00472E8F" w:rsidRPr="00072059" w:rsidRDefault="00472E8F" w:rsidP="00F5799A">
      <w:pPr>
        <w:pStyle w:val="Code"/>
        <w:ind w:left="900"/>
        <w:rPr>
          <w:sz w:val="18"/>
        </w:rPr>
      </w:pPr>
      <w:r w:rsidRPr="00072059">
        <w:rPr>
          <w:sz w:val="18"/>
        </w:rPr>
        <w:t>var mPublic = {</w:t>
      </w:r>
    </w:p>
    <w:p w:rsidR="00472E8F" w:rsidRPr="00072059" w:rsidRDefault="00472E8F" w:rsidP="00F5799A">
      <w:pPr>
        <w:pStyle w:val="Code"/>
        <w:ind w:left="900"/>
        <w:rPr>
          <w:sz w:val="18"/>
        </w:rPr>
      </w:pPr>
      <w:r w:rsidRPr="00072059">
        <w:rPr>
          <w:sz w:val="18"/>
        </w:rPr>
        <w:t>    initialize: initialize,</w:t>
      </w:r>
    </w:p>
    <w:p w:rsidR="00472E8F" w:rsidRPr="00072059" w:rsidRDefault="00472E8F" w:rsidP="00F5799A">
      <w:pPr>
        <w:pStyle w:val="Code"/>
        <w:ind w:left="900"/>
        <w:rPr>
          <w:sz w:val="18"/>
        </w:rPr>
      </w:pPr>
      <w:r w:rsidRPr="00072059">
        <w:rPr>
          <w:sz w:val="18"/>
        </w:rPr>
        <w:t>    resolveCollision: resolveCollision,</w:t>
      </w:r>
    </w:p>
    <w:p w:rsidR="00472E8F" w:rsidRPr="00072059" w:rsidRDefault="00472E8F" w:rsidP="00F5799A">
      <w:pPr>
        <w:pStyle w:val="Code"/>
        <w:ind w:left="900"/>
        <w:rPr>
          <w:sz w:val="18"/>
        </w:rPr>
      </w:pPr>
      <w:r w:rsidRPr="00072059">
        <w:rPr>
          <w:sz w:val="18"/>
        </w:rPr>
        <w:t>    beginRelaxation: beginRelaxation,</w:t>
      </w:r>
    </w:p>
    <w:p w:rsidR="00472E8F" w:rsidRPr="00072059" w:rsidRDefault="00472E8F" w:rsidP="00F5799A">
      <w:pPr>
        <w:pStyle w:val="Code"/>
        <w:ind w:left="900"/>
        <w:rPr>
          <w:sz w:val="18"/>
        </w:rPr>
      </w:pPr>
      <w:r w:rsidRPr="00072059">
        <w:rPr>
          <w:sz w:val="18"/>
        </w:rPr>
        <w:t>    continueRelaxation: continueRelaxation,</w:t>
      </w:r>
    </w:p>
    <w:p w:rsidR="00472E8F" w:rsidRPr="00072059" w:rsidRDefault="00472E8F" w:rsidP="00F5799A">
      <w:pPr>
        <w:pStyle w:val="Code"/>
        <w:ind w:left="900"/>
        <w:rPr>
          <w:sz w:val="18"/>
        </w:rPr>
      </w:pPr>
      <w:r w:rsidRPr="00072059">
        <w:rPr>
          <w:sz w:val="18"/>
        </w:rPr>
        <w:t>    getSystemAcceleration: getSystemAcceleration,</w:t>
      </w:r>
    </w:p>
    <w:p w:rsidR="00472E8F" w:rsidRPr="00072059" w:rsidRDefault="00472E8F" w:rsidP="00F5799A">
      <w:pPr>
        <w:pStyle w:val="Code"/>
        <w:ind w:left="900"/>
        <w:rPr>
          <w:sz w:val="18"/>
        </w:rPr>
      </w:pPr>
      <w:r w:rsidRPr="00072059">
        <w:rPr>
          <w:sz w:val="18"/>
        </w:rPr>
        <w:t>    setSystemAcceleration: setSystemAcceleration,</w:t>
      </w:r>
    </w:p>
    <w:p w:rsidR="00472E8F" w:rsidRPr="00072059" w:rsidRDefault="00472E8F" w:rsidP="00F5799A">
      <w:pPr>
        <w:pStyle w:val="Code"/>
        <w:ind w:left="900"/>
        <w:rPr>
          <w:sz w:val="18"/>
        </w:rPr>
      </w:pPr>
      <w:r w:rsidRPr="00072059">
        <w:rPr>
          <w:sz w:val="18"/>
        </w:rPr>
        <w:t>    getRelaxationCorrectionRate: getRelaxationCorrectionRate,</w:t>
      </w:r>
    </w:p>
    <w:p w:rsidR="00472E8F" w:rsidRPr="00072059" w:rsidRDefault="00472E8F" w:rsidP="00F5799A">
      <w:pPr>
        <w:pStyle w:val="Code"/>
        <w:ind w:left="900"/>
        <w:rPr>
          <w:sz w:val="18"/>
        </w:rPr>
      </w:pPr>
      <w:r w:rsidRPr="00072059">
        <w:rPr>
          <w:sz w:val="18"/>
        </w:rPr>
        <w:t>    setRelaxationCorrectionRate: setRelaxationCorrectionRate,</w:t>
      </w:r>
    </w:p>
    <w:p w:rsidR="00472E8F" w:rsidRPr="00072059" w:rsidRDefault="00472E8F" w:rsidP="00F5799A">
      <w:pPr>
        <w:pStyle w:val="Code"/>
        <w:ind w:left="900"/>
        <w:rPr>
          <w:sz w:val="18"/>
        </w:rPr>
      </w:pPr>
      <w:r w:rsidRPr="00072059">
        <w:rPr>
          <w:sz w:val="18"/>
        </w:rPr>
        <w:t>    getRelaxationLoopCount: getRelaxationLoopCount,</w:t>
      </w:r>
    </w:p>
    <w:p w:rsidR="00472E8F" w:rsidRPr="00072059" w:rsidRDefault="00472E8F" w:rsidP="00F5799A">
      <w:pPr>
        <w:pStyle w:val="Code"/>
        <w:ind w:left="900"/>
        <w:rPr>
          <w:sz w:val="18"/>
        </w:rPr>
      </w:pPr>
      <w:r w:rsidRPr="00072059">
        <w:rPr>
          <w:sz w:val="18"/>
        </w:rPr>
        <w:t>    setRelaxationLoopCount: setRelaxationLoopCount,</w:t>
      </w:r>
    </w:p>
    <w:p w:rsidR="00472E8F" w:rsidRPr="00072059" w:rsidRDefault="00472E8F" w:rsidP="00F5799A">
      <w:pPr>
        <w:pStyle w:val="Code"/>
        <w:ind w:left="900"/>
        <w:rPr>
          <w:sz w:val="18"/>
        </w:rPr>
      </w:pPr>
      <w:r w:rsidRPr="00072059">
        <w:rPr>
          <w:sz w:val="18"/>
        </w:rPr>
        <w:t>    processObjObj: processObjObj,</w:t>
      </w:r>
    </w:p>
    <w:p w:rsidR="00472E8F" w:rsidRPr="00072059" w:rsidRDefault="00472E8F" w:rsidP="00F5799A">
      <w:pPr>
        <w:pStyle w:val="Code"/>
        <w:ind w:left="900"/>
        <w:rPr>
          <w:sz w:val="18"/>
        </w:rPr>
      </w:pPr>
      <w:r w:rsidRPr="00072059">
        <w:rPr>
          <w:sz w:val="18"/>
        </w:rPr>
        <w:t>    processObjSet: processObjSet,</w:t>
      </w:r>
    </w:p>
    <w:p w:rsidR="00472E8F" w:rsidRPr="00072059" w:rsidRDefault="00472E8F" w:rsidP="00F5799A">
      <w:pPr>
        <w:pStyle w:val="Code"/>
        <w:ind w:left="900"/>
        <w:rPr>
          <w:sz w:val="18"/>
        </w:rPr>
      </w:pPr>
      <w:r w:rsidRPr="00072059">
        <w:rPr>
          <w:sz w:val="18"/>
        </w:rPr>
        <w:t>    processSetSet: processSetSet</w:t>
      </w:r>
    </w:p>
    <w:p w:rsidR="00472E8F" w:rsidRPr="00072059" w:rsidRDefault="00472E8F" w:rsidP="00F5799A">
      <w:pPr>
        <w:pStyle w:val="Code"/>
        <w:ind w:left="900"/>
        <w:rPr>
          <w:sz w:val="18"/>
        </w:rPr>
      </w:pPr>
      <w:r w:rsidRPr="00072059">
        <w:rPr>
          <w:sz w:val="18"/>
        </w:rPr>
        <w:t>};</w:t>
      </w:r>
    </w:p>
    <w:p w:rsidR="00472E8F" w:rsidRPr="00072059" w:rsidRDefault="00472E8F" w:rsidP="00F5799A">
      <w:pPr>
        <w:pStyle w:val="Code"/>
        <w:ind w:left="900"/>
        <w:rPr>
          <w:sz w:val="18"/>
        </w:rPr>
      </w:pPr>
      <w:r w:rsidRPr="00072059">
        <w:rPr>
          <w:sz w:val="18"/>
        </w:rPr>
        <w:t>return mPublic;</w:t>
      </w:r>
    </w:p>
    <w:p w:rsidR="00472E8F" w:rsidRPr="00072059" w:rsidRDefault="00472E8F" w:rsidP="00853525">
      <w:pPr>
        <w:pStyle w:val="Heading3"/>
      </w:pPr>
      <w:r w:rsidRPr="00072059">
        <w:t>Supporting the Engine Physics Component</w:t>
      </w:r>
    </w:p>
    <w:p w:rsidR="00472E8F" w:rsidRPr="00072059" w:rsidRDefault="00472E8F" w:rsidP="00853525">
      <w:pPr>
        <w:pStyle w:val="BodyTextFirst"/>
      </w:pPr>
      <w:r w:rsidRPr="00072059">
        <w:t>A few minor modifications are required to integrate the physics component into the engine.</w:t>
      </w:r>
    </w:p>
    <w:p w:rsidR="00472E8F" w:rsidRPr="00072059" w:rsidRDefault="00472E8F" w:rsidP="00C26F2F">
      <w:pPr>
        <w:pStyle w:val="NumList"/>
        <w:numPr>
          <w:ilvl w:val="0"/>
          <w:numId w:val="39"/>
        </w:numPr>
      </w:pPr>
      <w:r w:rsidRPr="00072059">
        <w:t xml:space="preserve">Edit the </w:t>
      </w:r>
      <w:r w:rsidRPr="00072059">
        <w:rPr>
          <w:rStyle w:val="CodeInline"/>
        </w:rPr>
        <w:t>Engine_Core.js</w:t>
      </w:r>
      <w:r w:rsidRPr="00072059">
        <w:t xml:space="preserve"> file by adding the following code to the </w:t>
      </w:r>
      <w:proofErr w:type="spellStart"/>
      <w:r w:rsidRPr="00072059">
        <w:rPr>
          <w:rStyle w:val="CodeInline"/>
        </w:rPr>
        <w:t>initializeEngineCore</w:t>
      </w:r>
      <w:proofErr w:type="spellEnd"/>
      <w:r w:rsidRPr="00072059">
        <w:rPr>
          <w:rStyle w:val="CodeInline"/>
        </w:rPr>
        <w:t>()</w:t>
      </w:r>
      <w:r w:rsidRPr="00072059">
        <w:t xml:space="preserve"> function to initialize the physics component of the engine:</w:t>
      </w:r>
    </w:p>
    <w:p w:rsidR="00472E8F" w:rsidRPr="00072059" w:rsidRDefault="00472E8F" w:rsidP="00F5799A">
      <w:pPr>
        <w:pStyle w:val="Code"/>
        <w:ind w:left="900"/>
        <w:rPr>
          <w:sz w:val="18"/>
        </w:rPr>
      </w:pPr>
      <w:r w:rsidRPr="00072059">
        <w:rPr>
          <w:sz w:val="18"/>
        </w:rPr>
        <w:t>gEngine.Physics.initialize();</w:t>
      </w:r>
    </w:p>
    <w:p w:rsidR="00472E8F" w:rsidRPr="00072059" w:rsidRDefault="00472E8F" w:rsidP="00C26F2F">
      <w:pPr>
        <w:pStyle w:val="NumList"/>
      </w:pPr>
      <w:r w:rsidRPr="00072059">
        <w:lastRenderedPageBreak/>
        <w:t xml:space="preserve">Edit the </w:t>
      </w:r>
      <w:r w:rsidRPr="00072059">
        <w:rPr>
          <w:rStyle w:val="CodeInline"/>
        </w:rPr>
        <w:t>Engine_GameLoop.js</w:t>
      </w:r>
      <w:r w:rsidRPr="00072059">
        <w:t xml:space="preserve"> file by adding the following variables and functions to gain access to the time interval between frames. This is the delta time used in your numerical integration.</w:t>
      </w:r>
    </w:p>
    <w:p w:rsidR="00472E8F" w:rsidRPr="00072059" w:rsidRDefault="00472E8F" w:rsidP="00F5799A">
      <w:pPr>
        <w:pStyle w:val="Code"/>
        <w:ind w:left="900"/>
        <w:rPr>
          <w:sz w:val="18"/>
        </w:rPr>
      </w:pPr>
      <w:r w:rsidRPr="00072059">
        <w:rPr>
          <w:sz w:val="18"/>
        </w:rPr>
        <w:t>var kFrameTime = 1 / kFPS;</w:t>
      </w:r>
    </w:p>
    <w:p w:rsidR="00472E8F" w:rsidRPr="00072059" w:rsidRDefault="00472E8F" w:rsidP="00F5799A">
      <w:pPr>
        <w:pStyle w:val="Code"/>
        <w:ind w:left="900"/>
        <w:rPr>
          <w:sz w:val="18"/>
        </w:rPr>
      </w:pPr>
      <w:r w:rsidRPr="00072059">
        <w:rPr>
          <w:sz w:val="18"/>
        </w:rPr>
        <w:t>var kMPF = 1000 * kFrameTime; // Milliseconds per frame.</w:t>
      </w:r>
    </w:p>
    <w:p w:rsidR="00472E8F" w:rsidRPr="00072059" w:rsidRDefault="00472E8F" w:rsidP="00F5799A">
      <w:pPr>
        <w:pStyle w:val="Code"/>
        <w:ind w:left="900"/>
        <w:rPr>
          <w:sz w:val="18"/>
        </w:rPr>
      </w:pPr>
      <w:r w:rsidRPr="00072059">
        <w:rPr>
          <w:sz w:val="18"/>
        </w:rPr>
        <w:t>var getUpdateIntervalInSeconds = function () {</w:t>
      </w:r>
    </w:p>
    <w:p w:rsidR="00472E8F" w:rsidRPr="00072059" w:rsidRDefault="00472E8F" w:rsidP="00F5799A">
      <w:pPr>
        <w:pStyle w:val="Code"/>
        <w:ind w:left="900"/>
        <w:rPr>
          <w:sz w:val="18"/>
        </w:rPr>
      </w:pPr>
      <w:r w:rsidRPr="00072059">
        <w:rPr>
          <w:sz w:val="18"/>
        </w:rPr>
        <w:t>    return kFrameTime;</w:t>
      </w:r>
    </w:p>
    <w:p w:rsidR="00472E8F" w:rsidRPr="00072059" w:rsidRDefault="00472E8F" w:rsidP="00F5799A">
      <w:pPr>
        <w:pStyle w:val="Code"/>
        <w:ind w:left="900"/>
        <w:rPr>
          <w:sz w:val="18"/>
        </w:rPr>
      </w:pPr>
      <w:r w:rsidRPr="00072059">
        <w:rPr>
          <w:sz w:val="18"/>
        </w:rPr>
        <w:t>};</w:t>
      </w:r>
    </w:p>
    <w:p w:rsidR="00472E8F" w:rsidRPr="00072059" w:rsidRDefault="00472E8F" w:rsidP="00F5799A">
      <w:pPr>
        <w:pStyle w:val="Code"/>
        <w:ind w:left="900"/>
        <w:rPr>
          <w:sz w:val="18"/>
        </w:rPr>
      </w:pPr>
      <w:r w:rsidRPr="00072059">
        <w:rPr>
          <w:sz w:val="18"/>
        </w:rPr>
        <w:t>var mPublic = {</w:t>
      </w:r>
    </w:p>
    <w:p w:rsidR="00472E8F" w:rsidRPr="00072059" w:rsidRDefault="00472E8F" w:rsidP="00F5799A">
      <w:pPr>
        <w:pStyle w:val="Code"/>
        <w:ind w:left="900"/>
        <w:rPr>
          <w:sz w:val="18"/>
        </w:rPr>
      </w:pPr>
      <w:r w:rsidRPr="00072059">
        <w:rPr>
          <w:sz w:val="18"/>
        </w:rPr>
        <w:t>    start: start,</w:t>
      </w:r>
    </w:p>
    <w:p w:rsidR="00472E8F" w:rsidRPr="00072059" w:rsidRDefault="00472E8F" w:rsidP="00F5799A">
      <w:pPr>
        <w:pStyle w:val="Code"/>
        <w:ind w:left="900"/>
        <w:rPr>
          <w:sz w:val="18"/>
        </w:rPr>
      </w:pPr>
      <w:r w:rsidRPr="00072059">
        <w:rPr>
          <w:sz w:val="18"/>
        </w:rPr>
        <w:t>    stop: stop,</w:t>
      </w:r>
    </w:p>
    <w:p w:rsidR="00472E8F" w:rsidRPr="00072059" w:rsidRDefault="00472E8F" w:rsidP="00F5799A">
      <w:pPr>
        <w:pStyle w:val="Code"/>
        <w:ind w:left="900"/>
        <w:rPr>
          <w:sz w:val="18"/>
        </w:rPr>
      </w:pPr>
      <w:r w:rsidRPr="00072059">
        <w:rPr>
          <w:sz w:val="18"/>
        </w:rPr>
        <w:t>    getUpdateIntervalInSeconds: getUpdateIntervalInSeconds</w:t>
      </w:r>
    </w:p>
    <w:p w:rsidR="00472E8F" w:rsidRPr="00072059" w:rsidRDefault="00472E8F" w:rsidP="00F5799A">
      <w:pPr>
        <w:pStyle w:val="Code"/>
        <w:ind w:left="900"/>
        <w:rPr>
          <w:sz w:val="18"/>
        </w:rPr>
      </w:pPr>
      <w:r w:rsidRPr="00072059">
        <w:rPr>
          <w:sz w:val="18"/>
        </w:rPr>
        <w:t>};</w:t>
      </w:r>
    </w:p>
    <w:p w:rsidR="00472E8F" w:rsidRPr="00072059" w:rsidRDefault="00472E8F" w:rsidP="00853525">
      <w:pPr>
        <w:pStyle w:val="Heading3"/>
      </w:pPr>
      <w:r w:rsidRPr="00072059">
        <w:t>Testing Impulse Resolution</w:t>
      </w:r>
    </w:p>
    <w:p w:rsidR="00472E8F" w:rsidRPr="00072059" w:rsidRDefault="00472E8F" w:rsidP="00853525">
      <w:pPr>
        <w:pStyle w:val="BodyTextFirst"/>
      </w:pPr>
      <w:r w:rsidRPr="00072059">
        <w:t>The implementation should be tested in two ways, first to ensure moving objects collide and behave naturally and second to ensure the collision resolution system is stable when there are many objects in proximity. The implementation of the testing system has three interesting details.</w:t>
      </w:r>
    </w:p>
    <w:p w:rsidR="00472E8F" w:rsidRPr="00072059" w:rsidRDefault="00472E8F" w:rsidP="00F84002">
      <w:pPr>
        <w:pStyle w:val="Bullet"/>
      </w:pPr>
      <w:r w:rsidRPr="00072059">
        <w:t xml:space="preserve">A new object type, </w:t>
      </w:r>
      <w:r w:rsidRPr="00072059">
        <w:rPr>
          <w:rStyle w:val="CodeInline"/>
        </w:rPr>
        <w:t>Wall</w:t>
      </w:r>
      <w:r w:rsidRPr="00072059">
        <w:t xml:space="preserve">, is defined in the </w:t>
      </w:r>
      <w:r w:rsidRPr="00072059">
        <w:rPr>
          <w:rStyle w:val="CodeInline"/>
        </w:rPr>
        <w:t>Wall.js</w:t>
      </w:r>
      <w:r w:rsidRPr="00072059">
        <w:t xml:space="preserve"> file to represent the bounding walls of the world.</w:t>
      </w:r>
    </w:p>
    <w:p w:rsidR="00472E8F" w:rsidRPr="00072059" w:rsidRDefault="00472E8F" w:rsidP="00F84002">
      <w:pPr>
        <w:pStyle w:val="Bullet"/>
      </w:pPr>
      <w:r w:rsidRPr="00072059">
        <w:t xml:space="preserve">It is important to take note to call the </w:t>
      </w:r>
      <w:proofErr w:type="spellStart"/>
      <w:proofErr w:type="gramStart"/>
      <w:r w:rsidRPr="00072059">
        <w:rPr>
          <w:rStyle w:val="CodeInline"/>
        </w:rPr>
        <w:t>RigidShape.setMess</w:t>
      </w:r>
      <w:proofErr w:type="spellEnd"/>
      <w:r w:rsidRPr="00072059">
        <w:rPr>
          <w:rStyle w:val="CodeInline"/>
        </w:rPr>
        <w:t>(</w:t>
      </w:r>
      <w:proofErr w:type="gramEnd"/>
      <w:r w:rsidRPr="00072059">
        <w:rPr>
          <w:rStyle w:val="CodeInline"/>
        </w:rPr>
        <w:t>)</w:t>
      </w:r>
      <w:r w:rsidRPr="00072059">
        <w:t xml:space="preserve"> function to set the mass of stationary objects to zero, such as the </w:t>
      </w:r>
      <w:r w:rsidRPr="00072059">
        <w:rPr>
          <w:rStyle w:val="CodeInline"/>
        </w:rPr>
        <w:t>platform</w:t>
      </w:r>
      <w:r w:rsidRPr="00072059">
        <w:t xml:space="preserve"> and the </w:t>
      </w:r>
      <w:r w:rsidRPr="00072059">
        <w:rPr>
          <w:rStyle w:val="CodeInline"/>
        </w:rPr>
        <w:t>wall</w:t>
      </w:r>
      <w:r w:rsidRPr="00072059">
        <w:t>.</w:t>
      </w:r>
    </w:p>
    <w:p w:rsidR="00472E8F" w:rsidRPr="00072059" w:rsidRDefault="00472E8F" w:rsidP="00F84002">
      <w:pPr>
        <w:pStyle w:val="Bullet"/>
      </w:pPr>
      <w:r w:rsidRPr="00072059">
        <w:t xml:space="preserve">The new physics engine functionality is invoked from the </w:t>
      </w:r>
      <w:proofErr w:type="spellStart"/>
      <w:r w:rsidRPr="00072059">
        <w:rPr>
          <w:rStyle w:val="CodeInline"/>
        </w:rPr>
        <w:t>MyGame._</w:t>
      </w:r>
      <w:proofErr w:type="gramStart"/>
      <w:r w:rsidRPr="00072059">
        <w:rPr>
          <w:rStyle w:val="CodeInline"/>
        </w:rPr>
        <w:t>physicsSimulation</w:t>
      </w:r>
      <w:proofErr w:type="spellEnd"/>
      <w:r w:rsidRPr="00072059">
        <w:rPr>
          <w:rStyle w:val="CodeInline"/>
        </w:rPr>
        <w:t>(</w:t>
      </w:r>
      <w:proofErr w:type="gramEnd"/>
      <w:r w:rsidRPr="00072059">
        <w:rPr>
          <w:rStyle w:val="CodeInline"/>
        </w:rPr>
        <w:t>)</w:t>
      </w:r>
      <w:r w:rsidRPr="00072059">
        <w:t xml:space="preserve"> function defined in the </w:t>
      </w:r>
      <w:r w:rsidRPr="00072059">
        <w:rPr>
          <w:rStyle w:val="CodeInline"/>
        </w:rPr>
        <w:t>MyGame_Physics.js</w:t>
      </w:r>
      <w:r w:rsidRPr="00072059">
        <w:t xml:space="preserve"> file.</w:t>
      </w:r>
    </w:p>
    <w:p w:rsidR="00472E8F" w:rsidRPr="00072059" w:rsidRDefault="00472E8F" w:rsidP="00AB1239">
      <w:pPr>
        <w:pStyle w:val="BodyText"/>
      </w:pPr>
      <w:r w:rsidRPr="00072059">
        <w:t>The rest of the testing system is largely similar to previous projects, and the detailed code listing will not be presented. Please refer to the source code files for the details of the implementations.</w:t>
      </w:r>
    </w:p>
    <w:p w:rsidR="00472E8F" w:rsidRPr="00072059" w:rsidRDefault="00472E8F" w:rsidP="00853525">
      <w:pPr>
        <w:pStyle w:val="Heading3"/>
      </w:pPr>
      <w:r w:rsidRPr="00072059">
        <w:t>Observations</w:t>
      </w:r>
    </w:p>
    <w:p w:rsidR="00472E8F" w:rsidRPr="00072059" w:rsidRDefault="00472E8F" w:rsidP="00853525">
      <w:pPr>
        <w:pStyle w:val="BodyTextFirst"/>
      </w:pPr>
      <w:r w:rsidRPr="00072059">
        <w:t xml:space="preserve">Run the project to test your results. Notice that right off the bat the hero character falls gradually to the floor and stops with a slight rebound. This is a clear indication that the base case for numerical integration, collision detection, and resolution all are operating as expected. Now notice the wandering </w:t>
      </w:r>
      <w:r w:rsidRPr="00072059">
        <w:rPr>
          <w:rStyle w:val="CodeInline"/>
        </w:rPr>
        <w:t>Minion</w:t>
      </w:r>
      <w:r w:rsidRPr="00072059">
        <w:t xml:space="preserve"> objects; they interact properly with the platforms and the walls of the game world with soft bounces and no apparent interpenetrations. Now, use the WASD keys to navigate the </w:t>
      </w:r>
      <w:r w:rsidRPr="00072059">
        <w:rPr>
          <w:rStyle w:val="CodeInline"/>
        </w:rPr>
        <w:t>Hero</w:t>
      </w:r>
      <w:r w:rsidRPr="00072059">
        <w:t xml:space="preserve"> object; make sure to </w:t>
      </w:r>
      <w:proofErr w:type="gramStart"/>
      <w:r w:rsidRPr="00072059">
        <w:t>collide</w:t>
      </w:r>
      <w:proofErr w:type="gramEnd"/>
      <w:r w:rsidRPr="00072059">
        <w:t xml:space="preserve"> the </w:t>
      </w:r>
      <w:r w:rsidRPr="00072059">
        <w:rPr>
          <w:rStyle w:val="CodeInline"/>
        </w:rPr>
        <w:t>Hero</w:t>
      </w:r>
      <w:r w:rsidRPr="00072059">
        <w:t xml:space="preserve"> into the </w:t>
      </w:r>
      <w:r w:rsidRPr="00072059">
        <w:rPr>
          <w:rStyle w:val="CodeInline"/>
        </w:rPr>
        <w:t>Minion</w:t>
      </w:r>
      <w:r w:rsidRPr="00072059">
        <w:t xml:space="preserve"> objects and observe the apparent transfer of energies. A right-click releases home-in </w:t>
      </w:r>
      <w:proofErr w:type="spellStart"/>
      <w:r w:rsidRPr="00072059">
        <w:rPr>
          <w:rStyle w:val="CodeInline"/>
        </w:rPr>
        <w:t>DyePack</w:t>
      </w:r>
      <w:proofErr w:type="spellEnd"/>
      <w:r w:rsidRPr="00072059">
        <w:t xml:space="preserve"> objects. This is to verify the proper functioning of the rest of the </w:t>
      </w:r>
      <w:proofErr w:type="spellStart"/>
      <w:r w:rsidRPr="00072059">
        <w:rPr>
          <w:rStyle w:val="CodeInline"/>
        </w:rPr>
        <w:t>GameObject</w:t>
      </w:r>
      <w:proofErr w:type="spellEnd"/>
      <w:r w:rsidRPr="00072059">
        <w:t xml:space="preserve"> class. Notice that when the </w:t>
      </w:r>
      <w:proofErr w:type="spellStart"/>
      <w:r w:rsidRPr="00072059">
        <w:rPr>
          <w:rStyle w:val="CodeInline"/>
        </w:rPr>
        <w:t>DyePack</w:t>
      </w:r>
      <w:proofErr w:type="spellEnd"/>
      <w:r w:rsidRPr="00072059">
        <w:t xml:space="preserve"> objects collide with the </w:t>
      </w:r>
      <w:r w:rsidRPr="00072059">
        <w:rPr>
          <w:rStyle w:val="CodeInline"/>
        </w:rPr>
        <w:t>Platform</w:t>
      </w:r>
      <w:r w:rsidRPr="00072059">
        <w:t xml:space="preserve">s or with the </w:t>
      </w:r>
      <w:r w:rsidRPr="00072059">
        <w:rPr>
          <w:rStyle w:val="CodeInline"/>
        </w:rPr>
        <w:t>Minion</w:t>
      </w:r>
      <w:r w:rsidRPr="00072059">
        <w:t xml:space="preserve">s, they properly skirt the edges of the </w:t>
      </w:r>
      <w:proofErr w:type="spellStart"/>
      <w:r w:rsidRPr="00072059">
        <w:rPr>
          <w:rStyle w:val="CodeInline"/>
        </w:rPr>
        <w:t>RigidShape</w:t>
      </w:r>
      <w:proofErr w:type="spellEnd"/>
      <w:r w:rsidRPr="00072059">
        <w:t xml:space="preserve">. Additionally, observe that the relatively small mass of a </w:t>
      </w:r>
      <w:proofErr w:type="spellStart"/>
      <w:r w:rsidRPr="00072059">
        <w:rPr>
          <w:rStyle w:val="CodeInline"/>
        </w:rPr>
        <w:t>DyePack</w:t>
      </w:r>
      <w:proofErr w:type="spellEnd"/>
      <w:r w:rsidRPr="00072059">
        <w:t xml:space="preserve"> object resulting in the </w:t>
      </w:r>
      <w:proofErr w:type="spellStart"/>
      <w:r w:rsidRPr="00072059">
        <w:rPr>
          <w:rStyle w:val="CodeInline"/>
        </w:rPr>
        <w:t>DyePack</w:t>
      </w:r>
      <w:proofErr w:type="spellEnd"/>
      <w:r w:rsidRPr="00072059">
        <w:t xml:space="preserve"> has little effect on the </w:t>
      </w:r>
      <w:r w:rsidRPr="00072059">
        <w:rPr>
          <w:rStyle w:val="CodeInline"/>
        </w:rPr>
        <w:t>Minion</w:t>
      </w:r>
      <w:r w:rsidRPr="00072059">
        <w:t xml:space="preserve">’s trajectory when they collide. However, when many </w:t>
      </w:r>
      <w:proofErr w:type="spellStart"/>
      <w:r w:rsidRPr="00072059">
        <w:rPr>
          <w:rStyle w:val="CodeInline"/>
        </w:rPr>
        <w:t>DyePack</w:t>
      </w:r>
      <w:proofErr w:type="spellEnd"/>
      <w:r w:rsidRPr="00072059">
        <w:t xml:space="preserve"> objects collide with the same </w:t>
      </w:r>
      <w:r w:rsidRPr="00072059">
        <w:rPr>
          <w:rStyle w:val="CodeInline"/>
        </w:rPr>
        <w:t>Minion</w:t>
      </w:r>
      <w:r w:rsidRPr="00072059">
        <w:t xml:space="preserve"> object at the same time, the results can have a significant effect on a </w:t>
      </w:r>
      <w:r w:rsidRPr="00072059">
        <w:rPr>
          <w:rStyle w:val="CodeInline"/>
        </w:rPr>
        <w:t>Minion</w:t>
      </w:r>
      <w:r w:rsidRPr="00072059">
        <w:t>’s movement.</w:t>
      </w:r>
    </w:p>
    <w:p w:rsidR="00472E8F" w:rsidRPr="00072059" w:rsidRDefault="00472E8F" w:rsidP="00AB1239">
      <w:pPr>
        <w:pStyle w:val="BodyText"/>
      </w:pPr>
      <w:r w:rsidRPr="00072059">
        <w:t xml:space="preserve">The stability of the system can be tested by pressing the Z key, where many dumb </w:t>
      </w:r>
      <w:r w:rsidRPr="00072059">
        <w:rPr>
          <w:rStyle w:val="CodeInline"/>
        </w:rPr>
        <w:t>Minion</w:t>
      </w:r>
      <w:r w:rsidRPr="00072059">
        <w:t xml:space="preserve"> objects with white </w:t>
      </w:r>
      <w:proofErr w:type="spellStart"/>
      <w:r w:rsidRPr="00072059">
        <w:rPr>
          <w:rStyle w:val="CodeInline"/>
        </w:rPr>
        <w:t>RigidShape</w:t>
      </w:r>
      <w:proofErr w:type="spellEnd"/>
      <w:r w:rsidRPr="00072059">
        <w:t xml:space="preserve"> bounds will be spawned. Take note that these white-bounded </w:t>
      </w:r>
      <w:r w:rsidRPr="00072059">
        <w:rPr>
          <w:rStyle w:val="CodeInline"/>
        </w:rPr>
        <w:t>Minion</w:t>
      </w:r>
      <w:r w:rsidRPr="00072059">
        <w:t xml:space="preserve"> objects are meant for testing system stability and will collide only with the </w:t>
      </w:r>
      <w:r w:rsidRPr="00072059">
        <w:rPr>
          <w:rStyle w:val="CodeInline"/>
        </w:rPr>
        <w:t>Platform</w:t>
      </w:r>
      <w:r w:rsidRPr="00072059">
        <w:t xml:space="preserve"> objects and among themselves. Notice how the white-bounded </w:t>
      </w:r>
      <w:r w:rsidRPr="00072059">
        <w:rPr>
          <w:rStyle w:val="CodeInline"/>
        </w:rPr>
        <w:t>Minion</w:t>
      </w:r>
      <w:r w:rsidRPr="00072059">
        <w:t xml:space="preserve"> objects settle and stack at the bottom of the scene; the lack of jitter in the objects here demonstrates the stability of the system. Now, press the C key a few times to excite the white-bounded </w:t>
      </w:r>
      <w:r w:rsidRPr="00072059">
        <w:rPr>
          <w:rStyle w:val="CodeInline"/>
        </w:rPr>
        <w:t>Minion</w:t>
      </w:r>
      <w:r w:rsidRPr="00072059">
        <w:t xml:space="preserve">s and watch the </w:t>
      </w:r>
      <w:r w:rsidRPr="00072059">
        <w:lastRenderedPageBreak/>
        <w:t xml:space="preserve">system settle back into a stable state. Alternatively, you can press the X key and select and move a white-bounded </w:t>
      </w:r>
      <w:r w:rsidRPr="00072059">
        <w:rPr>
          <w:rStyle w:val="CodeInline"/>
        </w:rPr>
        <w:t>Minion</w:t>
      </w:r>
      <w:r w:rsidRPr="00072059">
        <w:t xml:space="preserve"> to observe how the system settles back into a stable state after a local disturbance. Be careful with the number of white-bounded </w:t>
      </w:r>
      <w:r w:rsidRPr="00072059">
        <w:rPr>
          <w:rStyle w:val="CodeInline"/>
        </w:rPr>
        <w:t>Minion</w:t>
      </w:r>
      <w:r w:rsidRPr="00072059">
        <w:t xml:space="preserve">s you spawn. The quadratic runtime means the system performance can degrade quickly with even a modest number of </w:t>
      </w:r>
      <w:r w:rsidRPr="00072059">
        <w:rPr>
          <w:rStyle w:val="CodeInline"/>
        </w:rPr>
        <w:t>Minion</w:t>
      </w:r>
      <w:r w:rsidRPr="00072059">
        <w:t xml:space="preserve">s. You can press the C key to clear all the white-bounded </w:t>
      </w:r>
      <w:r w:rsidRPr="00072059">
        <w:rPr>
          <w:rStyle w:val="CodeInline"/>
        </w:rPr>
        <w:t>Minion</w:t>
      </w:r>
      <w:r w:rsidRPr="00072059">
        <w:t>s.</w:t>
      </w:r>
    </w:p>
    <w:p w:rsidR="00472E8F" w:rsidRPr="00072059" w:rsidRDefault="00472E8F" w:rsidP="00853525">
      <w:pPr>
        <w:pStyle w:val="Heading1"/>
      </w:pPr>
      <w:r w:rsidRPr="00072059">
        <w:t>Particles and Particle Systems</w:t>
      </w:r>
    </w:p>
    <w:p w:rsidR="00472E8F" w:rsidRPr="00072059" w:rsidRDefault="00472E8F" w:rsidP="00853525">
      <w:pPr>
        <w:pStyle w:val="BodyTextFirst"/>
      </w:pPr>
      <w:r w:rsidRPr="00072059">
        <w:t>A particle is a textured position with no defined dimensions. This description may seem contradictory because you have learned that a texture is an image and images are always defined by a width and height and will definitely occupy areas. The important clarification is that the game engine logic processes a particle as a position with no area, and the drawing system displays the particle as a texture. In this way, even though an actual displayed area is shown, the width and height dimensions of the texture are ignored by the underlying logic.</w:t>
      </w:r>
    </w:p>
    <w:p w:rsidR="00472E8F" w:rsidRPr="00072059" w:rsidRDefault="00472E8F" w:rsidP="00AB1239">
      <w:pPr>
        <w:pStyle w:val="BodyText"/>
      </w:pPr>
      <w:r w:rsidRPr="00072059">
        <w:t xml:space="preserve">In addition to a position, a particle also has properties such as life span, </w:t>
      </w:r>
      <w:proofErr w:type="spellStart"/>
      <w:r w:rsidRPr="00072059">
        <w:t>color</w:t>
      </w:r>
      <w:proofErr w:type="spellEnd"/>
      <w:r w:rsidRPr="00072059">
        <w:t xml:space="preserve"> (for tinting the texture), and size (for scaling the texture). A particle system is a collection of particles with the same set of properties. By strategically spawning, manipulating the properties of, and removing particles in a particle system, interesting visual effects such as fire or explosions can be simulated.</w:t>
      </w:r>
    </w:p>
    <w:p w:rsidR="00472E8F" w:rsidRPr="00072059" w:rsidRDefault="00472E8F" w:rsidP="00AB1239">
      <w:pPr>
        <w:pStyle w:val="BodyText"/>
      </w:pPr>
      <w:r w:rsidRPr="00072059">
        <w:t xml:space="preserve">In this section, you will create a simple and flexible particle system that includes the basic functionality required to achieve common effects, such as explosions and spell effects. Additionally, you will implement a particle </w:t>
      </w:r>
      <w:proofErr w:type="spellStart"/>
      <w:r w:rsidRPr="00072059">
        <w:t>shader</w:t>
      </w:r>
      <w:proofErr w:type="spellEnd"/>
      <w:r w:rsidRPr="00072059">
        <w:t xml:space="preserve"> to properly blend your particles within your scenes. The particles will collide and interact accordingly with the </w:t>
      </w:r>
      <w:proofErr w:type="spellStart"/>
      <w:r w:rsidRPr="00072059">
        <w:rPr>
          <w:rStyle w:val="CodeInline"/>
        </w:rPr>
        <w:t>RigidShape</w:t>
      </w:r>
      <w:proofErr w:type="spellEnd"/>
      <w:r w:rsidRPr="00072059">
        <w:t xml:space="preserve"> objects.</w:t>
      </w:r>
    </w:p>
    <w:p w:rsidR="00472E8F" w:rsidRPr="00072059" w:rsidRDefault="00472E8F" w:rsidP="00853525">
      <w:pPr>
        <w:pStyle w:val="Heading2"/>
      </w:pPr>
      <w:r w:rsidRPr="00072059">
        <w:t>The Particles Project</w:t>
      </w:r>
    </w:p>
    <w:p w:rsidR="00C966EA" w:rsidRPr="00072059" w:rsidRDefault="00472E8F" w:rsidP="00853525">
      <w:pPr>
        <w:pStyle w:val="BodyTextFirst"/>
      </w:pPr>
      <w:r w:rsidRPr="00072059">
        <w:t xml:space="preserve">This project demonstrates how to implement a particle system to simulate explosion-like effects and to interact with the </w:t>
      </w:r>
      <w:proofErr w:type="spellStart"/>
      <w:r w:rsidRPr="00072059">
        <w:rPr>
          <w:rStyle w:val="CodeInline"/>
        </w:rPr>
        <w:t>RigidShape</w:t>
      </w:r>
      <w:proofErr w:type="spellEnd"/>
      <w:r w:rsidRPr="00072059">
        <w:t xml:space="preserve"> object within the scene. You can see an example of this project running in Figure 9-10. The source code of this project is located in the </w:t>
      </w:r>
      <w:r w:rsidRPr="00072059">
        <w:rPr>
          <w:u w:color="0000FF"/>
        </w:rPr>
        <w:t>Chapter 9</w:t>
      </w:r>
      <w:r w:rsidRPr="00072059">
        <w:rPr>
          <w:rStyle w:val="CodeInline"/>
        </w:rPr>
        <w:t>/9.3.Particles</w:t>
      </w:r>
      <w:r w:rsidRPr="00072059">
        <w:t xml:space="preserve"> folder.</w:t>
      </w:r>
    </w:p>
    <w:p w:rsidR="00C966EA" w:rsidRPr="00072059" w:rsidRDefault="00472E8F" w:rsidP="00933493">
      <w:pPr>
        <w:pStyle w:val="Figure"/>
      </w:pPr>
      <w:r w:rsidRPr="00072059">
        <w:rPr>
          <w:noProof/>
        </w:rPr>
        <w:lastRenderedPageBreak/>
        <w:drawing>
          <wp:inline distT="0" distB="0" distL="0" distR="0">
            <wp:extent cx="5262880" cy="2957195"/>
            <wp:effectExtent l="19050" t="0" r="0" b="0"/>
            <wp:docPr id="12" name="D:\Programs\XED\Background\XML_to_WORD\Springer_Sb7\Work\T02\MediaObjects\978-1-4842-0952-3_9_Fig10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9_Fig10_HTML.jpg"/>
                    <pic:cNvPicPr>
                      <a:picLocks noChangeAspect="1" noChangeArrowheads="1"/>
                    </pic:cNvPicPr>
                  </pic:nvPicPr>
                  <pic:blipFill>
                    <a:blip r:embed="rId24" cstate="print"/>
                    <a:srcRect/>
                    <a:stretch>
                      <a:fillRect/>
                    </a:stretch>
                  </pic:blipFill>
                  <pic:spPr bwMode="auto">
                    <a:xfrm>
                      <a:off x="0" y="0"/>
                      <a:ext cx="5262880" cy="2957195"/>
                    </a:xfrm>
                    <a:prstGeom prst="rect">
                      <a:avLst/>
                    </a:prstGeom>
                    <a:noFill/>
                    <a:ln w="9525">
                      <a:noFill/>
                      <a:miter lim="800000"/>
                      <a:headEnd/>
                      <a:tailEnd/>
                    </a:ln>
                  </pic:spPr>
                </pic:pic>
              </a:graphicData>
            </a:graphic>
          </wp:inline>
        </w:drawing>
      </w:r>
    </w:p>
    <w:p w:rsidR="008D1BB1" w:rsidRPr="00072059" w:rsidRDefault="008D1BB1" w:rsidP="000C4818">
      <w:pPr>
        <w:pStyle w:val="FigureCaption"/>
      </w:pPr>
      <w:r w:rsidRPr="00072059">
        <w:rPr>
          <w:b/>
        </w:rPr>
        <w:t xml:space="preserve">Figure 9-10. </w:t>
      </w:r>
      <w:r w:rsidRPr="00072059">
        <w:t>Running the Particles project</w:t>
      </w:r>
    </w:p>
    <w:p w:rsidR="00472E8F" w:rsidRPr="00072059" w:rsidRDefault="00472E8F" w:rsidP="00AB1239">
      <w:pPr>
        <w:pStyle w:val="BodyText"/>
      </w:pPr>
      <w:r w:rsidRPr="00072059">
        <w:t>The controls of the project are as follows:</w:t>
      </w:r>
    </w:p>
    <w:p w:rsidR="00472E8F" w:rsidRPr="00072059" w:rsidRDefault="00472E8F" w:rsidP="00F84002">
      <w:pPr>
        <w:pStyle w:val="Bullet"/>
      </w:pPr>
      <w:r w:rsidRPr="00072059">
        <w:rPr>
          <w:i/>
        </w:rPr>
        <w:t>WASD keys</w:t>
      </w:r>
      <w:r w:rsidRPr="00072059">
        <w:t xml:space="preserve">: Moves the </w:t>
      </w:r>
      <w:r w:rsidRPr="00072059">
        <w:rPr>
          <w:rStyle w:val="CodeInline"/>
        </w:rPr>
        <w:t>Hero</w:t>
      </w:r>
      <w:r w:rsidRPr="00072059">
        <w:t xml:space="preserve"> object</w:t>
      </w:r>
    </w:p>
    <w:p w:rsidR="00472E8F" w:rsidRPr="00072059" w:rsidRDefault="00472E8F" w:rsidP="00F84002">
      <w:pPr>
        <w:pStyle w:val="Bullet"/>
      </w:pPr>
      <w:r w:rsidRPr="00072059">
        <w:t xml:space="preserve">Left mouse button click in the game window: Sends a </w:t>
      </w:r>
      <w:proofErr w:type="spellStart"/>
      <w:r w:rsidRPr="00072059">
        <w:rPr>
          <w:rStyle w:val="CodeInline"/>
        </w:rPr>
        <w:t>DyePack</w:t>
      </w:r>
      <w:proofErr w:type="spellEnd"/>
      <w:r w:rsidRPr="00072059">
        <w:t xml:space="preserve"> chasing after the </w:t>
      </w:r>
      <w:r w:rsidRPr="00072059">
        <w:rPr>
          <w:rStyle w:val="CodeInline"/>
        </w:rPr>
        <w:t>Hero</w:t>
      </w:r>
    </w:p>
    <w:p w:rsidR="00472E8F" w:rsidRPr="00072059" w:rsidRDefault="00472E8F" w:rsidP="00F84002">
      <w:pPr>
        <w:pStyle w:val="Bullet"/>
      </w:pPr>
      <w:r w:rsidRPr="00072059">
        <w:rPr>
          <w:i/>
        </w:rPr>
        <w:t>Z key</w:t>
      </w:r>
      <w:r w:rsidRPr="00072059">
        <w:t>: Spawns particles at the current mouse position</w:t>
      </w:r>
    </w:p>
    <w:p w:rsidR="00472E8F" w:rsidRPr="00072059" w:rsidRDefault="00472E8F" w:rsidP="00AB1239">
      <w:pPr>
        <w:pStyle w:val="BodyText"/>
      </w:pPr>
      <w:r w:rsidRPr="00072059">
        <w:t>The goals of the project are as follows:</w:t>
      </w:r>
    </w:p>
    <w:p w:rsidR="00472E8F" w:rsidRPr="00072059" w:rsidRDefault="00472E8F" w:rsidP="00F84002">
      <w:pPr>
        <w:pStyle w:val="Bullet"/>
      </w:pPr>
      <w:r w:rsidRPr="00072059">
        <w:t>To understand the details of how to draw a particle and define its behaviors</w:t>
      </w:r>
    </w:p>
    <w:p w:rsidR="00472E8F" w:rsidRPr="00072059" w:rsidRDefault="00472E8F" w:rsidP="00F84002">
      <w:pPr>
        <w:pStyle w:val="Bullet"/>
      </w:pPr>
      <w:r w:rsidRPr="00072059">
        <w:t>To experience implementing a particle system</w:t>
      </w:r>
    </w:p>
    <w:p w:rsidR="00472E8F" w:rsidRPr="00072059" w:rsidRDefault="00472E8F" w:rsidP="00F84002">
      <w:pPr>
        <w:pStyle w:val="Bullet"/>
      </w:pPr>
      <w:r w:rsidRPr="00072059">
        <w:t xml:space="preserve">To build a particle engine component that supports interaction with </w:t>
      </w:r>
      <w:proofErr w:type="spellStart"/>
      <w:r w:rsidRPr="00072059">
        <w:rPr>
          <w:rStyle w:val="CodeInline"/>
        </w:rPr>
        <w:t>RigidShape</w:t>
      </w:r>
      <w:proofErr w:type="spellEnd"/>
    </w:p>
    <w:p w:rsidR="00472E8F" w:rsidRPr="00072059" w:rsidRDefault="00472E8F" w:rsidP="00AB1239">
      <w:pPr>
        <w:pStyle w:val="BodyText"/>
      </w:pPr>
      <w:r w:rsidRPr="00072059">
        <w:t xml:space="preserve">You can find the following external resources in the </w:t>
      </w:r>
      <w:r w:rsidRPr="00072059">
        <w:rPr>
          <w:rStyle w:val="CodeInline"/>
        </w:rPr>
        <w:t>assets</w:t>
      </w:r>
      <w:r w:rsidRPr="00072059">
        <w:t xml:space="preserve"> folder: the </w:t>
      </w:r>
      <w:r w:rsidRPr="00072059">
        <w:rPr>
          <w:rStyle w:val="CodeInline"/>
        </w:rPr>
        <w:t>fonts</w:t>
      </w:r>
      <w:r w:rsidRPr="00072059">
        <w:t xml:space="preserve"> folder that contains the default system fonts and four texture images (</w:t>
      </w:r>
      <w:r w:rsidRPr="00072059">
        <w:rPr>
          <w:rStyle w:val="CodeInline"/>
        </w:rPr>
        <w:t>minion_sprite.png</w:t>
      </w:r>
      <w:r w:rsidRPr="00072059">
        <w:t xml:space="preserve">, which defines the sprite elements for the hero and the minions; </w:t>
      </w:r>
      <w:r w:rsidRPr="00072059">
        <w:rPr>
          <w:rStyle w:val="CodeInline"/>
        </w:rPr>
        <w:t>platform.png</w:t>
      </w:r>
      <w:r w:rsidRPr="00072059">
        <w:t xml:space="preserve">, which defines the platforms and floor and ceiling tiles; </w:t>
      </w:r>
      <w:r w:rsidRPr="00072059">
        <w:rPr>
          <w:rStyle w:val="CodeInline"/>
        </w:rPr>
        <w:t>wall.png</w:t>
      </w:r>
      <w:r w:rsidRPr="00072059">
        <w:t xml:space="preserve">, which defines the walls; </w:t>
      </w:r>
      <w:r w:rsidRPr="00072059">
        <w:rPr>
          <w:rStyle w:val="CodeInline"/>
        </w:rPr>
        <w:t>dye_pack.png</w:t>
      </w:r>
      <w:r w:rsidRPr="00072059">
        <w:t xml:space="preserve">, which defines the dye packs; and </w:t>
      </w:r>
      <w:r w:rsidRPr="00072059">
        <w:rPr>
          <w:rStyle w:val="CodeInline"/>
        </w:rPr>
        <w:t>particle.png</w:t>
      </w:r>
      <w:r w:rsidRPr="00072059">
        <w:t>, which is used to draw one particle).</w:t>
      </w:r>
    </w:p>
    <w:p w:rsidR="00472E8F" w:rsidRPr="00072059" w:rsidRDefault="00472E8F" w:rsidP="00AB1239">
      <w:pPr>
        <w:pStyle w:val="BodyText"/>
      </w:pPr>
      <w:r w:rsidRPr="00072059">
        <w:t xml:space="preserve">In the following exercise, you will first learn about the support for drawing a particle object. After that, you will examine the details of how to create an actual particle object and define its </w:t>
      </w:r>
      <w:proofErr w:type="spellStart"/>
      <w:r w:rsidRPr="00072059">
        <w:t>behaviors</w:t>
      </w:r>
      <w:proofErr w:type="spellEnd"/>
      <w:r w:rsidRPr="00072059">
        <w:t xml:space="preserve">. Lastly, you will create a new game engine component to manage the interaction of the particles with the </w:t>
      </w:r>
      <w:proofErr w:type="spellStart"/>
      <w:r w:rsidRPr="00072059">
        <w:rPr>
          <w:rStyle w:val="CodeInline"/>
        </w:rPr>
        <w:t>RigidShape</w:t>
      </w:r>
      <w:proofErr w:type="spellEnd"/>
      <w:r w:rsidRPr="00072059">
        <w:t xml:space="preserve"> objects.</w:t>
      </w:r>
    </w:p>
    <w:p w:rsidR="00472E8F" w:rsidRPr="00072059" w:rsidRDefault="00472E8F" w:rsidP="00AB1239">
      <w:pPr>
        <w:pStyle w:val="BodyText"/>
      </w:pPr>
      <w:r w:rsidRPr="00072059">
        <w:t xml:space="preserve">A particle is a new type of object for your game engine and requires the entire drawing system support, including custom GLSL </w:t>
      </w:r>
      <w:proofErr w:type="spellStart"/>
      <w:r w:rsidRPr="00072059">
        <w:t>shaders</w:t>
      </w:r>
      <w:proofErr w:type="spellEnd"/>
      <w:r w:rsidRPr="00072059">
        <w:t xml:space="preserve">, default sharable </w:t>
      </w:r>
      <w:proofErr w:type="spellStart"/>
      <w:r w:rsidRPr="00072059">
        <w:t>shader</w:t>
      </w:r>
      <w:proofErr w:type="spellEnd"/>
      <w:r w:rsidRPr="00072059">
        <w:t xml:space="preserve"> instance, and a new </w:t>
      </w:r>
      <w:proofErr w:type="spellStart"/>
      <w:r w:rsidRPr="00072059">
        <w:rPr>
          <w:rStyle w:val="CodeInline"/>
        </w:rPr>
        <w:t>Shader</w:t>
      </w:r>
      <w:proofErr w:type="spellEnd"/>
      <w:r w:rsidRPr="00072059">
        <w:t>/</w:t>
      </w:r>
      <w:proofErr w:type="spellStart"/>
      <w:r w:rsidRPr="00072059">
        <w:rPr>
          <w:rStyle w:val="CodeInline"/>
        </w:rPr>
        <w:t>Renderable</w:t>
      </w:r>
      <w:proofErr w:type="spellEnd"/>
      <w:r w:rsidRPr="00072059">
        <w:t xml:space="preserve"> pair.</w:t>
      </w:r>
    </w:p>
    <w:p w:rsidR="00472E8F" w:rsidRPr="00072059" w:rsidRDefault="00472E8F" w:rsidP="00853525">
      <w:pPr>
        <w:pStyle w:val="Heading3"/>
      </w:pPr>
      <w:r w:rsidRPr="00072059">
        <w:lastRenderedPageBreak/>
        <w:t xml:space="preserve">Creating GLSL Particle Fragment </w:t>
      </w:r>
      <w:proofErr w:type="spellStart"/>
      <w:r w:rsidRPr="00072059">
        <w:t>Shader</w:t>
      </w:r>
      <w:proofErr w:type="spellEnd"/>
    </w:p>
    <w:p w:rsidR="00472E8F" w:rsidRPr="00072059" w:rsidRDefault="00472E8F" w:rsidP="00853525">
      <w:pPr>
        <w:pStyle w:val="BodyTextFirst"/>
      </w:pPr>
      <w:r w:rsidRPr="00072059">
        <w:t xml:space="preserve">Particles are textured positions with no areas. However, as discussed, your engine will draw each particle as a textured rectangle. For this reason, you can simply reuse the existing texture vertex </w:t>
      </w:r>
      <w:proofErr w:type="spellStart"/>
      <w:r w:rsidRPr="00072059">
        <w:t>shader</w:t>
      </w:r>
      <w:proofErr w:type="spellEnd"/>
      <w:r w:rsidRPr="00072059">
        <w:t xml:space="preserve"> </w:t>
      </w:r>
      <w:proofErr w:type="spellStart"/>
      <w:r w:rsidRPr="00072059">
        <w:rPr>
          <w:rStyle w:val="CodeInline"/>
        </w:rPr>
        <w:t>TextureVS.glsl</w:t>
      </w:r>
      <w:proofErr w:type="spellEnd"/>
      <w:r w:rsidRPr="00072059">
        <w:t xml:space="preserve">. When it comes to the actual computation of each pixel </w:t>
      </w:r>
      <w:proofErr w:type="spellStart"/>
      <w:r w:rsidRPr="00072059">
        <w:t>color</w:t>
      </w:r>
      <w:proofErr w:type="spellEnd"/>
      <w:r w:rsidRPr="00072059">
        <w:t xml:space="preserve">, a new fragment </w:t>
      </w:r>
      <w:proofErr w:type="spellStart"/>
      <w:r w:rsidRPr="00072059">
        <w:t>shader</w:t>
      </w:r>
      <w:proofErr w:type="spellEnd"/>
      <w:r w:rsidRPr="00072059">
        <w:t xml:space="preserve">, </w:t>
      </w:r>
      <w:proofErr w:type="spellStart"/>
      <w:r w:rsidRPr="00072059">
        <w:rPr>
          <w:rStyle w:val="CodeInline"/>
        </w:rPr>
        <w:t>ParticleFS.glsl</w:t>
      </w:r>
      <w:proofErr w:type="spellEnd"/>
      <w:r w:rsidRPr="00072059">
        <w:t xml:space="preserve">, must be created to properly simulate the intense brightness of fire and explosions. The new fragment </w:t>
      </w:r>
      <w:proofErr w:type="spellStart"/>
      <w:r w:rsidRPr="00072059">
        <w:t>shader</w:t>
      </w:r>
      <w:proofErr w:type="spellEnd"/>
      <w:r w:rsidRPr="00072059">
        <w:t xml:space="preserve"> aggressively composites </w:t>
      </w:r>
      <w:proofErr w:type="spellStart"/>
      <w:r w:rsidRPr="00072059">
        <w:t>colors</w:t>
      </w:r>
      <w:proofErr w:type="spellEnd"/>
      <w:r w:rsidRPr="00072059">
        <w:t xml:space="preserve"> to create oversaturation, where the resulting values of the RGB components quickly become the maximum displayable value of 1.0.</w:t>
      </w:r>
    </w:p>
    <w:p w:rsidR="00472E8F" w:rsidRPr="00072059" w:rsidRDefault="00472E8F" w:rsidP="00C26F2F">
      <w:pPr>
        <w:pStyle w:val="NumList"/>
        <w:numPr>
          <w:ilvl w:val="0"/>
          <w:numId w:val="40"/>
        </w:numPr>
      </w:pPr>
      <w:r w:rsidRPr="00072059">
        <w:t xml:space="preserve">Under the </w:t>
      </w:r>
      <w:proofErr w:type="spellStart"/>
      <w:r w:rsidRPr="00072059">
        <w:rPr>
          <w:rStyle w:val="CodeInline"/>
        </w:rPr>
        <w:t>src</w:t>
      </w:r>
      <w:proofErr w:type="spellEnd"/>
      <w:r w:rsidRPr="00072059">
        <w:rPr>
          <w:rStyle w:val="CodeInline"/>
        </w:rPr>
        <w:t>/</w:t>
      </w:r>
      <w:proofErr w:type="spellStart"/>
      <w:r w:rsidRPr="00072059">
        <w:rPr>
          <w:rStyle w:val="CodeInline"/>
        </w:rPr>
        <w:t>GLSLShaders</w:t>
      </w:r>
      <w:proofErr w:type="spellEnd"/>
      <w:r w:rsidRPr="00072059">
        <w:t xml:space="preserve"> folder, add a new file and name it </w:t>
      </w:r>
      <w:proofErr w:type="spellStart"/>
      <w:r w:rsidRPr="00072059">
        <w:rPr>
          <w:rStyle w:val="CodeInline"/>
        </w:rPr>
        <w:t>ParticleFS.glsl</w:t>
      </w:r>
      <w:proofErr w:type="spellEnd"/>
      <w:r w:rsidRPr="00072059">
        <w:t>.</w:t>
      </w:r>
    </w:p>
    <w:p w:rsidR="00472E8F" w:rsidRPr="00072059" w:rsidRDefault="00472E8F" w:rsidP="00C26F2F">
      <w:pPr>
        <w:pStyle w:val="NumList"/>
      </w:pPr>
      <w:r w:rsidRPr="00072059">
        <w:t xml:space="preserve">Similar to the texture fragment </w:t>
      </w:r>
      <w:proofErr w:type="spellStart"/>
      <w:r w:rsidRPr="00072059">
        <w:t>shader</w:t>
      </w:r>
      <w:proofErr w:type="spellEnd"/>
      <w:r w:rsidRPr="00072059">
        <w:t xml:space="preserve"> defined in </w:t>
      </w:r>
      <w:proofErr w:type="spellStart"/>
      <w:r w:rsidRPr="00072059">
        <w:rPr>
          <w:rStyle w:val="CodeInline"/>
        </w:rPr>
        <w:t>TextureFS.glsl</w:t>
      </w:r>
      <w:proofErr w:type="spellEnd"/>
      <w:r w:rsidRPr="00072059">
        <w:t xml:space="preserve">, you need to declare </w:t>
      </w:r>
      <w:proofErr w:type="spellStart"/>
      <w:r w:rsidRPr="00072059">
        <w:rPr>
          <w:rStyle w:val="CodeInline"/>
        </w:rPr>
        <w:t>uPixelColor</w:t>
      </w:r>
      <w:proofErr w:type="spellEnd"/>
      <w:r w:rsidRPr="00072059">
        <w:t xml:space="preserve"> and </w:t>
      </w:r>
      <w:proofErr w:type="spellStart"/>
      <w:r w:rsidRPr="00072059">
        <w:rPr>
          <w:rStyle w:val="CodeInline"/>
        </w:rPr>
        <w:t>vTexCoord</w:t>
      </w:r>
      <w:proofErr w:type="spellEnd"/>
      <w:r w:rsidRPr="00072059">
        <w:t xml:space="preserve"> to receive these values from the game engine and define the </w:t>
      </w:r>
      <w:proofErr w:type="spellStart"/>
      <w:r w:rsidRPr="00072059">
        <w:rPr>
          <w:rStyle w:val="CodeInline"/>
        </w:rPr>
        <w:t>uSampler</w:t>
      </w:r>
      <w:proofErr w:type="spellEnd"/>
      <w:r w:rsidRPr="00072059">
        <w:t xml:space="preserve"> to sample the texture.</w:t>
      </w:r>
    </w:p>
    <w:p w:rsidR="00472E8F" w:rsidRPr="00072059" w:rsidRDefault="00472E8F" w:rsidP="00F5799A">
      <w:pPr>
        <w:pStyle w:val="Code"/>
        <w:ind w:left="900"/>
        <w:rPr>
          <w:sz w:val="18"/>
        </w:rPr>
      </w:pPr>
      <w:r w:rsidRPr="00072059">
        <w:rPr>
          <w:sz w:val="18"/>
        </w:rPr>
        <w:t>precision mediump float;</w:t>
      </w:r>
    </w:p>
    <w:p w:rsidR="00472E8F" w:rsidRPr="00072059" w:rsidRDefault="00472E8F" w:rsidP="00F5799A">
      <w:pPr>
        <w:pStyle w:val="Code"/>
        <w:ind w:left="900"/>
        <w:rPr>
          <w:sz w:val="18"/>
        </w:rPr>
      </w:pPr>
      <w:r w:rsidRPr="00072059">
        <w:rPr>
          <w:sz w:val="18"/>
        </w:rPr>
        <w:t>    // sets the precision for floating point computation</w:t>
      </w:r>
    </w:p>
    <w:p w:rsidR="0060469D" w:rsidRPr="00072059" w:rsidRDefault="0060469D" w:rsidP="00F5799A">
      <w:pPr>
        <w:pStyle w:val="Code"/>
        <w:ind w:left="900"/>
        <w:rPr>
          <w:sz w:val="18"/>
          <w:lang w:val="en-IN"/>
        </w:rPr>
      </w:pPr>
      <w:r w:rsidRPr="00072059">
        <w:rPr>
          <w:rFonts w:ascii="Arial" w:hAnsi="Arial" w:cs="Arial"/>
          <w:sz w:val="18"/>
          <w:lang w:val="en-IN"/>
        </w:rPr>
        <w:t> </w:t>
      </w:r>
    </w:p>
    <w:p w:rsidR="00472E8F" w:rsidRPr="00072059" w:rsidRDefault="00472E8F" w:rsidP="00F5799A">
      <w:pPr>
        <w:pStyle w:val="Code"/>
        <w:ind w:left="900"/>
        <w:rPr>
          <w:sz w:val="18"/>
        </w:rPr>
      </w:pPr>
      <w:r w:rsidRPr="00072059">
        <w:rPr>
          <w:sz w:val="18"/>
        </w:rPr>
        <w:t>// The object that fetches data from texture.</w:t>
      </w:r>
    </w:p>
    <w:p w:rsidR="00472E8F" w:rsidRPr="00072059" w:rsidRDefault="00472E8F" w:rsidP="00F5799A">
      <w:pPr>
        <w:pStyle w:val="Code"/>
        <w:ind w:left="900"/>
        <w:rPr>
          <w:sz w:val="18"/>
        </w:rPr>
      </w:pPr>
      <w:r w:rsidRPr="00072059">
        <w:rPr>
          <w:sz w:val="18"/>
        </w:rPr>
        <w:t>// Must be set outside the shader.</w:t>
      </w:r>
    </w:p>
    <w:p w:rsidR="00472E8F" w:rsidRPr="00072059" w:rsidRDefault="00472E8F" w:rsidP="00F5799A">
      <w:pPr>
        <w:pStyle w:val="Code"/>
        <w:ind w:left="900"/>
        <w:rPr>
          <w:sz w:val="18"/>
        </w:rPr>
      </w:pPr>
      <w:r w:rsidRPr="00072059">
        <w:rPr>
          <w:sz w:val="18"/>
        </w:rPr>
        <w:t>uniform sampler2D uSampler;</w:t>
      </w:r>
    </w:p>
    <w:p w:rsidR="0060469D" w:rsidRPr="00072059" w:rsidRDefault="0060469D" w:rsidP="00F5799A">
      <w:pPr>
        <w:pStyle w:val="Code"/>
        <w:ind w:left="900"/>
        <w:rPr>
          <w:sz w:val="18"/>
        </w:rPr>
      </w:pPr>
      <w:r w:rsidRPr="00072059">
        <w:rPr>
          <w:rFonts w:ascii="Arial" w:hAnsi="Arial" w:cs="Arial"/>
          <w:sz w:val="18"/>
          <w:lang w:val="en-IN"/>
        </w:rPr>
        <w:t> </w:t>
      </w:r>
    </w:p>
    <w:p w:rsidR="00472E8F" w:rsidRPr="00072059" w:rsidRDefault="00472E8F" w:rsidP="00F5799A">
      <w:pPr>
        <w:pStyle w:val="Code"/>
        <w:ind w:left="900"/>
        <w:rPr>
          <w:sz w:val="18"/>
        </w:rPr>
      </w:pPr>
      <w:r w:rsidRPr="00072059">
        <w:rPr>
          <w:sz w:val="18"/>
        </w:rPr>
        <w:t>// Color of pixel</w:t>
      </w:r>
    </w:p>
    <w:p w:rsidR="00472E8F" w:rsidRPr="00072059" w:rsidRDefault="00472E8F" w:rsidP="00F5799A">
      <w:pPr>
        <w:pStyle w:val="Code"/>
        <w:ind w:left="900"/>
        <w:rPr>
          <w:sz w:val="18"/>
        </w:rPr>
      </w:pPr>
      <w:r w:rsidRPr="00072059">
        <w:rPr>
          <w:sz w:val="18"/>
        </w:rPr>
        <w:t>uniform vec4 uPixelColor;</w:t>
      </w:r>
    </w:p>
    <w:p w:rsidR="0060469D" w:rsidRPr="00072059" w:rsidRDefault="0060469D" w:rsidP="00F5799A">
      <w:pPr>
        <w:pStyle w:val="Code"/>
        <w:ind w:left="900"/>
        <w:rPr>
          <w:sz w:val="18"/>
        </w:rPr>
      </w:pPr>
      <w:r w:rsidRPr="00072059">
        <w:rPr>
          <w:rFonts w:ascii="Arial" w:hAnsi="Arial" w:cs="Arial"/>
          <w:sz w:val="18"/>
          <w:lang w:val="en-IN"/>
        </w:rPr>
        <w:t> </w:t>
      </w:r>
    </w:p>
    <w:p w:rsidR="00472E8F" w:rsidRPr="00072059" w:rsidRDefault="00472E8F" w:rsidP="00F5799A">
      <w:pPr>
        <w:pStyle w:val="Code"/>
        <w:ind w:left="900"/>
        <w:rPr>
          <w:sz w:val="18"/>
        </w:rPr>
      </w:pPr>
      <w:r w:rsidRPr="00072059">
        <w:rPr>
          <w:sz w:val="18"/>
        </w:rPr>
        <w:t>// The "varying" keyword is for signifing that the texture coordinate will be</w:t>
      </w:r>
    </w:p>
    <w:p w:rsidR="00472E8F" w:rsidRPr="00072059" w:rsidRDefault="00472E8F" w:rsidP="00F5799A">
      <w:pPr>
        <w:pStyle w:val="Code"/>
        <w:ind w:left="900"/>
        <w:rPr>
          <w:sz w:val="18"/>
        </w:rPr>
      </w:pPr>
      <w:r w:rsidRPr="00072059">
        <w:rPr>
          <w:sz w:val="18"/>
        </w:rPr>
        <w:t>// interpolated and thus varies.</w:t>
      </w:r>
    </w:p>
    <w:p w:rsidR="00472E8F" w:rsidRPr="00072059" w:rsidRDefault="00472E8F" w:rsidP="00F5799A">
      <w:pPr>
        <w:pStyle w:val="Code"/>
        <w:ind w:left="900"/>
        <w:rPr>
          <w:sz w:val="18"/>
        </w:rPr>
      </w:pPr>
      <w:r w:rsidRPr="00072059">
        <w:rPr>
          <w:sz w:val="18"/>
        </w:rPr>
        <w:t>varying vec2 vTexCoord;</w:t>
      </w:r>
    </w:p>
    <w:p w:rsidR="00472E8F" w:rsidRPr="00072059" w:rsidRDefault="00472E8F" w:rsidP="00C26F2F">
      <w:pPr>
        <w:pStyle w:val="NumList"/>
      </w:pPr>
      <w:r w:rsidRPr="00072059">
        <w:t>Implement the main function to accumulate colors aggressively.</w:t>
      </w:r>
    </w:p>
    <w:p w:rsidR="00472E8F" w:rsidRPr="00072059" w:rsidRDefault="00472E8F" w:rsidP="00F5799A">
      <w:pPr>
        <w:pStyle w:val="Code"/>
        <w:ind w:left="900"/>
        <w:rPr>
          <w:sz w:val="18"/>
        </w:rPr>
      </w:pPr>
      <w:r w:rsidRPr="00072059">
        <w:rPr>
          <w:sz w:val="18"/>
        </w:rPr>
        <w:t>void main(void)  {</w:t>
      </w:r>
    </w:p>
    <w:p w:rsidR="00472E8F" w:rsidRPr="00072059" w:rsidRDefault="00472E8F" w:rsidP="00F5799A">
      <w:pPr>
        <w:pStyle w:val="Code"/>
        <w:ind w:left="900"/>
        <w:rPr>
          <w:sz w:val="18"/>
        </w:rPr>
      </w:pPr>
      <w:r w:rsidRPr="00072059">
        <w:rPr>
          <w:sz w:val="18"/>
        </w:rPr>
        <w:t>    // texel color look up based on interpolated UV value in vTexCoord</w:t>
      </w:r>
    </w:p>
    <w:p w:rsidR="0060469D" w:rsidRPr="00072059" w:rsidRDefault="0060469D" w:rsidP="00F5799A">
      <w:pPr>
        <w:pStyle w:val="Code"/>
        <w:ind w:left="900"/>
        <w:rPr>
          <w:sz w:val="18"/>
        </w:rPr>
      </w:pPr>
      <w:r w:rsidRPr="00072059">
        <w:rPr>
          <w:rFonts w:ascii="Arial" w:hAnsi="Arial" w:cs="Arial"/>
          <w:sz w:val="18"/>
          <w:lang w:val="en-IN"/>
        </w:rPr>
        <w:t> </w:t>
      </w:r>
    </w:p>
    <w:p w:rsidR="00472E8F" w:rsidRPr="00072059" w:rsidRDefault="00472E8F" w:rsidP="00F5799A">
      <w:pPr>
        <w:pStyle w:val="Code"/>
        <w:ind w:left="900"/>
        <w:rPr>
          <w:sz w:val="18"/>
        </w:rPr>
      </w:pPr>
      <w:r w:rsidRPr="00072059">
        <w:rPr>
          <w:sz w:val="18"/>
        </w:rPr>
        <w:t>    vec4 c = texture2D(uSampler, vec2(vTexCoord.s, vTexCoord.t));</w:t>
      </w:r>
    </w:p>
    <w:p w:rsidR="00472E8F" w:rsidRPr="00072059" w:rsidRDefault="00472E8F" w:rsidP="00F5799A">
      <w:pPr>
        <w:pStyle w:val="Code"/>
        <w:ind w:left="900"/>
        <w:rPr>
          <w:sz w:val="18"/>
        </w:rPr>
      </w:pPr>
      <w:r w:rsidRPr="00072059">
        <w:rPr>
          <w:sz w:val="18"/>
        </w:rPr>
        <w:t>    vec3 r = vec3(c) * c.a * vec3(uPixelColor);</w:t>
      </w:r>
    </w:p>
    <w:p w:rsidR="0060469D" w:rsidRPr="00072059" w:rsidRDefault="0060469D" w:rsidP="00F5799A">
      <w:pPr>
        <w:pStyle w:val="Code"/>
        <w:ind w:left="900"/>
        <w:rPr>
          <w:sz w:val="18"/>
        </w:rPr>
      </w:pPr>
      <w:r w:rsidRPr="00072059">
        <w:rPr>
          <w:rFonts w:ascii="Arial" w:hAnsi="Arial" w:cs="Arial"/>
          <w:sz w:val="18"/>
          <w:lang w:val="en-IN"/>
        </w:rPr>
        <w:t> </w:t>
      </w:r>
    </w:p>
    <w:p w:rsidR="00472E8F" w:rsidRPr="00072059" w:rsidRDefault="00472E8F" w:rsidP="00F5799A">
      <w:pPr>
        <w:pStyle w:val="Code"/>
        <w:ind w:left="900"/>
        <w:rPr>
          <w:sz w:val="18"/>
        </w:rPr>
      </w:pPr>
      <w:r w:rsidRPr="00072059">
        <w:rPr>
          <w:sz w:val="18"/>
        </w:rPr>
        <w:t>    vec4 result = vec4(r, uPixelColor.a);</w:t>
      </w:r>
    </w:p>
    <w:p w:rsidR="00472E8F" w:rsidRPr="00072059" w:rsidRDefault="00472E8F" w:rsidP="00F5799A">
      <w:pPr>
        <w:pStyle w:val="Code"/>
        <w:ind w:left="900"/>
        <w:rPr>
          <w:sz w:val="18"/>
        </w:rPr>
      </w:pPr>
      <w:r w:rsidRPr="00072059">
        <w:rPr>
          <w:sz w:val="18"/>
        </w:rPr>
        <w:t>    gl_FragColor = result;</w:t>
      </w:r>
    </w:p>
    <w:p w:rsidR="00472E8F" w:rsidRPr="00072059" w:rsidRDefault="00472E8F" w:rsidP="00F5799A">
      <w:pPr>
        <w:pStyle w:val="Code"/>
        <w:ind w:left="900"/>
        <w:rPr>
          <w:sz w:val="18"/>
        </w:rPr>
      </w:pPr>
      <w:r w:rsidRPr="00072059">
        <w:rPr>
          <w:sz w:val="18"/>
        </w:rPr>
        <w:t>}</w:t>
      </w:r>
    </w:p>
    <w:p w:rsidR="00472E8F" w:rsidRPr="00072059" w:rsidRDefault="00472E8F" w:rsidP="00853525">
      <w:pPr>
        <w:pStyle w:val="Heading3"/>
      </w:pPr>
      <w:r w:rsidRPr="00072059">
        <w:t xml:space="preserve">Defining a Default </w:t>
      </w:r>
      <w:proofErr w:type="spellStart"/>
      <w:r w:rsidRPr="00072059">
        <w:t>ParticleShader</w:t>
      </w:r>
      <w:proofErr w:type="spellEnd"/>
      <w:r w:rsidRPr="00072059">
        <w:t xml:space="preserve"> Instance</w:t>
      </w:r>
    </w:p>
    <w:p w:rsidR="00472E8F" w:rsidRPr="00072059" w:rsidRDefault="00472E8F" w:rsidP="00853525">
      <w:pPr>
        <w:pStyle w:val="BodyTextFirst"/>
      </w:pPr>
      <w:r w:rsidRPr="00072059">
        <w:t xml:space="preserve">You can now modify the engine to support the initializing, loading, and unloading of a new </w:t>
      </w:r>
      <w:proofErr w:type="spellStart"/>
      <w:r w:rsidRPr="00072059">
        <w:rPr>
          <w:rStyle w:val="CodeInline"/>
        </w:rPr>
        <w:t>ParticleShader</w:t>
      </w:r>
      <w:proofErr w:type="spellEnd"/>
      <w:r w:rsidRPr="00072059">
        <w:t>.</w:t>
      </w:r>
    </w:p>
    <w:p w:rsidR="00472E8F" w:rsidRPr="00072059" w:rsidRDefault="00472E8F" w:rsidP="00C26F2F">
      <w:pPr>
        <w:pStyle w:val="NumList"/>
        <w:numPr>
          <w:ilvl w:val="0"/>
          <w:numId w:val="41"/>
        </w:numPr>
      </w:pPr>
      <w:r w:rsidRPr="00072059">
        <w:t xml:space="preserve">Begin by adding a variable for the particle </w:t>
      </w:r>
      <w:proofErr w:type="spellStart"/>
      <w:r w:rsidRPr="00072059">
        <w:t>shader</w:t>
      </w:r>
      <w:proofErr w:type="spellEnd"/>
      <w:r w:rsidRPr="00072059">
        <w:t xml:space="preserve"> in the </w:t>
      </w:r>
      <w:r w:rsidRPr="00072059">
        <w:rPr>
          <w:rStyle w:val="CodeInline"/>
        </w:rPr>
        <w:t>Engine_DefaultResources.js</w:t>
      </w:r>
      <w:r w:rsidRPr="00072059">
        <w:t xml:space="preserve"> file located in the </w:t>
      </w:r>
      <w:proofErr w:type="spellStart"/>
      <w:r w:rsidRPr="00072059">
        <w:rPr>
          <w:rStyle w:val="CodeInline"/>
        </w:rPr>
        <w:t>src</w:t>
      </w:r>
      <w:proofErr w:type="spellEnd"/>
      <w:r w:rsidRPr="00072059">
        <w:rPr>
          <w:rStyle w:val="CodeInline"/>
        </w:rPr>
        <w:t>/Engine/Core/Resources</w:t>
      </w:r>
      <w:r w:rsidRPr="00072059">
        <w:t xml:space="preserve"> folder. Also, define an </w:t>
      </w:r>
      <w:proofErr w:type="spellStart"/>
      <w:r w:rsidRPr="00072059">
        <w:t>accessor</w:t>
      </w:r>
      <w:proofErr w:type="spellEnd"/>
      <w:r w:rsidRPr="00072059">
        <w:t xml:space="preserve"> function as shown here:</w:t>
      </w:r>
    </w:p>
    <w:p w:rsidR="00472E8F" w:rsidRPr="00072059" w:rsidRDefault="00472E8F" w:rsidP="00F5799A">
      <w:pPr>
        <w:pStyle w:val="Code"/>
        <w:ind w:left="900"/>
        <w:rPr>
          <w:sz w:val="18"/>
        </w:rPr>
      </w:pPr>
      <w:r w:rsidRPr="00072059">
        <w:rPr>
          <w:sz w:val="18"/>
        </w:rPr>
        <w:t>var kParticleFS = "src/GLSLShaders/ParticleFS.glsl";</w:t>
      </w:r>
    </w:p>
    <w:p w:rsidR="00472E8F" w:rsidRPr="00072059" w:rsidRDefault="00472E8F" w:rsidP="00F5799A">
      <w:pPr>
        <w:pStyle w:val="Code"/>
        <w:ind w:left="900"/>
        <w:rPr>
          <w:sz w:val="18"/>
        </w:rPr>
      </w:pPr>
      <w:r w:rsidRPr="00072059">
        <w:rPr>
          <w:sz w:val="18"/>
        </w:rPr>
        <w:t>var mParticleShader = null;</w:t>
      </w:r>
    </w:p>
    <w:p w:rsidR="00472E8F" w:rsidRPr="00072059" w:rsidRDefault="00472E8F" w:rsidP="00F5799A">
      <w:pPr>
        <w:pStyle w:val="Code"/>
        <w:ind w:left="900"/>
        <w:rPr>
          <w:sz w:val="18"/>
        </w:rPr>
      </w:pPr>
      <w:r w:rsidRPr="00072059">
        <w:rPr>
          <w:sz w:val="18"/>
        </w:rPr>
        <w:t>var getParticleShader = function () { return mParticleShader };</w:t>
      </w:r>
    </w:p>
    <w:p w:rsidR="00472E8F" w:rsidRPr="00072059" w:rsidRDefault="00472E8F" w:rsidP="00C26F2F">
      <w:pPr>
        <w:pStyle w:val="NumList"/>
      </w:pPr>
      <w:r w:rsidRPr="00072059">
        <w:lastRenderedPageBreak/>
        <w:t xml:space="preserve">Now instantiate a new particle </w:t>
      </w:r>
      <w:proofErr w:type="spellStart"/>
      <w:r w:rsidRPr="00072059">
        <w:t>shader</w:t>
      </w:r>
      <w:proofErr w:type="spellEnd"/>
      <w:r w:rsidRPr="00072059">
        <w:t xml:space="preserve"> in the </w:t>
      </w:r>
      <w:r w:rsidRPr="00072059">
        <w:rPr>
          <w:rStyle w:val="CodeInline"/>
        </w:rPr>
        <w:t>_</w:t>
      </w:r>
      <w:proofErr w:type="spellStart"/>
      <w:r w:rsidRPr="00072059">
        <w:rPr>
          <w:rStyle w:val="CodeInline"/>
        </w:rPr>
        <w:t>createShaders</w:t>
      </w:r>
      <w:proofErr w:type="spellEnd"/>
      <w:r w:rsidRPr="00072059">
        <w:rPr>
          <w:rStyle w:val="CodeInline"/>
        </w:rPr>
        <w:t>()</w:t>
      </w:r>
      <w:r w:rsidRPr="00072059">
        <w:t xml:space="preserve"> function, as shown here:</w:t>
      </w:r>
    </w:p>
    <w:p w:rsidR="00472E8F" w:rsidRPr="00072059" w:rsidRDefault="00472E8F" w:rsidP="00F5799A">
      <w:pPr>
        <w:pStyle w:val="Code"/>
        <w:ind w:left="900"/>
        <w:rPr>
          <w:sz w:val="18"/>
        </w:rPr>
      </w:pPr>
      <w:r w:rsidRPr="00072059">
        <w:rPr>
          <w:sz w:val="18"/>
        </w:rPr>
        <w:t>var _createShaders = function(callBackFunction) {</w:t>
      </w:r>
    </w:p>
    <w:p w:rsidR="00472E8F" w:rsidRPr="00072059" w:rsidRDefault="00472E8F" w:rsidP="00F5799A">
      <w:pPr>
        <w:pStyle w:val="Code"/>
        <w:ind w:left="900"/>
        <w:rPr>
          <w:sz w:val="18"/>
        </w:rPr>
      </w:pPr>
      <w:r w:rsidRPr="00072059">
        <w:rPr>
          <w:sz w:val="18"/>
        </w:rPr>
        <w:t>    gEngine.ResourceMap.setLoadCompleteCallback(null);</w:t>
      </w:r>
    </w:p>
    <w:p w:rsidR="00472E8F" w:rsidRPr="00072059" w:rsidRDefault="00472E8F" w:rsidP="00F5799A">
      <w:pPr>
        <w:pStyle w:val="Code"/>
        <w:ind w:left="900"/>
        <w:rPr>
          <w:sz w:val="18"/>
        </w:rPr>
      </w:pPr>
      <w:r w:rsidRPr="00072059">
        <w:rPr>
          <w:sz w:val="18"/>
        </w:rPr>
        <w:t>    // ... identical to previous projects</w:t>
      </w:r>
    </w:p>
    <w:p w:rsidR="00472E8F" w:rsidRPr="00072059" w:rsidRDefault="00472E8F" w:rsidP="00F5799A">
      <w:pPr>
        <w:pStyle w:val="Code"/>
        <w:ind w:left="900"/>
        <w:rPr>
          <w:rStyle w:val="CodeBold"/>
        </w:rPr>
      </w:pPr>
      <w:r w:rsidRPr="00072059">
        <w:rPr>
          <w:sz w:val="18"/>
        </w:rPr>
        <w:t>    </w:t>
      </w:r>
      <w:r w:rsidRPr="00072059">
        <w:rPr>
          <w:rStyle w:val="CodeBold"/>
        </w:rPr>
        <w:t>mParticleShader = new TextureShader(kTextureVS, kParticleFS);</w:t>
      </w:r>
    </w:p>
    <w:p w:rsidR="00472E8F" w:rsidRPr="00072059" w:rsidRDefault="00472E8F" w:rsidP="00F5799A">
      <w:pPr>
        <w:pStyle w:val="Code"/>
        <w:ind w:left="900"/>
        <w:rPr>
          <w:sz w:val="18"/>
        </w:rPr>
      </w:pPr>
      <w:r w:rsidRPr="00072059">
        <w:rPr>
          <w:sz w:val="18"/>
        </w:rPr>
        <w:t>    callBackFunction();</w:t>
      </w:r>
    </w:p>
    <w:p w:rsidR="00472E8F" w:rsidRPr="00072059" w:rsidRDefault="00472E8F" w:rsidP="00F5799A">
      <w:pPr>
        <w:pStyle w:val="Code"/>
        <w:ind w:left="900"/>
        <w:rPr>
          <w:sz w:val="18"/>
        </w:rPr>
      </w:pPr>
      <w:r w:rsidRPr="00072059">
        <w:rPr>
          <w:sz w:val="18"/>
        </w:rPr>
        <w:t>};</w:t>
      </w:r>
    </w:p>
    <w:p w:rsidR="00472E8F" w:rsidRPr="00072059" w:rsidRDefault="00472E8F" w:rsidP="00C26F2F">
      <w:pPr>
        <w:pStyle w:val="NumList"/>
      </w:pPr>
      <w:r w:rsidRPr="00072059">
        <w:t xml:space="preserve">In the </w:t>
      </w:r>
      <w:r w:rsidRPr="00072059">
        <w:rPr>
          <w:rStyle w:val="CodeInline"/>
        </w:rPr>
        <w:t>initialize()</w:t>
      </w:r>
      <w:r w:rsidRPr="00072059">
        <w:t xml:space="preserve"> function, add the following code to properly load the file:</w:t>
      </w:r>
    </w:p>
    <w:p w:rsidR="00472E8F" w:rsidRPr="00072059" w:rsidRDefault="00472E8F" w:rsidP="00F5799A">
      <w:pPr>
        <w:pStyle w:val="Code"/>
        <w:ind w:left="900"/>
        <w:rPr>
          <w:sz w:val="18"/>
        </w:rPr>
      </w:pPr>
      <w:r w:rsidRPr="00072059">
        <w:rPr>
          <w:sz w:val="18"/>
        </w:rPr>
        <w:t>gEngine.TextFileLoader.loadTextFile(kParticleFS,</w:t>
      </w:r>
    </w:p>
    <w:p w:rsidR="00472E8F" w:rsidRPr="00072059" w:rsidRDefault="00472E8F" w:rsidP="00F5799A">
      <w:pPr>
        <w:pStyle w:val="Code"/>
        <w:ind w:left="900"/>
        <w:rPr>
          <w:sz w:val="18"/>
        </w:rPr>
      </w:pPr>
      <w:r w:rsidRPr="00072059">
        <w:rPr>
          <w:sz w:val="18"/>
        </w:rPr>
        <w:t>    gEngine.TextFileLoader.eTextFileType.eTextFile);</w:t>
      </w:r>
    </w:p>
    <w:p w:rsidR="00472E8F" w:rsidRPr="00072059" w:rsidRDefault="00472E8F" w:rsidP="00C26F2F">
      <w:pPr>
        <w:pStyle w:val="NumList"/>
      </w:pPr>
      <w:r w:rsidRPr="00072059">
        <w:t xml:space="preserve">In the </w:t>
      </w:r>
      <w:proofErr w:type="spellStart"/>
      <w:r w:rsidRPr="00072059">
        <w:rPr>
          <w:rStyle w:val="CodeInline"/>
        </w:rPr>
        <w:t>cleanUp</w:t>
      </w:r>
      <w:proofErr w:type="spellEnd"/>
      <w:r w:rsidRPr="00072059">
        <w:rPr>
          <w:rStyle w:val="CodeInline"/>
        </w:rPr>
        <w:t>()</w:t>
      </w:r>
      <w:r w:rsidRPr="00072059">
        <w:t xml:space="preserve"> function, add the following line of code to unload the file when it is no longer needed:</w:t>
      </w:r>
    </w:p>
    <w:p w:rsidR="00472E8F" w:rsidRPr="00072059" w:rsidRDefault="00472E8F" w:rsidP="00F5799A">
      <w:pPr>
        <w:pStyle w:val="Code"/>
        <w:ind w:left="900"/>
        <w:rPr>
          <w:sz w:val="18"/>
        </w:rPr>
      </w:pPr>
      <w:r w:rsidRPr="00072059">
        <w:rPr>
          <w:sz w:val="18"/>
        </w:rPr>
        <w:t>gEngine.TextFileLoader.unloadTextFile(kParticleFS);</w:t>
      </w:r>
    </w:p>
    <w:p w:rsidR="00472E8F" w:rsidRPr="00072059" w:rsidRDefault="00472E8F" w:rsidP="00C26F2F">
      <w:pPr>
        <w:pStyle w:val="NumList"/>
      </w:pPr>
      <w:r w:rsidRPr="00072059">
        <w:t xml:space="preserve">Don’t forget to add the get </w:t>
      </w:r>
      <w:proofErr w:type="spellStart"/>
      <w:r w:rsidRPr="00072059">
        <w:t>accessor</w:t>
      </w:r>
      <w:proofErr w:type="spellEnd"/>
      <w:r w:rsidRPr="00072059">
        <w:t xml:space="preserve"> function to </w:t>
      </w:r>
      <w:proofErr w:type="spellStart"/>
      <w:proofErr w:type="gramStart"/>
      <w:r w:rsidRPr="00072059">
        <w:rPr>
          <w:rStyle w:val="CodeInline"/>
        </w:rPr>
        <w:t>mPublic</w:t>
      </w:r>
      <w:proofErr w:type="spellEnd"/>
      <w:r w:rsidRPr="00072059">
        <w:rPr>
          <w:rStyle w:val="CodeInline"/>
        </w:rPr>
        <w:t>(</w:t>
      </w:r>
      <w:proofErr w:type="gramEnd"/>
      <w:r w:rsidRPr="00072059">
        <w:rPr>
          <w:rStyle w:val="CodeInline"/>
        </w:rPr>
        <w:t>)</w:t>
      </w:r>
      <w:r w:rsidRPr="00072059">
        <w:t xml:space="preserve"> so that it can be accessed.</w:t>
      </w:r>
    </w:p>
    <w:p w:rsidR="00472E8F" w:rsidRPr="00072059" w:rsidRDefault="00472E8F" w:rsidP="00F5799A">
      <w:pPr>
        <w:pStyle w:val="Code"/>
        <w:ind w:left="900"/>
        <w:rPr>
          <w:sz w:val="18"/>
        </w:rPr>
      </w:pPr>
      <w:r w:rsidRPr="00072059">
        <w:rPr>
          <w:sz w:val="18"/>
        </w:rPr>
        <w:t>getParticleShader: getParticleShader,</w:t>
      </w:r>
    </w:p>
    <w:p w:rsidR="00472E8F" w:rsidRPr="00072059" w:rsidRDefault="00472E8F" w:rsidP="00853525">
      <w:pPr>
        <w:pStyle w:val="Heading3"/>
      </w:pPr>
      <w:r w:rsidRPr="00072059">
        <w:t xml:space="preserve">Creating the </w:t>
      </w:r>
      <w:proofErr w:type="spellStart"/>
      <w:r w:rsidRPr="00072059">
        <w:t>ParticleRenderable</w:t>
      </w:r>
      <w:proofErr w:type="spellEnd"/>
      <w:r w:rsidRPr="00072059">
        <w:t xml:space="preserve"> Object</w:t>
      </w:r>
    </w:p>
    <w:p w:rsidR="00472E8F" w:rsidRPr="00072059" w:rsidRDefault="00472E8F" w:rsidP="00853525">
      <w:pPr>
        <w:pStyle w:val="BodyTextFirst"/>
      </w:pPr>
      <w:r w:rsidRPr="00072059">
        <w:t xml:space="preserve">Recall that a </w:t>
      </w:r>
      <w:proofErr w:type="spellStart"/>
      <w:r w:rsidRPr="00072059">
        <w:rPr>
          <w:rStyle w:val="CodeInline"/>
        </w:rPr>
        <w:t>Shader</w:t>
      </w:r>
      <w:proofErr w:type="spellEnd"/>
      <w:r w:rsidRPr="00072059">
        <w:t>/</w:t>
      </w:r>
      <w:proofErr w:type="spellStart"/>
      <w:r w:rsidRPr="00072059">
        <w:rPr>
          <w:rStyle w:val="CodeInline"/>
        </w:rPr>
        <w:t>Renderable</w:t>
      </w:r>
      <w:proofErr w:type="spellEnd"/>
      <w:r w:rsidRPr="00072059">
        <w:t xml:space="preserve"> pair of objects must be defined to interface the GLSL </w:t>
      </w:r>
      <w:proofErr w:type="spellStart"/>
      <w:r w:rsidRPr="00072059">
        <w:t>shader</w:t>
      </w:r>
      <w:proofErr w:type="spellEnd"/>
      <w:r w:rsidRPr="00072059">
        <w:t xml:space="preserve"> to the game engine. With the default </w:t>
      </w:r>
      <w:proofErr w:type="spellStart"/>
      <w:r w:rsidRPr="00072059">
        <w:rPr>
          <w:rStyle w:val="CodeInline"/>
        </w:rPr>
        <w:t>ParticleShader</w:t>
      </w:r>
      <w:proofErr w:type="spellEnd"/>
      <w:r w:rsidRPr="00072059">
        <w:t xml:space="preserve"> object defined to interface to the GLSL </w:t>
      </w:r>
      <w:proofErr w:type="spellStart"/>
      <w:r w:rsidRPr="00072059">
        <w:rPr>
          <w:rStyle w:val="CodeInline"/>
        </w:rPr>
        <w:t>ParticleFS</w:t>
      </w:r>
      <w:proofErr w:type="spellEnd"/>
      <w:r w:rsidRPr="00072059">
        <w:t xml:space="preserve"> </w:t>
      </w:r>
      <w:proofErr w:type="spellStart"/>
      <w:r w:rsidRPr="00072059">
        <w:t>shader</w:t>
      </w:r>
      <w:proofErr w:type="spellEnd"/>
      <w:r w:rsidRPr="00072059">
        <w:t xml:space="preserve">, you can now create a new </w:t>
      </w:r>
      <w:proofErr w:type="spellStart"/>
      <w:r w:rsidRPr="00072059">
        <w:rPr>
          <w:rStyle w:val="CodeInline"/>
        </w:rPr>
        <w:t>Renderable</w:t>
      </w:r>
      <w:proofErr w:type="spellEnd"/>
      <w:r w:rsidRPr="00072059">
        <w:t xml:space="preserve"> object to support the drawing of particles. Fortunately, the detailed </w:t>
      </w:r>
      <w:proofErr w:type="spellStart"/>
      <w:proofErr w:type="gramStart"/>
      <w:r w:rsidRPr="00072059">
        <w:t>behaviors</w:t>
      </w:r>
      <w:proofErr w:type="spellEnd"/>
      <w:r w:rsidRPr="00072059">
        <w:t xml:space="preserve"> of a particle, or a textured position, is</w:t>
      </w:r>
      <w:proofErr w:type="gramEnd"/>
      <w:r w:rsidRPr="00072059">
        <w:t xml:space="preserve"> identical to that of a </w:t>
      </w:r>
      <w:proofErr w:type="spellStart"/>
      <w:r w:rsidRPr="00072059">
        <w:rPr>
          <w:rStyle w:val="CodeInline"/>
        </w:rPr>
        <w:t>TextureRenderable</w:t>
      </w:r>
      <w:proofErr w:type="spellEnd"/>
      <w:r w:rsidRPr="00072059">
        <w:t xml:space="preserve"> with the exception of the different </w:t>
      </w:r>
      <w:proofErr w:type="spellStart"/>
      <w:r w:rsidRPr="00072059">
        <w:t>shader</w:t>
      </w:r>
      <w:proofErr w:type="spellEnd"/>
      <w:r w:rsidRPr="00072059">
        <w:t xml:space="preserve">. As such, the definition of the </w:t>
      </w:r>
      <w:proofErr w:type="spellStart"/>
      <w:r w:rsidRPr="00072059">
        <w:rPr>
          <w:rStyle w:val="CodeInline"/>
        </w:rPr>
        <w:t>ParticleRenderable</w:t>
      </w:r>
      <w:proofErr w:type="spellEnd"/>
      <w:r w:rsidRPr="00072059">
        <w:t xml:space="preserve"> object is trivial.</w:t>
      </w:r>
    </w:p>
    <w:p w:rsidR="00472E8F" w:rsidRPr="00072059" w:rsidRDefault="00472E8F" w:rsidP="00C26F2F">
      <w:pPr>
        <w:pStyle w:val="NumList"/>
        <w:numPr>
          <w:ilvl w:val="0"/>
          <w:numId w:val="42"/>
        </w:numPr>
      </w:pPr>
      <w:r w:rsidRPr="00072059">
        <w:t xml:space="preserve">Under the </w:t>
      </w:r>
      <w:proofErr w:type="spellStart"/>
      <w:r w:rsidRPr="00072059">
        <w:rPr>
          <w:rStyle w:val="CodeInline"/>
        </w:rPr>
        <w:t>src</w:t>
      </w:r>
      <w:proofErr w:type="spellEnd"/>
      <w:r w:rsidRPr="00072059">
        <w:rPr>
          <w:rStyle w:val="CodeInline"/>
        </w:rPr>
        <w:t>/Engine/</w:t>
      </w:r>
      <w:proofErr w:type="spellStart"/>
      <w:r w:rsidRPr="00072059">
        <w:rPr>
          <w:rStyle w:val="CodeInline"/>
        </w:rPr>
        <w:t>Renderables</w:t>
      </w:r>
      <w:proofErr w:type="spellEnd"/>
      <w:r w:rsidRPr="00072059">
        <w:t xml:space="preserve"> folder, add a new file and name it </w:t>
      </w:r>
      <w:r w:rsidRPr="00072059">
        <w:rPr>
          <w:rStyle w:val="CodeInline"/>
        </w:rPr>
        <w:t>ParticleRenderable.js</w:t>
      </w:r>
      <w:r w:rsidRPr="00072059">
        <w:t xml:space="preserve">. Remember to load this new source file in </w:t>
      </w:r>
      <w:r w:rsidRPr="00072059">
        <w:rPr>
          <w:rStyle w:val="CodeInline"/>
        </w:rPr>
        <w:t>index.html</w:t>
      </w:r>
      <w:r w:rsidRPr="00072059">
        <w:t>.</w:t>
      </w:r>
    </w:p>
    <w:p w:rsidR="00472E8F" w:rsidRPr="00072059" w:rsidRDefault="00472E8F" w:rsidP="00C26F2F">
      <w:pPr>
        <w:pStyle w:val="NumList"/>
      </w:pPr>
      <w:r w:rsidRPr="00072059">
        <w:t xml:space="preserve">Define the new </w:t>
      </w:r>
      <w:proofErr w:type="spellStart"/>
      <w:r w:rsidRPr="00072059">
        <w:t>renderable</w:t>
      </w:r>
      <w:proofErr w:type="spellEnd"/>
      <w:r w:rsidRPr="00072059">
        <w:t xml:space="preserve"> object as a simple subclass of the </w:t>
      </w:r>
      <w:proofErr w:type="spellStart"/>
      <w:r w:rsidRPr="00072059">
        <w:rPr>
          <w:rStyle w:val="CodeInline"/>
        </w:rPr>
        <w:t>TextureRenderable</w:t>
      </w:r>
      <w:proofErr w:type="spellEnd"/>
      <w:r w:rsidRPr="00072059">
        <w:t xml:space="preserve">, with the exception of a different default </w:t>
      </w:r>
      <w:proofErr w:type="spellStart"/>
      <w:r w:rsidRPr="00072059">
        <w:t>shader</w:t>
      </w:r>
      <w:proofErr w:type="spellEnd"/>
      <w:r w:rsidRPr="00072059">
        <w:t>.</w:t>
      </w:r>
    </w:p>
    <w:p w:rsidR="00472E8F" w:rsidRPr="00072059" w:rsidRDefault="00472E8F" w:rsidP="00F5799A">
      <w:pPr>
        <w:pStyle w:val="Code"/>
        <w:ind w:left="900"/>
        <w:rPr>
          <w:sz w:val="18"/>
        </w:rPr>
      </w:pPr>
      <w:r w:rsidRPr="00072059">
        <w:rPr>
          <w:sz w:val="18"/>
        </w:rPr>
        <w:t>function ParticleRenderable(myTexture) {</w:t>
      </w:r>
    </w:p>
    <w:p w:rsidR="00472E8F" w:rsidRPr="00072059" w:rsidRDefault="00472E8F" w:rsidP="00F5799A">
      <w:pPr>
        <w:pStyle w:val="Code"/>
        <w:ind w:left="900"/>
        <w:rPr>
          <w:sz w:val="18"/>
        </w:rPr>
      </w:pPr>
      <w:r w:rsidRPr="00072059">
        <w:rPr>
          <w:sz w:val="18"/>
        </w:rPr>
        <w:t>    TextureRenderable.call(this, myTexture);</w:t>
      </w:r>
    </w:p>
    <w:p w:rsidR="00472E8F" w:rsidRPr="00072059" w:rsidRDefault="00472E8F" w:rsidP="00F5799A">
      <w:pPr>
        <w:pStyle w:val="Code"/>
        <w:ind w:left="900"/>
        <w:rPr>
          <w:sz w:val="18"/>
        </w:rPr>
      </w:pPr>
      <w:r w:rsidRPr="00072059">
        <w:rPr>
          <w:sz w:val="18"/>
        </w:rPr>
        <w:t>    Renderable.prototype._setShader.call(this,</w:t>
      </w:r>
    </w:p>
    <w:p w:rsidR="00472E8F" w:rsidRPr="00072059" w:rsidRDefault="00472E8F" w:rsidP="00F5799A">
      <w:pPr>
        <w:pStyle w:val="Code"/>
        <w:ind w:left="900"/>
        <w:rPr>
          <w:sz w:val="18"/>
        </w:rPr>
      </w:pPr>
      <w:r w:rsidRPr="00072059">
        <w:rPr>
          <w:sz w:val="18"/>
        </w:rPr>
        <w:t>    gEngine.DefaultResources.getParticleShader());</w:t>
      </w:r>
    </w:p>
    <w:p w:rsidR="00472E8F" w:rsidRPr="00072059" w:rsidRDefault="00472E8F" w:rsidP="00F5799A">
      <w:pPr>
        <w:pStyle w:val="Code"/>
        <w:ind w:left="900"/>
        <w:rPr>
          <w:sz w:val="18"/>
        </w:rPr>
      </w:pPr>
      <w:r w:rsidRPr="00072059">
        <w:rPr>
          <w:sz w:val="18"/>
        </w:rPr>
        <w:t>}</w:t>
      </w:r>
    </w:p>
    <w:p w:rsidR="00472E8F" w:rsidRPr="00072059" w:rsidRDefault="00472E8F" w:rsidP="00F5799A">
      <w:pPr>
        <w:pStyle w:val="Code"/>
        <w:ind w:left="900"/>
        <w:rPr>
          <w:sz w:val="18"/>
        </w:rPr>
      </w:pPr>
      <w:r w:rsidRPr="00072059">
        <w:rPr>
          <w:sz w:val="18"/>
        </w:rPr>
        <w:t>gEngine.Core.inheritPrototype(ParticleRenderable, TextureRenderable);</w:t>
      </w:r>
    </w:p>
    <w:p w:rsidR="00472E8F" w:rsidRPr="00072059" w:rsidRDefault="00472E8F" w:rsidP="00853525">
      <w:pPr>
        <w:pStyle w:val="Heading3"/>
      </w:pPr>
      <w:r w:rsidRPr="00072059">
        <w:t>Defining the Particle and Particle Game Object</w:t>
      </w:r>
    </w:p>
    <w:p w:rsidR="00472E8F" w:rsidRPr="00072059" w:rsidRDefault="00472E8F" w:rsidP="00853525">
      <w:pPr>
        <w:pStyle w:val="BodyTextFirst"/>
      </w:pPr>
      <w:r w:rsidRPr="00072059">
        <w:t xml:space="preserve">With the infrastructure for drawing a particle object defined, it is time to create the actual particle and define its </w:t>
      </w:r>
      <w:proofErr w:type="spellStart"/>
      <w:r w:rsidRPr="00072059">
        <w:t>behaviors</w:t>
      </w:r>
      <w:proofErr w:type="spellEnd"/>
      <w:r w:rsidRPr="00072059">
        <w:t>.</w:t>
      </w:r>
    </w:p>
    <w:p w:rsidR="00472E8F" w:rsidRPr="00072059" w:rsidRDefault="00472E8F" w:rsidP="00853525">
      <w:pPr>
        <w:pStyle w:val="Heading4"/>
      </w:pPr>
      <w:r w:rsidRPr="00072059">
        <w:lastRenderedPageBreak/>
        <w:t>Creating a Particle</w:t>
      </w:r>
    </w:p>
    <w:p w:rsidR="00472E8F" w:rsidRPr="00072059" w:rsidRDefault="00472E8F" w:rsidP="00853525">
      <w:pPr>
        <w:pStyle w:val="BodyTextFirst"/>
      </w:pPr>
      <w:r w:rsidRPr="00072059">
        <w:t xml:space="preserve">To support moving particles around the scene, their movements can be approximated with the </w:t>
      </w:r>
      <w:proofErr w:type="spellStart"/>
      <w:r w:rsidRPr="00072059">
        <w:t>Symplectic</w:t>
      </w:r>
      <w:proofErr w:type="spellEnd"/>
      <w:r w:rsidRPr="00072059">
        <w:t xml:space="preserve"> Euler Integration.</w:t>
      </w:r>
    </w:p>
    <w:p w:rsidR="00472E8F" w:rsidRPr="00072059" w:rsidRDefault="00472E8F" w:rsidP="00C26F2F">
      <w:pPr>
        <w:pStyle w:val="NumList"/>
        <w:numPr>
          <w:ilvl w:val="0"/>
          <w:numId w:val="43"/>
        </w:numPr>
      </w:pPr>
      <w:r w:rsidRPr="00072059">
        <w:t xml:space="preserve">Begin by creating a new subfolder called </w:t>
      </w:r>
      <w:r w:rsidRPr="00072059">
        <w:rPr>
          <w:rStyle w:val="CodeInline"/>
        </w:rPr>
        <w:t>Particles</w:t>
      </w:r>
      <w:r w:rsidRPr="00072059">
        <w:t xml:space="preserve"> under the </w:t>
      </w:r>
      <w:proofErr w:type="spellStart"/>
      <w:r w:rsidRPr="00072059">
        <w:rPr>
          <w:rStyle w:val="CodeInline"/>
        </w:rPr>
        <w:t>src</w:t>
      </w:r>
      <w:proofErr w:type="spellEnd"/>
      <w:r w:rsidRPr="00072059">
        <w:rPr>
          <w:rStyle w:val="CodeInline"/>
        </w:rPr>
        <w:t>/Engine</w:t>
      </w:r>
      <w:r w:rsidRPr="00072059">
        <w:t xml:space="preserve"> folder. In this folder, create a new file called </w:t>
      </w:r>
      <w:r w:rsidRPr="00072059">
        <w:rPr>
          <w:rStyle w:val="CodeInline"/>
        </w:rPr>
        <w:t>Particle.js</w:t>
      </w:r>
      <w:r w:rsidRPr="00072059">
        <w:t xml:space="preserve">. Remember to load this new source file in </w:t>
      </w:r>
      <w:r w:rsidRPr="00072059">
        <w:rPr>
          <w:rStyle w:val="CodeInline"/>
        </w:rPr>
        <w:t>index.html</w:t>
      </w:r>
      <w:r w:rsidRPr="00072059">
        <w:t>.</w:t>
      </w:r>
    </w:p>
    <w:p w:rsidR="00472E8F" w:rsidRPr="00072059" w:rsidRDefault="00472E8F" w:rsidP="00C26F2F">
      <w:pPr>
        <w:pStyle w:val="NumList"/>
      </w:pPr>
      <w:r w:rsidRPr="00072059">
        <w:t>Create the constructor and add variables for position, velocity, acceleration, drag, and drawing variables for marking its position (for debugging).</w:t>
      </w:r>
    </w:p>
    <w:p w:rsidR="00472E8F" w:rsidRPr="00072059" w:rsidRDefault="00472E8F" w:rsidP="00F5799A">
      <w:pPr>
        <w:pStyle w:val="Code"/>
        <w:ind w:left="900"/>
        <w:rPr>
          <w:sz w:val="18"/>
        </w:rPr>
      </w:pPr>
      <w:r w:rsidRPr="00072059">
        <w:rPr>
          <w:sz w:val="18"/>
        </w:rPr>
        <w:t>function Particle(pos) {</w:t>
      </w:r>
    </w:p>
    <w:p w:rsidR="00472E8F" w:rsidRPr="00072059" w:rsidRDefault="00472E8F" w:rsidP="00F5799A">
      <w:pPr>
        <w:pStyle w:val="Code"/>
        <w:ind w:left="900"/>
        <w:rPr>
          <w:sz w:val="18"/>
        </w:rPr>
      </w:pPr>
      <w:r w:rsidRPr="00072059">
        <w:rPr>
          <w:sz w:val="18"/>
        </w:rPr>
        <w:t>    this.kPadding = 0.5;   // for drawing particle bounds</w:t>
      </w:r>
    </w:p>
    <w:p w:rsidR="0060469D" w:rsidRPr="00072059" w:rsidRDefault="0060469D" w:rsidP="00F5799A">
      <w:pPr>
        <w:pStyle w:val="Code"/>
        <w:ind w:left="900"/>
        <w:rPr>
          <w:sz w:val="18"/>
        </w:rPr>
      </w:pPr>
      <w:r w:rsidRPr="00072059">
        <w:rPr>
          <w:rFonts w:ascii="Arial" w:hAnsi="Arial" w:cs="Arial"/>
          <w:sz w:val="18"/>
          <w:lang w:val="en-IN"/>
        </w:rPr>
        <w:t> </w:t>
      </w:r>
    </w:p>
    <w:p w:rsidR="00472E8F" w:rsidRPr="00072059" w:rsidRDefault="00472E8F" w:rsidP="00F5799A">
      <w:pPr>
        <w:pStyle w:val="Code"/>
        <w:ind w:left="900"/>
        <w:rPr>
          <w:sz w:val="18"/>
        </w:rPr>
      </w:pPr>
      <w:r w:rsidRPr="00072059">
        <w:rPr>
          <w:sz w:val="18"/>
        </w:rPr>
        <w:t>    this.mPosition = pos;  // this is likely to be a reference to xform.mPosition</w:t>
      </w:r>
    </w:p>
    <w:p w:rsidR="00472E8F" w:rsidRPr="00072059" w:rsidRDefault="00472E8F" w:rsidP="00F5799A">
      <w:pPr>
        <w:pStyle w:val="Code"/>
        <w:ind w:left="900"/>
        <w:rPr>
          <w:sz w:val="18"/>
        </w:rPr>
      </w:pPr>
      <w:r w:rsidRPr="00072059">
        <w:rPr>
          <w:sz w:val="18"/>
        </w:rPr>
        <w:t>    this.mVelocity = vec2.fromValues(0, 0);</w:t>
      </w:r>
    </w:p>
    <w:p w:rsidR="00472E8F" w:rsidRPr="00072059" w:rsidRDefault="00472E8F" w:rsidP="00F5799A">
      <w:pPr>
        <w:pStyle w:val="Code"/>
        <w:ind w:left="900"/>
        <w:rPr>
          <w:sz w:val="18"/>
        </w:rPr>
      </w:pPr>
      <w:r w:rsidRPr="00072059">
        <w:rPr>
          <w:sz w:val="18"/>
        </w:rPr>
        <w:t>    this.mAcceleration = gEngine.Particle.getSystemtAcceleration();</w:t>
      </w:r>
    </w:p>
    <w:p w:rsidR="00472E8F" w:rsidRPr="00072059" w:rsidRDefault="00472E8F" w:rsidP="00F5799A">
      <w:pPr>
        <w:pStyle w:val="Code"/>
        <w:ind w:left="900"/>
        <w:rPr>
          <w:sz w:val="18"/>
        </w:rPr>
      </w:pPr>
      <w:r w:rsidRPr="00072059">
        <w:rPr>
          <w:sz w:val="18"/>
        </w:rPr>
        <w:t>    this.mDrag = 0.95;</w:t>
      </w:r>
    </w:p>
    <w:p w:rsidR="0060469D" w:rsidRPr="00072059" w:rsidRDefault="0060469D" w:rsidP="00F5799A">
      <w:pPr>
        <w:pStyle w:val="Code"/>
        <w:ind w:left="900"/>
        <w:rPr>
          <w:sz w:val="18"/>
        </w:rPr>
      </w:pPr>
      <w:r w:rsidRPr="00072059">
        <w:rPr>
          <w:rFonts w:ascii="Arial" w:hAnsi="Arial" w:cs="Arial"/>
          <w:sz w:val="18"/>
          <w:lang w:val="en-IN"/>
        </w:rPr>
        <w:t> </w:t>
      </w:r>
    </w:p>
    <w:p w:rsidR="00472E8F" w:rsidRPr="00072059" w:rsidRDefault="00472E8F" w:rsidP="00F5799A">
      <w:pPr>
        <w:pStyle w:val="Code"/>
        <w:ind w:left="900"/>
        <w:rPr>
          <w:sz w:val="18"/>
        </w:rPr>
      </w:pPr>
      <w:r w:rsidRPr="00072059">
        <w:rPr>
          <w:sz w:val="18"/>
        </w:rPr>
        <w:t>    this.mPositionMark = new LineRenderable();</w:t>
      </w:r>
    </w:p>
    <w:p w:rsidR="00472E8F" w:rsidRPr="00072059" w:rsidRDefault="00472E8F" w:rsidP="00F5799A">
      <w:pPr>
        <w:pStyle w:val="Code"/>
        <w:ind w:left="900"/>
        <w:rPr>
          <w:sz w:val="18"/>
        </w:rPr>
      </w:pPr>
      <w:r w:rsidRPr="00072059">
        <w:rPr>
          <w:sz w:val="18"/>
        </w:rPr>
        <w:t>    this.mDrawBounds = false;</w:t>
      </w:r>
    </w:p>
    <w:p w:rsidR="00472E8F" w:rsidRPr="00072059" w:rsidRDefault="00472E8F" w:rsidP="00F5799A">
      <w:pPr>
        <w:pStyle w:val="Code"/>
        <w:ind w:left="900"/>
        <w:rPr>
          <w:sz w:val="18"/>
        </w:rPr>
      </w:pPr>
      <w:r w:rsidRPr="00072059">
        <w:rPr>
          <w:sz w:val="18"/>
        </w:rPr>
        <w:t>}</w:t>
      </w:r>
    </w:p>
    <w:p w:rsidR="00472E8F" w:rsidRPr="00072059" w:rsidRDefault="00472E8F" w:rsidP="00C26F2F">
      <w:pPr>
        <w:pStyle w:val="NumList"/>
      </w:pPr>
      <w:r w:rsidRPr="00072059">
        <w:t xml:space="preserve">Create a </w:t>
      </w:r>
      <w:proofErr w:type="gramStart"/>
      <w:r w:rsidRPr="00072059">
        <w:rPr>
          <w:rStyle w:val="CodeInline"/>
        </w:rPr>
        <w:t>draw(</w:t>
      </w:r>
      <w:proofErr w:type="gramEnd"/>
      <w:r w:rsidRPr="00072059">
        <w:rPr>
          <w:rStyle w:val="CodeInline"/>
        </w:rPr>
        <w:t>)</w:t>
      </w:r>
      <w:r w:rsidRPr="00072059">
        <w:t xml:space="preserve"> function to draw the position of the particle with a simple X. This function is to support the debugging of a particle system.</w:t>
      </w:r>
    </w:p>
    <w:p w:rsidR="00472E8F" w:rsidRPr="00072059" w:rsidRDefault="00472E8F" w:rsidP="00F5799A">
      <w:pPr>
        <w:pStyle w:val="Code"/>
        <w:ind w:left="900"/>
        <w:rPr>
          <w:sz w:val="18"/>
        </w:rPr>
      </w:pPr>
      <w:r w:rsidRPr="00072059">
        <w:rPr>
          <w:sz w:val="18"/>
        </w:rPr>
        <w:t>Particle.prototype.draw = function (aCamera) {</w:t>
      </w:r>
    </w:p>
    <w:p w:rsidR="00472E8F" w:rsidRPr="00072059" w:rsidRDefault="00472E8F" w:rsidP="00F5799A">
      <w:pPr>
        <w:pStyle w:val="Code"/>
        <w:ind w:left="900"/>
        <w:rPr>
          <w:sz w:val="18"/>
        </w:rPr>
      </w:pPr>
      <w:r w:rsidRPr="00072059">
        <w:rPr>
          <w:sz w:val="18"/>
        </w:rPr>
        <w:t>    if (!this.mDrawBounds) {</w:t>
      </w:r>
    </w:p>
    <w:p w:rsidR="00472E8F" w:rsidRPr="00072059" w:rsidRDefault="00472E8F" w:rsidP="00F5799A">
      <w:pPr>
        <w:pStyle w:val="Code"/>
        <w:ind w:left="900"/>
        <w:rPr>
          <w:sz w:val="18"/>
        </w:rPr>
      </w:pPr>
      <w:r w:rsidRPr="00072059">
        <w:rPr>
          <w:sz w:val="18"/>
        </w:rPr>
        <w:t>        return;</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    //calculation for the X at the particle position</w:t>
      </w:r>
    </w:p>
    <w:p w:rsidR="00472E8F" w:rsidRPr="00072059" w:rsidRDefault="00472E8F" w:rsidP="00F5799A">
      <w:pPr>
        <w:pStyle w:val="Code"/>
        <w:ind w:left="900"/>
        <w:rPr>
          <w:sz w:val="18"/>
        </w:rPr>
      </w:pPr>
      <w:r w:rsidRPr="00072059">
        <w:rPr>
          <w:sz w:val="18"/>
        </w:rPr>
        <w:t>    var x = this.mPosition[0];</w:t>
      </w:r>
    </w:p>
    <w:p w:rsidR="00472E8F" w:rsidRPr="00072059" w:rsidRDefault="00472E8F" w:rsidP="00F5799A">
      <w:pPr>
        <w:pStyle w:val="Code"/>
        <w:ind w:left="900"/>
        <w:rPr>
          <w:sz w:val="18"/>
        </w:rPr>
      </w:pPr>
      <w:r w:rsidRPr="00072059">
        <w:rPr>
          <w:sz w:val="18"/>
        </w:rPr>
        <w:t>    var y = this.mPosition[1];</w:t>
      </w:r>
    </w:p>
    <w:p w:rsidR="00472E8F" w:rsidRPr="00072059" w:rsidRDefault="00472E8F" w:rsidP="00F5799A">
      <w:pPr>
        <w:pStyle w:val="Code"/>
        <w:ind w:left="900"/>
        <w:rPr>
          <w:sz w:val="18"/>
        </w:rPr>
      </w:pPr>
      <w:r w:rsidRPr="00072059">
        <w:rPr>
          <w:sz w:val="18"/>
        </w:rPr>
        <w:t>    this.mPositionMark.setFirstVertex(x - this.kPadding, y + this.kPadding);                                                          //TOP LEFT</w:t>
      </w:r>
    </w:p>
    <w:p w:rsidR="00472E8F" w:rsidRPr="00072059" w:rsidRDefault="00472E8F" w:rsidP="00F5799A">
      <w:pPr>
        <w:pStyle w:val="Code"/>
        <w:ind w:left="900"/>
        <w:rPr>
          <w:sz w:val="18"/>
        </w:rPr>
      </w:pPr>
      <w:r w:rsidRPr="00072059">
        <w:rPr>
          <w:sz w:val="18"/>
        </w:rPr>
        <w:t>    this.mPositionMark.setSecondVertex(x + this.kPadding, y - this.kPadding);                                                      //BOTTOM RIGHT</w:t>
      </w:r>
    </w:p>
    <w:p w:rsidR="00472E8F" w:rsidRPr="00072059" w:rsidRDefault="00472E8F" w:rsidP="00F5799A">
      <w:pPr>
        <w:pStyle w:val="Code"/>
        <w:ind w:left="900"/>
        <w:rPr>
          <w:sz w:val="18"/>
        </w:rPr>
      </w:pPr>
      <w:r w:rsidRPr="00072059">
        <w:rPr>
          <w:sz w:val="18"/>
        </w:rPr>
        <w:t>    this.mPositionMark.draw(aCamera);</w:t>
      </w:r>
    </w:p>
    <w:p w:rsidR="00472E8F" w:rsidRPr="00072059" w:rsidRDefault="00472E8F" w:rsidP="00F5799A">
      <w:pPr>
        <w:pStyle w:val="Code"/>
        <w:ind w:left="900"/>
        <w:rPr>
          <w:sz w:val="18"/>
        </w:rPr>
      </w:pPr>
      <w:r w:rsidRPr="00072059">
        <w:rPr>
          <w:sz w:val="18"/>
        </w:rPr>
        <w:t>    this.mPositionMark.setFirstVertex(x + this.kPadding, y + this.kPadding);                                                        //TOP RIGHT</w:t>
      </w:r>
    </w:p>
    <w:p w:rsidR="00472E8F" w:rsidRPr="00072059" w:rsidRDefault="00472E8F" w:rsidP="00F5799A">
      <w:pPr>
        <w:pStyle w:val="Code"/>
        <w:ind w:left="900"/>
        <w:rPr>
          <w:sz w:val="18"/>
        </w:rPr>
      </w:pPr>
      <w:r w:rsidRPr="00072059">
        <w:rPr>
          <w:sz w:val="18"/>
        </w:rPr>
        <w:t>    this.mPositionMark.setSecondVertex(x - this.kPadding, y - this.kPadding);                                                      //BOTTOM LEFT</w:t>
      </w:r>
    </w:p>
    <w:p w:rsidR="00472E8F" w:rsidRPr="00072059" w:rsidRDefault="00472E8F" w:rsidP="00F5799A">
      <w:pPr>
        <w:pStyle w:val="Code"/>
        <w:ind w:left="900"/>
        <w:rPr>
          <w:sz w:val="18"/>
        </w:rPr>
      </w:pPr>
      <w:r w:rsidRPr="00072059">
        <w:rPr>
          <w:sz w:val="18"/>
        </w:rPr>
        <w:t>    this.mPositionMark.draw(aCamera);</w:t>
      </w:r>
    </w:p>
    <w:p w:rsidR="00472E8F" w:rsidRPr="00072059" w:rsidRDefault="00472E8F" w:rsidP="00F5799A">
      <w:pPr>
        <w:pStyle w:val="Code"/>
        <w:ind w:left="900"/>
        <w:rPr>
          <w:sz w:val="18"/>
        </w:rPr>
      </w:pPr>
      <w:r w:rsidRPr="00072059">
        <w:rPr>
          <w:sz w:val="18"/>
        </w:rPr>
        <w:t>};</w:t>
      </w:r>
    </w:p>
    <w:p w:rsidR="00472E8F" w:rsidRPr="00072059" w:rsidRDefault="00472E8F" w:rsidP="00C26F2F">
      <w:pPr>
        <w:pStyle w:val="NumList"/>
      </w:pPr>
      <w:r w:rsidRPr="00072059">
        <w:t xml:space="preserve">You can now implement the </w:t>
      </w:r>
      <w:proofErr w:type="gramStart"/>
      <w:r w:rsidRPr="00072059">
        <w:rPr>
          <w:rStyle w:val="CodeInline"/>
        </w:rPr>
        <w:t>update(</w:t>
      </w:r>
      <w:proofErr w:type="gramEnd"/>
      <w:r w:rsidRPr="00072059">
        <w:rPr>
          <w:rStyle w:val="CodeInline"/>
        </w:rPr>
        <w:t>)</w:t>
      </w:r>
      <w:r w:rsidRPr="00072059">
        <w:t xml:space="preserve"> function for calculating the particle’s position. This is a straightforward implementation of the </w:t>
      </w:r>
      <w:proofErr w:type="spellStart"/>
      <w:r w:rsidRPr="00072059">
        <w:t>Symplectic</w:t>
      </w:r>
      <w:proofErr w:type="spellEnd"/>
      <w:r w:rsidRPr="00072059">
        <w:t xml:space="preserve"> Euler Integration. The </w:t>
      </w:r>
      <w:proofErr w:type="spellStart"/>
      <w:r w:rsidRPr="00072059">
        <w:rPr>
          <w:rStyle w:val="CodeInline"/>
        </w:rPr>
        <w:t>mDrag</w:t>
      </w:r>
      <w:proofErr w:type="spellEnd"/>
      <w:r w:rsidRPr="00072059">
        <w:t xml:space="preserve"> variable simulates drags on the particles.</w:t>
      </w:r>
    </w:p>
    <w:p w:rsidR="00472E8F" w:rsidRPr="00072059" w:rsidRDefault="00472E8F" w:rsidP="00F5799A">
      <w:pPr>
        <w:pStyle w:val="Code"/>
        <w:ind w:left="900"/>
        <w:rPr>
          <w:sz w:val="18"/>
        </w:rPr>
      </w:pPr>
      <w:r w:rsidRPr="00072059">
        <w:rPr>
          <w:sz w:val="18"/>
        </w:rPr>
        <w:t>Particle.prototype.update = function () {</w:t>
      </w:r>
    </w:p>
    <w:p w:rsidR="00472E8F" w:rsidRPr="00072059" w:rsidRDefault="00472E8F" w:rsidP="00F5799A">
      <w:pPr>
        <w:pStyle w:val="Code"/>
        <w:ind w:left="900"/>
        <w:rPr>
          <w:sz w:val="18"/>
        </w:rPr>
      </w:pPr>
      <w:r w:rsidRPr="00072059">
        <w:rPr>
          <w:sz w:val="18"/>
        </w:rPr>
        <w:t>    var dt = gEngine.GameLoop.getUpdateIntervalInSeconds();</w:t>
      </w:r>
    </w:p>
    <w:p w:rsidR="00472E8F" w:rsidRPr="00072059" w:rsidRDefault="00472E8F" w:rsidP="00F5799A">
      <w:pPr>
        <w:pStyle w:val="Code"/>
        <w:ind w:left="900"/>
        <w:rPr>
          <w:sz w:val="18"/>
        </w:rPr>
      </w:pPr>
      <w:r w:rsidRPr="00072059">
        <w:rPr>
          <w:sz w:val="18"/>
        </w:rPr>
        <w:t>    // Symplectic Euler</w:t>
      </w:r>
    </w:p>
    <w:p w:rsidR="00472E8F" w:rsidRPr="00072059" w:rsidRDefault="00472E8F" w:rsidP="00F5799A">
      <w:pPr>
        <w:pStyle w:val="Code"/>
        <w:ind w:left="900"/>
        <w:rPr>
          <w:sz w:val="18"/>
        </w:rPr>
      </w:pPr>
      <w:r w:rsidRPr="00072059">
        <w:rPr>
          <w:sz w:val="18"/>
        </w:rPr>
        <w:t>    //    v += a * dt</w:t>
      </w:r>
    </w:p>
    <w:p w:rsidR="00472E8F" w:rsidRPr="00072059" w:rsidRDefault="00472E8F" w:rsidP="00F5799A">
      <w:pPr>
        <w:pStyle w:val="Code"/>
        <w:ind w:left="900"/>
        <w:rPr>
          <w:sz w:val="18"/>
        </w:rPr>
      </w:pPr>
      <w:r w:rsidRPr="00072059">
        <w:rPr>
          <w:sz w:val="18"/>
        </w:rPr>
        <w:lastRenderedPageBreak/>
        <w:t>    //    x += v * dt</w:t>
      </w:r>
    </w:p>
    <w:p w:rsidR="00472E8F" w:rsidRPr="00072059" w:rsidRDefault="00472E8F" w:rsidP="00F5799A">
      <w:pPr>
        <w:pStyle w:val="Code"/>
        <w:ind w:left="900"/>
        <w:rPr>
          <w:sz w:val="18"/>
        </w:rPr>
      </w:pPr>
      <w:r w:rsidRPr="00072059">
        <w:rPr>
          <w:sz w:val="18"/>
        </w:rPr>
        <w:t>    var p = this.getPosition();</w:t>
      </w:r>
    </w:p>
    <w:p w:rsidR="00472E8F" w:rsidRPr="00072059" w:rsidRDefault="00472E8F" w:rsidP="00F5799A">
      <w:pPr>
        <w:pStyle w:val="Code"/>
        <w:ind w:left="900"/>
        <w:rPr>
          <w:sz w:val="18"/>
        </w:rPr>
      </w:pPr>
      <w:r w:rsidRPr="00072059">
        <w:rPr>
          <w:sz w:val="18"/>
        </w:rPr>
        <w:t>    vec2.scaleAndAdd(this.mVelocity, this.mVelocity, this.mAcceleration, dt);</w:t>
      </w:r>
    </w:p>
    <w:p w:rsidR="00472E8F" w:rsidRPr="00072059" w:rsidRDefault="00472E8F" w:rsidP="00F5799A">
      <w:pPr>
        <w:pStyle w:val="Code"/>
        <w:ind w:left="900"/>
        <w:rPr>
          <w:sz w:val="18"/>
        </w:rPr>
      </w:pPr>
      <w:r w:rsidRPr="00072059">
        <w:rPr>
          <w:sz w:val="18"/>
        </w:rPr>
        <w:t>    vec2.scale(this.mVelocity, this.mVelocity, this.mDrag);</w:t>
      </w:r>
    </w:p>
    <w:p w:rsidR="00472E8F" w:rsidRPr="00072059" w:rsidRDefault="00472E8F" w:rsidP="00F5799A">
      <w:pPr>
        <w:pStyle w:val="Code"/>
        <w:ind w:left="900"/>
        <w:rPr>
          <w:sz w:val="18"/>
        </w:rPr>
      </w:pPr>
      <w:r w:rsidRPr="00072059">
        <w:rPr>
          <w:sz w:val="18"/>
        </w:rPr>
        <w:t>    vec2.scaleAndAdd(p, p, this.mVelocity, dt);</w:t>
      </w:r>
    </w:p>
    <w:p w:rsidR="00472E8F" w:rsidRPr="00072059" w:rsidRDefault="00472E8F" w:rsidP="00F5799A">
      <w:pPr>
        <w:pStyle w:val="Code"/>
        <w:ind w:left="900"/>
        <w:rPr>
          <w:sz w:val="18"/>
        </w:rPr>
      </w:pPr>
      <w:r w:rsidRPr="00072059">
        <w:rPr>
          <w:sz w:val="18"/>
        </w:rPr>
        <w:t>};</w:t>
      </w:r>
    </w:p>
    <w:p w:rsidR="00472E8F" w:rsidRPr="00072059" w:rsidRDefault="00472E8F" w:rsidP="00C26F2F">
      <w:pPr>
        <w:pStyle w:val="NumList"/>
      </w:pPr>
      <w:r w:rsidRPr="00072059">
        <w:t xml:space="preserve">Define simple get and set </w:t>
      </w:r>
      <w:proofErr w:type="spellStart"/>
      <w:r w:rsidRPr="00072059">
        <w:t>accessors</w:t>
      </w:r>
      <w:proofErr w:type="spellEnd"/>
      <w:r w:rsidRPr="00072059">
        <w:t>. These functions are straightforward and are not listed here.</w:t>
      </w:r>
    </w:p>
    <w:p w:rsidR="00472E8F" w:rsidRPr="00072059" w:rsidRDefault="00472E8F" w:rsidP="00853525">
      <w:pPr>
        <w:pStyle w:val="Heading4"/>
      </w:pPr>
      <w:r w:rsidRPr="00072059">
        <w:t xml:space="preserve">Creating the </w:t>
      </w:r>
      <w:proofErr w:type="spellStart"/>
      <w:r w:rsidRPr="00072059">
        <w:t>ParticleGameObject</w:t>
      </w:r>
      <w:proofErr w:type="spellEnd"/>
    </w:p>
    <w:p w:rsidR="00472E8F" w:rsidRPr="00072059" w:rsidRDefault="00472E8F" w:rsidP="00853525">
      <w:pPr>
        <w:pStyle w:val="BodyTextFirst"/>
      </w:pPr>
      <w:r w:rsidRPr="00072059">
        <w:t xml:space="preserve">With the actual particle object defined, you can now create the </w:t>
      </w:r>
      <w:proofErr w:type="spellStart"/>
      <w:r w:rsidRPr="00072059">
        <w:rPr>
          <w:rStyle w:val="CodeInline"/>
        </w:rPr>
        <w:t>ParticleGameObject</w:t>
      </w:r>
      <w:proofErr w:type="spellEnd"/>
      <w:r w:rsidRPr="00072059">
        <w:t xml:space="preserve"> class to abstract the particle’s </w:t>
      </w:r>
      <w:proofErr w:type="spellStart"/>
      <w:r w:rsidRPr="00072059">
        <w:t>behavior</w:t>
      </w:r>
      <w:proofErr w:type="spellEnd"/>
      <w:r w:rsidRPr="00072059">
        <w:t xml:space="preserve"> and to support the drawing of the particle.</w:t>
      </w:r>
    </w:p>
    <w:p w:rsidR="00472E8F" w:rsidRPr="00072059" w:rsidRDefault="00472E8F" w:rsidP="00C26F2F">
      <w:pPr>
        <w:pStyle w:val="NumList"/>
        <w:numPr>
          <w:ilvl w:val="0"/>
          <w:numId w:val="44"/>
        </w:numPr>
      </w:pPr>
      <w:r w:rsidRPr="00072059">
        <w:t xml:space="preserve">Under the </w:t>
      </w:r>
      <w:proofErr w:type="spellStart"/>
      <w:r w:rsidRPr="00072059">
        <w:rPr>
          <w:rStyle w:val="CodeInline"/>
        </w:rPr>
        <w:t>src</w:t>
      </w:r>
      <w:proofErr w:type="spellEnd"/>
      <w:r w:rsidRPr="00072059">
        <w:rPr>
          <w:rStyle w:val="CodeInline"/>
        </w:rPr>
        <w:t>/Engine/Particles</w:t>
      </w:r>
      <w:r w:rsidRPr="00072059">
        <w:t xml:space="preserve"> folder, add a new file and name it </w:t>
      </w:r>
      <w:r w:rsidRPr="00072059">
        <w:rPr>
          <w:rStyle w:val="CodeInline"/>
        </w:rPr>
        <w:t>ParticleGameObject.js</w:t>
      </w:r>
      <w:r w:rsidRPr="00072059">
        <w:t xml:space="preserve">. Remember to load this new source file in </w:t>
      </w:r>
      <w:r w:rsidRPr="00072059">
        <w:rPr>
          <w:rStyle w:val="CodeInline"/>
        </w:rPr>
        <w:t>index.html</w:t>
      </w:r>
      <w:r w:rsidRPr="00072059">
        <w:t>.</w:t>
      </w:r>
    </w:p>
    <w:p w:rsidR="00472E8F" w:rsidRPr="00072059" w:rsidRDefault="00472E8F" w:rsidP="00C26F2F">
      <w:pPr>
        <w:pStyle w:val="NumList"/>
      </w:pPr>
      <w:r w:rsidRPr="00072059">
        <w:t>Define a constructor to initialize variables for manipulating the color, size, and life span of the particle.</w:t>
      </w:r>
    </w:p>
    <w:p w:rsidR="00472E8F" w:rsidRPr="00072059" w:rsidRDefault="00472E8F" w:rsidP="00F5799A">
      <w:pPr>
        <w:pStyle w:val="Code"/>
        <w:ind w:left="900"/>
        <w:rPr>
          <w:sz w:val="18"/>
        </w:rPr>
      </w:pPr>
      <w:r w:rsidRPr="00072059">
        <w:rPr>
          <w:sz w:val="18"/>
        </w:rPr>
        <w:t>function ParticleGameObject(texture, atX, atY, cyclesToLive) {</w:t>
      </w:r>
    </w:p>
    <w:p w:rsidR="00472E8F" w:rsidRPr="00072059" w:rsidRDefault="00472E8F" w:rsidP="00F5799A">
      <w:pPr>
        <w:pStyle w:val="Code"/>
        <w:ind w:left="900"/>
        <w:rPr>
          <w:sz w:val="18"/>
        </w:rPr>
      </w:pPr>
      <w:r w:rsidRPr="00072059">
        <w:rPr>
          <w:sz w:val="18"/>
        </w:rPr>
        <w:t>    var renderableObj = new ParticleRenderable(texture);</w:t>
      </w:r>
    </w:p>
    <w:p w:rsidR="00472E8F" w:rsidRPr="00072059" w:rsidRDefault="00472E8F" w:rsidP="00F5799A">
      <w:pPr>
        <w:pStyle w:val="Code"/>
        <w:ind w:left="900"/>
        <w:rPr>
          <w:sz w:val="18"/>
        </w:rPr>
      </w:pPr>
      <w:r w:rsidRPr="00072059">
        <w:rPr>
          <w:sz w:val="18"/>
        </w:rPr>
        <w:t>    var xf = renderableObj.getXform();</w:t>
      </w:r>
    </w:p>
    <w:p w:rsidR="00472E8F" w:rsidRPr="00072059" w:rsidRDefault="00472E8F" w:rsidP="00F5799A">
      <w:pPr>
        <w:pStyle w:val="Code"/>
        <w:ind w:left="900"/>
        <w:rPr>
          <w:sz w:val="18"/>
        </w:rPr>
      </w:pPr>
      <w:r w:rsidRPr="00072059">
        <w:rPr>
          <w:sz w:val="18"/>
        </w:rPr>
        <w:t>    xf.setPosition(atX, atY);</w:t>
      </w:r>
    </w:p>
    <w:p w:rsidR="00472E8F" w:rsidRPr="00072059" w:rsidRDefault="00472E8F" w:rsidP="00F5799A">
      <w:pPr>
        <w:pStyle w:val="Code"/>
        <w:ind w:left="900"/>
        <w:rPr>
          <w:sz w:val="18"/>
        </w:rPr>
      </w:pPr>
      <w:r w:rsidRPr="00072059">
        <w:rPr>
          <w:sz w:val="18"/>
        </w:rPr>
        <w:t>    GameObject.call(this, renderableObj);</w:t>
      </w:r>
    </w:p>
    <w:p w:rsidR="00072059" w:rsidRPr="00072059" w:rsidRDefault="00072059" w:rsidP="00F5799A">
      <w:pPr>
        <w:pStyle w:val="Code"/>
        <w:ind w:left="900"/>
        <w:rPr>
          <w:sz w:val="18"/>
        </w:rPr>
      </w:pPr>
      <w:r w:rsidRPr="00072059">
        <w:rPr>
          <w:rFonts w:ascii="Arial" w:hAnsi="Arial" w:cs="Arial"/>
          <w:sz w:val="18"/>
        </w:rPr>
        <w:t> </w:t>
      </w:r>
    </w:p>
    <w:p w:rsidR="00472E8F" w:rsidRPr="00072059" w:rsidRDefault="00472E8F" w:rsidP="00F5799A">
      <w:pPr>
        <w:pStyle w:val="Code"/>
        <w:ind w:left="900"/>
        <w:rPr>
          <w:sz w:val="18"/>
        </w:rPr>
      </w:pPr>
      <w:r w:rsidRPr="00072059">
        <w:rPr>
          <w:sz w:val="18"/>
        </w:rPr>
        <w:t>    var p = new Particle(xf.getPosition());</w:t>
      </w:r>
    </w:p>
    <w:p w:rsidR="00472E8F" w:rsidRPr="00072059" w:rsidRDefault="00472E8F" w:rsidP="00F5799A">
      <w:pPr>
        <w:pStyle w:val="Code"/>
        <w:ind w:left="900"/>
        <w:rPr>
          <w:sz w:val="18"/>
        </w:rPr>
      </w:pPr>
      <w:r w:rsidRPr="00072059">
        <w:rPr>
          <w:sz w:val="18"/>
        </w:rPr>
        <w:t>    this.setPhysicsComponent(p);</w:t>
      </w:r>
    </w:p>
    <w:p w:rsidR="00072059" w:rsidRPr="00072059" w:rsidRDefault="00072059" w:rsidP="00F5799A">
      <w:pPr>
        <w:pStyle w:val="Code"/>
        <w:ind w:left="900"/>
        <w:rPr>
          <w:sz w:val="18"/>
        </w:rPr>
      </w:pPr>
      <w:r w:rsidRPr="00072059">
        <w:rPr>
          <w:rFonts w:ascii="Arial" w:hAnsi="Arial" w:cs="Arial"/>
          <w:sz w:val="18"/>
        </w:rPr>
        <w:t> </w:t>
      </w:r>
    </w:p>
    <w:p w:rsidR="00472E8F" w:rsidRPr="00072059" w:rsidRDefault="00472E8F" w:rsidP="00F5799A">
      <w:pPr>
        <w:pStyle w:val="Code"/>
        <w:ind w:left="900"/>
        <w:rPr>
          <w:sz w:val="18"/>
        </w:rPr>
      </w:pPr>
      <w:r w:rsidRPr="00072059">
        <w:rPr>
          <w:sz w:val="18"/>
        </w:rPr>
        <w:t>    this.mDeltaColor = [0, 0, 0, 0];</w:t>
      </w:r>
    </w:p>
    <w:p w:rsidR="00472E8F" w:rsidRPr="00072059" w:rsidRDefault="00472E8F" w:rsidP="00F5799A">
      <w:pPr>
        <w:pStyle w:val="Code"/>
        <w:ind w:left="900"/>
        <w:rPr>
          <w:sz w:val="18"/>
        </w:rPr>
      </w:pPr>
      <w:r w:rsidRPr="00072059">
        <w:rPr>
          <w:sz w:val="18"/>
        </w:rPr>
        <w:t>    this.mSizeDelta = 0;</w:t>
      </w:r>
    </w:p>
    <w:p w:rsidR="00472E8F" w:rsidRPr="00072059" w:rsidRDefault="00472E8F" w:rsidP="00F5799A">
      <w:pPr>
        <w:pStyle w:val="Code"/>
        <w:ind w:left="900"/>
        <w:rPr>
          <w:sz w:val="18"/>
        </w:rPr>
      </w:pPr>
      <w:r w:rsidRPr="00072059">
        <w:rPr>
          <w:sz w:val="18"/>
        </w:rPr>
        <w:t>    this.mCyclesToLive = cyclesToLive;</w:t>
      </w:r>
    </w:p>
    <w:p w:rsidR="00472E8F" w:rsidRPr="00072059" w:rsidRDefault="00472E8F" w:rsidP="00F5799A">
      <w:pPr>
        <w:pStyle w:val="Code"/>
        <w:ind w:left="900"/>
        <w:rPr>
          <w:sz w:val="18"/>
        </w:rPr>
      </w:pPr>
      <w:r w:rsidRPr="00072059">
        <w:rPr>
          <w:sz w:val="18"/>
        </w:rPr>
        <w:t>}</w:t>
      </w:r>
    </w:p>
    <w:p w:rsidR="00472E8F" w:rsidRPr="00072059" w:rsidRDefault="00472E8F" w:rsidP="00F5799A">
      <w:pPr>
        <w:pStyle w:val="Code"/>
        <w:ind w:left="900"/>
        <w:rPr>
          <w:sz w:val="18"/>
        </w:rPr>
      </w:pPr>
      <w:r w:rsidRPr="00072059">
        <w:rPr>
          <w:sz w:val="18"/>
        </w:rPr>
        <w:t>gEngine.Core.inheritPrototype(ParticleGameObject, GameObject);</w:t>
      </w:r>
    </w:p>
    <w:p w:rsidR="00472E8F" w:rsidRPr="00072059" w:rsidRDefault="00472E8F" w:rsidP="00C26F2F">
      <w:pPr>
        <w:pStyle w:val="NumList"/>
      </w:pPr>
      <w:r w:rsidRPr="00072059">
        <w:t>Create a function for setting the final color of the particle. This function computes the required rate of change such that the color of the particle will be constantly changing during each update cycle unit the particle expires.</w:t>
      </w:r>
    </w:p>
    <w:p w:rsidR="00472E8F" w:rsidRPr="00072059" w:rsidRDefault="00472E8F" w:rsidP="00F5799A">
      <w:pPr>
        <w:pStyle w:val="Code"/>
        <w:ind w:left="900"/>
        <w:rPr>
          <w:sz w:val="18"/>
        </w:rPr>
      </w:pPr>
      <w:r w:rsidRPr="00072059">
        <w:rPr>
          <w:sz w:val="18"/>
        </w:rPr>
        <w:t>ParticleGameObject.prototype.setFinalColor = function(f) {</w:t>
      </w:r>
    </w:p>
    <w:p w:rsidR="00472E8F" w:rsidRPr="00072059" w:rsidRDefault="00472E8F" w:rsidP="00F5799A">
      <w:pPr>
        <w:pStyle w:val="Code"/>
        <w:ind w:left="900"/>
        <w:rPr>
          <w:sz w:val="18"/>
        </w:rPr>
      </w:pPr>
      <w:r w:rsidRPr="00072059">
        <w:rPr>
          <w:sz w:val="18"/>
        </w:rPr>
        <w:t>    vec4.sub(this.mDeltaColor, f, this.mRenderComponent.getColor());</w:t>
      </w:r>
    </w:p>
    <w:p w:rsidR="00472E8F" w:rsidRPr="00072059" w:rsidRDefault="00472E8F" w:rsidP="00F5799A">
      <w:pPr>
        <w:pStyle w:val="Code"/>
        <w:ind w:left="900"/>
        <w:rPr>
          <w:sz w:val="18"/>
        </w:rPr>
      </w:pPr>
      <w:r w:rsidRPr="00072059">
        <w:rPr>
          <w:sz w:val="18"/>
        </w:rPr>
        <w:t>    if (this.mCyclesToLive !== 0) {</w:t>
      </w:r>
    </w:p>
    <w:p w:rsidR="00472E8F" w:rsidRPr="00072059" w:rsidRDefault="00472E8F" w:rsidP="00F5799A">
      <w:pPr>
        <w:pStyle w:val="Code"/>
        <w:ind w:left="900"/>
        <w:rPr>
          <w:sz w:val="18"/>
        </w:rPr>
      </w:pPr>
      <w:r w:rsidRPr="00072059">
        <w:rPr>
          <w:sz w:val="18"/>
        </w:rPr>
        <w:t>        vec4.scale(this.mDeltaColor, this.mDeltaColor, 1/this.mCyclesToLive);</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w:t>
      </w:r>
    </w:p>
    <w:p w:rsidR="00472E8F" w:rsidRPr="00072059" w:rsidRDefault="00472E8F" w:rsidP="00C26F2F">
      <w:pPr>
        <w:pStyle w:val="NumList"/>
      </w:pPr>
      <w:r w:rsidRPr="00072059">
        <w:t xml:space="preserve">Define </w:t>
      </w:r>
      <w:proofErr w:type="spellStart"/>
      <w:r w:rsidRPr="00072059">
        <w:t>accessor</w:t>
      </w:r>
      <w:proofErr w:type="spellEnd"/>
      <w:r w:rsidRPr="00072059">
        <w:t xml:space="preserve"> functions to set the particle size change rate and to test whether the particle has expired. An expired particle should be removed from the system.</w:t>
      </w:r>
    </w:p>
    <w:p w:rsidR="00472E8F" w:rsidRPr="00072059" w:rsidRDefault="00472E8F" w:rsidP="00F5799A">
      <w:pPr>
        <w:pStyle w:val="Code"/>
        <w:ind w:left="900"/>
        <w:rPr>
          <w:sz w:val="18"/>
        </w:rPr>
      </w:pPr>
      <w:r w:rsidRPr="00072059">
        <w:rPr>
          <w:sz w:val="18"/>
        </w:rPr>
        <w:t>ParticleGameObject.prototype.setSizeDelta = function(d) {  this.mSizeDelta = d; };</w:t>
      </w:r>
    </w:p>
    <w:p w:rsidR="00472E8F" w:rsidRPr="00072059" w:rsidRDefault="00472E8F" w:rsidP="00F5799A">
      <w:pPr>
        <w:pStyle w:val="Code"/>
        <w:ind w:left="900"/>
        <w:rPr>
          <w:sz w:val="18"/>
        </w:rPr>
      </w:pPr>
      <w:r w:rsidRPr="00072059">
        <w:rPr>
          <w:sz w:val="18"/>
        </w:rPr>
        <w:t>ParticleGameObject.prototype.hasExpired = function() {</w:t>
      </w:r>
    </w:p>
    <w:p w:rsidR="00472E8F" w:rsidRPr="00072059" w:rsidRDefault="00472E8F" w:rsidP="00F5799A">
      <w:pPr>
        <w:pStyle w:val="Code"/>
        <w:ind w:left="900"/>
        <w:rPr>
          <w:sz w:val="18"/>
        </w:rPr>
      </w:pPr>
      <w:r w:rsidRPr="00072059">
        <w:rPr>
          <w:sz w:val="18"/>
        </w:rPr>
        <w:t>    return (this.mCyclesToLive &lt; 0); };</w:t>
      </w:r>
    </w:p>
    <w:p w:rsidR="00472E8F" w:rsidRPr="00072059" w:rsidRDefault="00472E8F" w:rsidP="00C26F2F">
      <w:pPr>
        <w:pStyle w:val="NumList"/>
      </w:pPr>
      <w:r w:rsidRPr="00072059">
        <w:lastRenderedPageBreak/>
        <w:t xml:space="preserve">Add an </w:t>
      </w:r>
      <w:proofErr w:type="gramStart"/>
      <w:r w:rsidRPr="00072059">
        <w:rPr>
          <w:rStyle w:val="CodeInline"/>
        </w:rPr>
        <w:t>update(</w:t>
      </w:r>
      <w:proofErr w:type="gramEnd"/>
      <w:r w:rsidRPr="00072059">
        <w:rPr>
          <w:rStyle w:val="CodeInline"/>
        </w:rPr>
        <w:t>)</w:t>
      </w:r>
      <w:r w:rsidRPr="00072059">
        <w:t xml:space="preserve"> function to change the color and size of the particle.</w:t>
      </w:r>
    </w:p>
    <w:p w:rsidR="00472E8F" w:rsidRPr="00072059" w:rsidRDefault="00472E8F" w:rsidP="00F5799A">
      <w:pPr>
        <w:pStyle w:val="Code"/>
        <w:ind w:left="900"/>
        <w:rPr>
          <w:sz w:val="18"/>
        </w:rPr>
      </w:pPr>
      <w:r w:rsidRPr="00072059">
        <w:rPr>
          <w:sz w:val="18"/>
        </w:rPr>
        <w:t>ParticleGameObject.prototype.update = function () {</w:t>
      </w:r>
    </w:p>
    <w:p w:rsidR="00472E8F" w:rsidRPr="00072059" w:rsidRDefault="00472E8F" w:rsidP="00F5799A">
      <w:pPr>
        <w:pStyle w:val="Code"/>
        <w:ind w:left="900"/>
        <w:rPr>
          <w:sz w:val="18"/>
        </w:rPr>
      </w:pPr>
      <w:r w:rsidRPr="00072059">
        <w:rPr>
          <w:sz w:val="18"/>
        </w:rPr>
        <w:t>    GameObject.prototype.update.call(this);</w:t>
      </w:r>
    </w:p>
    <w:p w:rsidR="00072059" w:rsidRPr="00072059" w:rsidRDefault="00072059" w:rsidP="00F5799A">
      <w:pPr>
        <w:pStyle w:val="Code"/>
        <w:ind w:left="900"/>
        <w:rPr>
          <w:sz w:val="18"/>
        </w:rPr>
      </w:pPr>
      <w:r w:rsidRPr="00072059">
        <w:rPr>
          <w:rFonts w:ascii="Arial" w:hAnsi="Arial" w:cs="Arial"/>
          <w:sz w:val="18"/>
        </w:rPr>
        <w:t> </w:t>
      </w:r>
    </w:p>
    <w:p w:rsidR="00472E8F" w:rsidRPr="00072059" w:rsidRDefault="00472E8F" w:rsidP="00F5799A">
      <w:pPr>
        <w:pStyle w:val="Code"/>
        <w:ind w:left="900"/>
        <w:rPr>
          <w:sz w:val="18"/>
        </w:rPr>
      </w:pPr>
      <w:r w:rsidRPr="00072059">
        <w:rPr>
          <w:sz w:val="18"/>
        </w:rPr>
        <w:t>    this.mCyclesToLive--;</w:t>
      </w:r>
    </w:p>
    <w:p w:rsidR="00472E8F" w:rsidRPr="00072059" w:rsidRDefault="00472E8F" w:rsidP="00F5799A">
      <w:pPr>
        <w:pStyle w:val="Code"/>
        <w:ind w:left="900"/>
        <w:rPr>
          <w:sz w:val="18"/>
        </w:rPr>
      </w:pPr>
      <w:r w:rsidRPr="00072059">
        <w:rPr>
          <w:sz w:val="18"/>
        </w:rPr>
        <w:t>    var c = this.mRenderComponent.getColor();</w:t>
      </w:r>
    </w:p>
    <w:p w:rsidR="00472E8F" w:rsidRPr="00072059" w:rsidRDefault="00472E8F" w:rsidP="00F5799A">
      <w:pPr>
        <w:pStyle w:val="Code"/>
        <w:ind w:left="900"/>
        <w:rPr>
          <w:sz w:val="18"/>
        </w:rPr>
      </w:pPr>
      <w:r w:rsidRPr="00072059">
        <w:rPr>
          <w:sz w:val="18"/>
        </w:rPr>
        <w:t>    vec4.add(c, c, this.mDeltaColor);</w:t>
      </w:r>
    </w:p>
    <w:p w:rsidR="00072059" w:rsidRPr="00072059" w:rsidRDefault="00072059" w:rsidP="00F5799A">
      <w:pPr>
        <w:pStyle w:val="Code"/>
        <w:ind w:left="900"/>
        <w:rPr>
          <w:sz w:val="18"/>
        </w:rPr>
      </w:pPr>
      <w:r w:rsidRPr="00072059">
        <w:rPr>
          <w:rFonts w:ascii="Arial" w:hAnsi="Arial" w:cs="Arial"/>
          <w:sz w:val="18"/>
        </w:rPr>
        <w:t> </w:t>
      </w:r>
    </w:p>
    <w:p w:rsidR="00472E8F" w:rsidRPr="00072059" w:rsidRDefault="00472E8F" w:rsidP="00F5799A">
      <w:pPr>
        <w:pStyle w:val="Code"/>
        <w:ind w:left="900"/>
        <w:rPr>
          <w:sz w:val="18"/>
        </w:rPr>
      </w:pPr>
      <w:r w:rsidRPr="00072059">
        <w:rPr>
          <w:sz w:val="18"/>
        </w:rPr>
        <w:t>    var xf = this.getXform();</w:t>
      </w:r>
    </w:p>
    <w:p w:rsidR="00472E8F" w:rsidRPr="00072059" w:rsidRDefault="00472E8F" w:rsidP="00F5799A">
      <w:pPr>
        <w:pStyle w:val="Code"/>
        <w:ind w:left="900"/>
        <w:rPr>
          <w:sz w:val="18"/>
        </w:rPr>
      </w:pPr>
      <w:r w:rsidRPr="00072059">
        <w:rPr>
          <w:sz w:val="18"/>
        </w:rPr>
        <w:t>    var s = xf.getWidth() * this.mSizeDelta;</w:t>
      </w:r>
    </w:p>
    <w:p w:rsidR="00472E8F" w:rsidRPr="00072059" w:rsidRDefault="00472E8F" w:rsidP="00F5799A">
      <w:pPr>
        <w:pStyle w:val="Code"/>
        <w:ind w:left="900"/>
        <w:rPr>
          <w:sz w:val="18"/>
        </w:rPr>
      </w:pPr>
      <w:r w:rsidRPr="00072059">
        <w:rPr>
          <w:sz w:val="18"/>
        </w:rPr>
        <w:t>    xf.setSize(s, s);</w:t>
      </w:r>
    </w:p>
    <w:p w:rsidR="00472E8F" w:rsidRPr="00072059" w:rsidRDefault="00472E8F" w:rsidP="00F5799A">
      <w:pPr>
        <w:pStyle w:val="Code"/>
        <w:ind w:left="900"/>
        <w:rPr>
          <w:sz w:val="18"/>
        </w:rPr>
      </w:pPr>
      <w:r w:rsidRPr="00072059">
        <w:rPr>
          <w:sz w:val="18"/>
        </w:rPr>
        <w:t>};</w:t>
      </w:r>
    </w:p>
    <w:p w:rsidR="00472E8F" w:rsidRPr="00072059" w:rsidRDefault="00472E8F" w:rsidP="00853525">
      <w:pPr>
        <w:pStyle w:val="Heading4"/>
      </w:pPr>
      <w:r w:rsidRPr="00072059">
        <w:t xml:space="preserve">Creating the </w:t>
      </w:r>
      <w:proofErr w:type="spellStart"/>
      <w:r w:rsidRPr="00072059">
        <w:t>ParticleGameObjectSet</w:t>
      </w:r>
      <w:proofErr w:type="spellEnd"/>
    </w:p>
    <w:p w:rsidR="00472E8F" w:rsidRPr="00072059" w:rsidRDefault="00472E8F" w:rsidP="00853525">
      <w:pPr>
        <w:pStyle w:val="BodyTextFirst"/>
      </w:pPr>
      <w:r w:rsidRPr="00072059">
        <w:t xml:space="preserve">To work with a collection of particles, you can now create the </w:t>
      </w:r>
      <w:proofErr w:type="spellStart"/>
      <w:r w:rsidRPr="00072059">
        <w:rPr>
          <w:rStyle w:val="CodeInline"/>
        </w:rPr>
        <w:t>ParticleGameObjectSet</w:t>
      </w:r>
      <w:proofErr w:type="spellEnd"/>
      <w:r w:rsidRPr="00072059">
        <w:t xml:space="preserve"> to support conveniently looping over </w:t>
      </w:r>
      <w:proofErr w:type="spellStart"/>
      <w:r w:rsidRPr="00072059">
        <w:rPr>
          <w:rStyle w:val="CodeInline"/>
        </w:rPr>
        <w:t>ParticleGameObject</w:t>
      </w:r>
      <w:r w:rsidRPr="00072059">
        <w:t>s</w:t>
      </w:r>
      <w:proofErr w:type="spellEnd"/>
      <w:r w:rsidRPr="00072059">
        <w:t>.</w:t>
      </w:r>
    </w:p>
    <w:p w:rsidR="00472E8F" w:rsidRPr="00072059" w:rsidRDefault="00472E8F" w:rsidP="00C26F2F">
      <w:pPr>
        <w:pStyle w:val="NumList"/>
        <w:numPr>
          <w:ilvl w:val="0"/>
          <w:numId w:val="45"/>
        </w:numPr>
      </w:pPr>
      <w:r w:rsidRPr="00072059">
        <w:t xml:space="preserve">Under the </w:t>
      </w:r>
      <w:proofErr w:type="spellStart"/>
      <w:r w:rsidRPr="00072059">
        <w:rPr>
          <w:rStyle w:val="CodeInline"/>
        </w:rPr>
        <w:t>src</w:t>
      </w:r>
      <w:proofErr w:type="spellEnd"/>
      <w:r w:rsidRPr="00072059">
        <w:rPr>
          <w:rStyle w:val="CodeInline"/>
        </w:rPr>
        <w:t>/Engine/Particles</w:t>
      </w:r>
      <w:r w:rsidRPr="00072059">
        <w:t xml:space="preserve"> folder, add a new file and name it </w:t>
      </w:r>
      <w:r w:rsidRPr="00072059">
        <w:rPr>
          <w:rStyle w:val="CodeInline"/>
        </w:rPr>
        <w:t>ParticleGameObjectSet.js</w:t>
      </w:r>
      <w:r w:rsidRPr="00072059">
        <w:t xml:space="preserve">. Remember to load this new source file in </w:t>
      </w:r>
      <w:r w:rsidRPr="00072059">
        <w:rPr>
          <w:rStyle w:val="CodeInline"/>
        </w:rPr>
        <w:t>index.html</w:t>
      </w:r>
      <w:r w:rsidRPr="00072059">
        <w:t>.</w:t>
      </w:r>
    </w:p>
    <w:p w:rsidR="00472E8F" w:rsidRPr="00072059" w:rsidRDefault="00472E8F" w:rsidP="00C26F2F">
      <w:pPr>
        <w:pStyle w:val="NumList"/>
      </w:pPr>
      <w:r w:rsidRPr="00072059">
        <w:t xml:space="preserve">Define </w:t>
      </w:r>
      <w:proofErr w:type="spellStart"/>
      <w:r w:rsidRPr="00072059">
        <w:rPr>
          <w:rStyle w:val="CodeInline"/>
        </w:rPr>
        <w:t>ParticleGameObjectSet</w:t>
      </w:r>
      <w:proofErr w:type="spellEnd"/>
      <w:r w:rsidRPr="00072059">
        <w:t xml:space="preserve"> to be a subclass of </w:t>
      </w:r>
      <w:proofErr w:type="spellStart"/>
      <w:r w:rsidRPr="00072059">
        <w:rPr>
          <w:rStyle w:val="CodeInline"/>
        </w:rPr>
        <w:t>GameObjectSet</w:t>
      </w:r>
      <w:proofErr w:type="spellEnd"/>
      <w:r w:rsidRPr="00072059">
        <w:t>.</w:t>
      </w:r>
    </w:p>
    <w:p w:rsidR="00472E8F" w:rsidRPr="00072059" w:rsidRDefault="00472E8F" w:rsidP="00F5799A">
      <w:pPr>
        <w:pStyle w:val="Code"/>
        <w:ind w:left="900"/>
        <w:rPr>
          <w:sz w:val="18"/>
        </w:rPr>
      </w:pPr>
      <w:r w:rsidRPr="00072059">
        <w:rPr>
          <w:sz w:val="18"/>
        </w:rPr>
        <w:t>function ParticleGameObjectSet() {</w:t>
      </w:r>
    </w:p>
    <w:p w:rsidR="00472E8F" w:rsidRPr="00072059" w:rsidRDefault="00472E8F" w:rsidP="00F5799A">
      <w:pPr>
        <w:pStyle w:val="Code"/>
        <w:ind w:left="900"/>
        <w:rPr>
          <w:sz w:val="18"/>
        </w:rPr>
      </w:pPr>
      <w:r w:rsidRPr="00072059">
        <w:rPr>
          <w:sz w:val="18"/>
        </w:rPr>
        <w:t>    GameObjectSet.call(this);</w:t>
      </w:r>
    </w:p>
    <w:p w:rsidR="00472E8F" w:rsidRPr="00072059" w:rsidRDefault="00472E8F" w:rsidP="00F5799A">
      <w:pPr>
        <w:pStyle w:val="Code"/>
        <w:ind w:left="900"/>
        <w:rPr>
          <w:sz w:val="18"/>
        </w:rPr>
      </w:pPr>
      <w:r w:rsidRPr="00072059">
        <w:rPr>
          <w:sz w:val="18"/>
        </w:rPr>
        <w:t>}</w:t>
      </w:r>
    </w:p>
    <w:p w:rsidR="00472E8F" w:rsidRPr="00072059" w:rsidRDefault="00472E8F" w:rsidP="00F5799A">
      <w:pPr>
        <w:pStyle w:val="Code"/>
        <w:ind w:left="900"/>
        <w:rPr>
          <w:sz w:val="18"/>
        </w:rPr>
      </w:pPr>
      <w:r w:rsidRPr="00072059">
        <w:rPr>
          <w:sz w:val="18"/>
        </w:rPr>
        <w:t>gEngine.Core.inheritPrototype(ParticleGameObjectSet, GameObjectSet);</w:t>
      </w:r>
    </w:p>
    <w:p w:rsidR="00472E8F" w:rsidRPr="00072059" w:rsidRDefault="00472E8F" w:rsidP="00C26F2F">
      <w:pPr>
        <w:pStyle w:val="NumList"/>
      </w:pPr>
      <w:r w:rsidRPr="00072059">
        <w:t xml:space="preserve">Override the </w:t>
      </w:r>
      <w:proofErr w:type="gramStart"/>
      <w:r w:rsidRPr="00072059">
        <w:rPr>
          <w:rStyle w:val="CodeInline"/>
        </w:rPr>
        <w:t>draw(</w:t>
      </w:r>
      <w:proofErr w:type="gramEnd"/>
      <w:r w:rsidRPr="00072059">
        <w:rPr>
          <w:rStyle w:val="CodeInline"/>
        </w:rPr>
        <w:t>)</w:t>
      </w:r>
      <w:r w:rsidRPr="00072059">
        <w:t xml:space="preserve"> function of </w:t>
      </w:r>
      <w:proofErr w:type="spellStart"/>
      <w:r w:rsidRPr="00072059">
        <w:rPr>
          <w:rStyle w:val="CodeInline"/>
        </w:rPr>
        <w:t>GameObjectSet</w:t>
      </w:r>
      <w:proofErr w:type="spellEnd"/>
      <w:r w:rsidRPr="00072059">
        <w:t xml:space="preserve"> to ensure particles are drawn with additive blending. Recall that the default </w:t>
      </w:r>
      <w:proofErr w:type="spellStart"/>
      <w:proofErr w:type="gramStart"/>
      <w:r w:rsidRPr="00072059">
        <w:rPr>
          <w:rStyle w:val="CodeInline"/>
        </w:rPr>
        <w:t>gl.blendFunc</w:t>
      </w:r>
      <w:proofErr w:type="spellEnd"/>
      <w:r w:rsidRPr="00072059">
        <w:rPr>
          <w:rStyle w:val="CodeInline"/>
        </w:rPr>
        <w:t>(</w:t>
      </w:r>
      <w:proofErr w:type="gramEnd"/>
      <w:r w:rsidRPr="00072059">
        <w:rPr>
          <w:rStyle w:val="CodeInline"/>
        </w:rPr>
        <w:t>)</w:t>
      </w:r>
      <w:r w:rsidRPr="00072059">
        <w:t xml:space="preserve"> setting utilizes the alpha channel value to implement transparency. This is referred to as </w:t>
      </w:r>
      <w:r w:rsidRPr="00072059">
        <w:rPr>
          <w:i/>
        </w:rPr>
        <w:t>alpha blending</w:t>
      </w:r>
      <w:r w:rsidRPr="00072059">
        <w:t xml:space="preserve">. In this case, the </w:t>
      </w:r>
      <w:proofErr w:type="spellStart"/>
      <w:proofErr w:type="gramStart"/>
      <w:r w:rsidRPr="00072059">
        <w:rPr>
          <w:rStyle w:val="CodeInline"/>
        </w:rPr>
        <w:t>gl.blendFunc</w:t>
      </w:r>
      <w:proofErr w:type="spellEnd"/>
      <w:r w:rsidRPr="00072059">
        <w:rPr>
          <w:rStyle w:val="CodeInline"/>
        </w:rPr>
        <w:t>(</w:t>
      </w:r>
      <w:proofErr w:type="gramEnd"/>
      <w:r w:rsidRPr="00072059">
        <w:rPr>
          <w:rStyle w:val="CodeInline"/>
        </w:rPr>
        <w:t>)</w:t>
      </w:r>
      <w:r w:rsidRPr="00072059">
        <w:t xml:space="preserve"> setting results in a simple accumulation of colors without considering the alpha channel. This is referred to as additive blending. As mentioned, to properly simulate the intense brightness of fire and explosions, it is desirable to aggressively accumulate colors such that the RGB components can quickly reach the maximum displayable value of 1.0. Additive blending facilitates the aggressive accumulation.</w:t>
      </w:r>
    </w:p>
    <w:p w:rsidR="00472E8F" w:rsidRPr="00072059" w:rsidRDefault="00472E8F" w:rsidP="00F5799A">
      <w:pPr>
        <w:pStyle w:val="Code"/>
        <w:ind w:left="900"/>
        <w:rPr>
          <w:sz w:val="18"/>
        </w:rPr>
      </w:pPr>
      <w:r w:rsidRPr="00072059">
        <w:rPr>
          <w:sz w:val="18"/>
        </w:rPr>
        <w:t>ParticleGameObjectSet.prototype.draw = function (aCamera) {</w:t>
      </w:r>
    </w:p>
    <w:p w:rsidR="00472E8F" w:rsidRPr="00072059" w:rsidRDefault="00472E8F" w:rsidP="00F5799A">
      <w:pPr>
        <w:pStyle w:val="Code"/>
        <w:ind w:left="900"/>
        <w:rPr>
          <w:sz w:val="18"/>
        </w:rPr>
      </w:pPr>
      <w:r w:rsidRPr="00072059">
        <w:rPr>
          <w:sz w:val="18"/>
        </w:rPr>
        <w:t>    var gl = gEngine.Core.getGL();</w:t>
      </w:r>
    </w:p>
    <w:p w:rsidR="00472E8F" w:rsidRPr="00072059" w:rsidRDefault="00472E8F" w:rsidP="00F5799A">
      <w:pPr>
        <w:pStyle w:val="Code"/>
        <w:ind w:left="900"/>
        <w:rPr>
          <w:sz w:val="18"/>
        </w:rPr>
      </w:pPr>
      <w:r w:rsidRPr="00072059">
        <w:rPr>
          <w:sz w:val="18"/>
        </w:rPr>
        <w:t>    gl.blendFunc(gl.ONE, gl.ONE);  // for additive blending!</w:t>
      </w:r>
    </w:p>
    <w:p w:rsidR="00472E8F" w:rsidRPr="00072059" w:rsidRDefault="00472E8F" w:rsidP="00F5799A">
      <w:pPr>
        <w:pStyle w:val="Code"/>
        <w:ind w:left="900"/>
        <w:rPr>
          <w:sz w:val="18"/>
        </w:rPr>
      </w:pPr>
      <w:r w:rsidRPr="00072059">
        <w:rPr>
          <w:sz w:val="18"/>
        </w:rPr>
        <w:t>    GameObjectSet.prototype.draw.call(this, aCamera);</w:t>
      </w:r>
    </w:p>
    <w:p w:rsidR="00472E8F" w:rsidRPr="00072059" w:rsidRDefault="00472E8F" w:rsidP="00F5799A">
      <w:pPr>
        <w:pStyle w:val="Code"/>
        <w:ind w:left="900"/>
        <w:rPr>
          <w:sz w:val="18"/>
        </w:rPr>
      </w:pPr>
      <w:r w:rsidRPr="00072059">
        <w:rPr>
          <w:sz w:val="18"/>
        </w:rPr>
        <w:t>    gl.blendFunc(gl.SRC_ALPHA, gl.ONE_MINUS_SRC_ALPHA); // restore alpha blending</w:t>
      </w:r>
    </w:p>
    <w:p w:rsidR="00472E8F" w:rsidRPr="00072059" w:rsidRDefault="00472E8F" w:rsidP="00F5799A">
      <w:pPr>
        <w:pStyle w:val="Code"/>
        <w:ind w:left="900"/>
        <w:rPr>
          <w:sz w:val="18"/>
        </w:rPr>
      </w:pPr>
      <w:r w:rsidRPr="00072059">
        <w:rPr>
          <w:sz w:val="18"/>
        </w:rPr>
        <w:t>};</w:t>
      </w:r>
    </w:p>
    <w:p w:rsidR="00472E8F" w:rsidRPr="00072059" w:rsidRDefault="00472E8F" w:rsidP="00C26F2F">
      <w:pPr>
        <w:pStyle w:val="NumList"/>
      </w:pPr>
      <w:r w:rsidRPr="00072059">
        <w:t xml:space="preserve">Override the </w:t>
      </w:r>
      <w:proofErr w:type="gramStart"/>
      <w:r w:rsidRPr="00072059">
        <w:rPr>
          <w:rStyle w:val="CodeInline"/>
        </w:rPr>
        <w:t>update(</w:t>
      </w:r>
      <w:proofErr w:type="gramEnd"/>
      <w:r w:rsidRPr="00072059">
        <w:rPr>
          <w:rStyle w:val="CodeInline"/>
        </w:rPr>
        <w:t>)</w:t>
      </w:r>
      <w:r w:rsidRPr="00072059">
        <w:t xml:space="preserve"> function to ensure expired particles are removed.</w:t>
      </w:r>
    </w:p>
    <w:p w:rsidR="00472E8F" w:rsidRPr="00072059" w:rsidRDefault="00472E8F" w:rsidP="00F5799A">
      <w:pPr>
        <w:pStyle w:val="Code"/>
        <w:ind w:left="900"/>
        <w:rPr>
          <w:sz w:val="18"/>
        </w:rPr>
      </w:pPr>
      <w:r w:rsidRPr="00072059">
        <w:rPr>
          <w:sz w:val="18"/>
        </w:rPr>
        <w:t>ParticleGameObjectSet.prototype.update = function () {</w:t>
      </w:r>
    </w:p>
    <w:p w:rsidR="00472E8F" w:rsidRPr="00072059" w:rsidRDefault="00472E8F" w:rsidP="00F5799A">
      <w:pPr>
        <w:pStyle w:val="Code"/>
        <w:ind w:left="900"/>
        <w:rPr>
          <w:sz w:val="18"/>
        </w:rPr>
      </w:pPr>
      <w:r w:rsidRPr="00072059">
        <w:rPr>
          <w:sz w:val="18"/>
        </w:rPr>
        <w:t>    GameObjectSet.prototype.update.call(this);</w:t>
      </w:r>
    </w:p>
    <w:p w:rsidR="00472E8F" w:rsidRPr="00072059" w:rsidRDefault="00472E8F" w:rsidP="00F5799A">
      <w:pPr>
        <w:pStyle w:val="Code"/>
        <w:ind w:left="900"/>
        <w:rPr>
          <w:sz w:val="18"/>
        </w:rPr>
      </w:pPr>
      <w:r w:rsidRPr="00072059">
        <w:rPr>
          <w:sz w:val="18"/>
        </w:rPr>
        <w:t>    // Cleanup Particles</w:t>
      </w:r>
    </w:p>
    <w:p w:rsidR="00472E8F" w:rsidRPr="00072059" w:rsidRDefault="00472E8F" w:rsidP="00F5799A">
      <w:pPr>
        <w:pStyle w:val="Code"/>
        <w:ind w:left="900"/>
        <w:rPr>
          <w:sz w:val="18"/>
        </w:rPr>
      </w:pPr>
      <w:r w:rsidRPr="00072059">
        <w:rPr>
          <w:sz w:val="18"/>
        </w:rPr>
        <w:t>    var i, obj;</w:t>
      </w:r>
    </w:p>
    <w:p w:rsidR="00472E8F" w:rsidRPr="00072059" w:rsidRDefault="00472E8F" w:rsidP="00F5799A">
      <w:pPr>
        <w:pStyle w:val="Code"/>
        <w:ind w:left="900"/>
        <w:rPr>
          <w:sz w:val="18"/>
        </w:rPr>
      </w:pPr>
      <w:r w:rsidRPr="00072059">
        <w:rPr>
          <w:sz w:val="18"/>
        </w:rPr>
        <w:t>    for (i=0; i&lt;this.size(); i++) {</w:t>
      </w:r>
    </w:p>
    <w:p w:rsidR="00472E8F" w:rsidRPr="00072059" w:rsidRDefault="00472E8F" w:rsidP="00F5799A">
      <w:pPr>
        <w:pStyle w:val="Code"/>
        <w:ind w:left="900"/>
        <w:rPr>
          <w:sz w:val="18"/>
        </w:rPr>
      </w:pPr>
      <w:r w:rsidRPr="00072059">
        <w:rPr>
          <w:sz w:val="18"/>
        </w:rPr>
        <w:t>        obj = this.getObjectAt(i);</w:t>
      </w:r>
    </w:p>
    <w:p w:rsidR="00472E8F" w:rsidRPr="00072059" w:rsidRDefault="00472E8F" w:rsidP="00F5799A">
      <w:pPr>
        <w:pStyle w:val="Code"/>
        <w:ind w:left="900"/>
        <w:rPr>
          <w:sz w:val="18"/>
        </w:rPr>
      </w:pPr>
      <w:r w:rsidRPr="00072059">
        <w:rPr>
          <w:sz w:val="18"/>
        </w:rPr>
        <w:lastRenderedPageBreak/>
        <w:t>        if (obj.hasExpired()) {</w:t>
      </w:r>
    </w:p>
    <w:p w:rsidR="00472E8F" w:rsidRPr="00072059" w:rsidRDefault="00472E8F" w:rsidP="00F5799A">
      <w:pPr>
        <w:pStyle w:val="Code"/>
        <w:ind w:left="900"/>
        <w:rPr>
          <w:sz w:val="18"/>
        </w:rPr>
      </w:pPr>
      <w:r w:rsidRPr="00072059">
        <w:rPr>
          <w:sz w:val="18"/>
        </w:rPr>
        <w:t>            this.removeFromSet(obj);</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w:t>
      </w:r>
    </w:p>
    <w:p w:rsidR="00472E8F" w:rsidRPr="00072059" w:rsidRDefault="00472E8F" w:rsidP="00853525">
      <w:pPr>
        <w:pStyle w:val="Heading3"/>
      </w:pPr>
      <w:r w:rsidRPr="00072059">
        <w:t>Defining the Engine Particle Component</w:t>
      </w:r>
    </w:p>
    <w:p w:rsidR="00472E8F" w:rsidRPr="00072059" w:rsidRDefault="00472E8F" w:rsidP="00853525">
      <w:pPr>
        <w:pStyle w:val="BodyTextFirst"/>
      </w:pPr>
      <w:r w:rsidRPr="00072059">
        <w:t xml:space="preserve">With the drawing and </w:t>
      </w:r>
      <w:proofErr w:type="spellStart"/>
      <w:r w:rsidRPr="00072059">
        <w:t>behavior</w:t>
      </w:r>
      <w:proofErr w:type="spellEnd"/>
      <w:r w:rsidRPr="00072059">
        <w:t xml:space="preserve"> infrastructures defined, you can now define the engine component to manage the particle system.</w:t>
      </w:r>
    </w:p>
    <w:p w:rsidR="00472E8F" w:rsidRPr="00072059" w:rsidRDefault="00472E8F" w:rsidP="00C26F2F">
      <w:pPr>
        <w:pStyle w:val="NumList"/>
        <w:numPr>
          <w:ilvl w:val="0"/>
          <w:numId w:val="46"/>
        </w:numPr>
      </w:pPr>
      <w:r w:rsidRPr="00072059">
        <w:t xml:space="preserve">In the </w:t>
      </w:r>
      <w:proofErr w:type="spellStart"/>
      <w:r w:rsidRPr="00072059">
        <w:rPr>
          <w:rStyle w:val="CodeInline"/>
        </w:rPr>
        <w:t>src</w:t>
      </w:r>
      <w:proofErr w:type="spellEnd"/>
      <w:r w:rsidRPr="00072059">
        <w:rPr>
          <w:rStyle w:val="CodeInline"/>
        </w:rPr>
        <w:t>/Engine/Core</w:t>
      </w:r>
      <w:r w:rsidRPr="00072059">
        <w:t xml:space="preserve"> folder, add a new file and name it </w:t>
      </w:r>
      <w:r w:rsidRPr="00072059">
        <w:rPr>
          <w:rStyle w:val="CodeInline"/>
        </w:rPr>
        <w:t>Engine_Particle.js</w:t>
      </w:r>
      <w:r w:rsidRPr="00072059">
        <w:t xml:space="preserve">. Remember to load this new source file in </w:t>
      </w:r>
      <w:r w:rsidRPr="00072059">
        <w:rPr>
          <w:rStyle w:val="CodeInline"/>
        </w:rPr>
        <w:t>index.html</w:t>
      </w:r>
      <w:r w:rsidRPr="00072059">
        <w:t>.</w:t>
      </w:r>
    </w:p>
    <w:p w:rsidR="00472E8F" w:rsidRPr="00072059" w:rsidRDefault="00472E8F" w:rsidP="00C26F2F">
      <w:pPr>
        <w:pStyle w:val="NumList"/>
      </w:pPr>
      <w:r w:rsidRPr="00072059">
        <w:t>Define the particle component following the JavaScript Module Pattern as follows:</w:t>
      </w:r>
    </w:p>
    <w:p w:rsidR="00472E8F" w:rsidRPr="00072059" w:rsidRDefault="00472E8F" w:rsidP="00F5799A">
      <w:pPr>
        <w:pStyle w:val="Code"/>
        <w:ind w:left="900"/>
        <w:rPr>
          <w:sz w:val="18"/>
        </w:rPr>
      </w:pPr>
      <w:r w:rsidRPr="00072059">
        <w:rPr>
          <w:sz w:val="18"/>
        </w:rPr>
        <w:t>var gEngine = gEngine || { };</w:t>
      </w:r>
    </w:p>
    <w:p w:rsidR="00472E8F" w:rsidRPr="00072059" w:rsidRDefault="00472E8F" w:rsidP="00F5799A">
      <w:pPr>
        <w:pStyle w:val="Code"/>
        <w:ind w:left="900"/>
        <w:rPr>
          <w:sz w:val="18"/>
        </w:rPr>
      </w:pPr>
      <w:r w:rsidRPr="00072059">
        <w:rPr>
          <w:sz w:val="18"/>
        </w:rPr>
        <w:t>    // initialize the variable while ensuring it is not redefined</w:t>
      </w:r>
    </w:p>
    <w:p w:rsidR="00072059" w:rsidRPr="00072059" w:rsidRDefault="00072059" w:rsidP="00F5799A">
      <w:pPr>
        <w:pStyle w:val="Code"/>
        <w:ind w:left="900"/>
        <w:rPr>
          <w:sz w:val="18"/>
        </w:rPr>
      </w:pPr>
      <w:r w:rsidRPr="00072059">
        <w:rPr>
          <w:rFonts w:ascii="Arial" w:hAnsi="Arial" w:cs="Arial"/>
          <w:sz w:val="18"/>
        </w:rPr>
        <w:t> </w:t>
      </w:r>
    </w:p>
    <w:p w:rsidR="00472E8F" w:rsidRPr="00072059" w:rsidRDefault="00472E8F" w:rsidP="00F5799A">
      <w:pPr>
        <w:pStyle w:val="Code"/>
        <w:ind w:left="900"/>
        <w:rPr>
          <w:sz w:val="18"/>
        </w:rPr>
      </w:pPr>
      <w:r w:rsidRPr="00072059">
        <w:rPr>
          <w:sz w:val="18"/>
        </w:rPr>
        <w:t>gEngine.Particle = (function () {</w:t>
      </w:r>
    </w:p>
    <w:p w:rsidR="00472E8F" w:rsidRPr="00072059" w:rsidRDefault="00472E8F" w:rsidP="00F5799A">
      <w:pPr>
        <w:pStyle w:val="Code"/>
        <w:ind w:left="900"/>
        <w:rPr>
          <w:sz w:val="18"/>
        </w:rPr>
      </w:pPr>
      <w:r w:rsidRPr="00072059">
        <w:rPr>
          <w:sz w:val="18"/>
        </w:rPr>
        <w:t>    var mPublic = { };</w:t>
      </w:r>
    </w:p>
    <w:p w:rsidR="00472E8F" w:rsidRPr="00072059" w:rsidRDefault="00472E8F" w:rsidP="00F5799A">
      <w:pPr>
        <w:pStyle w:val="Code"/>
        <w:ind w:left="900"/>
        <w:rPr>
          <w:sz w:val="18"/>
        </w:rPr>
      </w:pPr>
      <w:r w:rsidRPr="00072059">
        <w:rPr>
          <w:sz w:val="18"/>
        </w:rPr>
        <w:t>    return mPublic;</w:t>
      </w:r>
    </w:p>
    <w:p w:rsidR="00472E8F" w:rsidRPr="00072059" w:rsidRDefault="00472E8F" w:rsidP="00F5799A">
      <w:pPr>
        <w:pStyle w:val="Code"/>
        <w:ind w:left="900"/>
        <w:rPr>
          <w:sz w:val="18"/>
        </w:rPr>
      </w:pPr>
      <w:r w:rsidRPr="00072059">
        <w:rPr>
          <w:sz w:val="18"/>
        </w:rPr>
        <w:t>}());</w:t>
      </w:r>
    </w:p>
    <w:p w:rsidR="00472E8F" w:rsidRPr="00072059" w:rsidRDefault="00472E8F" w:rsidP="00C26F2F">
      <w:pPr>
        <w:pStyle w:val="NumList"/>
      </w:pPr>
      <w:r w:rsidRPr="00072059">
        <w:t>Define variables for system acceleration and a common calculation space for heavily used variables.</w:t>
      </w:r>
    </w:p>
    <w:p w:rsidR="00472E8F" w:rsidRPr="00072059" w:rsidRDefault="00472E8F" w:rsidP="00F5799A">
      <w:pPr>
        <w:pStyle w:val="Code"/>
        <w:ind w:left="900"/>
        <w:rPr>
          <w:sz w:val="18"/>
        </w:rPr>
      </w:pPr>
      <w:r w:rsidRPr="00072059">
        <w:rPr>
          <w:sz w:val="18"/>
        </w:rPr>
        <w:t>var mSystemAcceleration = [0, -50.0];</w:t>
      </w:r>
    </w:p>
    <w:p w:rsidR="00072059" w:rsidRPr="00072059" w:rsidRDefault="00072059" w:rsidP="00F5799A">
      <w:pPr>
        <w:pStyle w:val="Code"/>
        <w:ind w:left="900"/>
        <w:rPr>
          <w:sz w:val="18"/>
        </w:rPr>
      </w:pPr>
      <w:r w:rsidRPr="00072059">
        <w:rPr>
          <w:rFonts w:ascii="Arial" w:hAnsi="Arial" w:cs="Arial"/>
          <w:sz w:val="18"/>
        </w:rPr>
        <w:t> </w:t>
      </w:r>
    </w:p>
    <w:p w:rsidR="00472E8F" w:rsidRPr="00072059" w:rsidRDefault="00472E8F" w:rsidP="00F5799A">
      <w:pPr>
        <w:pStyle w:val="Code"/>
        <w:ind w:left="900"/>
        <w:rPr>
          <w:sz w:val="18"/>
        </w:rPr>
      </w:pPr>
      <w:r w:rsidRPr="00072059">
        <w:rPr>
          <w:sz w:val="18"/>
        </w:rPr>
        <w:t>// the follows are scratch workspace for vec2</w:t>
      </w:r>
    </w:p>
    <w:p w:rsidR="00472E8F" w:rsidRPr="00072059" w:rsidRDefault="00472E8F" w:rsidP="00F5799A">
      <w:pPr>
        <w:pStyle w:val="Code"/>
        <w:ind w:left="900"/>
        <w:rPr>
          <w:sz w:val="18"/>
        </w:rPr>
      </w:pPr>
      <w:r w:rsidRPr="00072059">
        <w:rPr>
          <w:sz w:val="18"/>
        </w:rPr>
        <w:t>var mFrom1to2 = [0, 0];</w:t>
      </w:r>
    </w:p>
    <w:p w:rsidR="00472E8F" w:rsidRPr="00072059" w:rsidRDefault="00472E8F" w:rsidP="00F5799A">
      <w:pPr>
        <w:pStyle w:val="Code"/>
        <w:ind w:left="900"/>
        <w:rPr>
          <w:sz w:val="18"/>
        </w:rPr>
      </w:pPr>
      <w:r w:rsidRPr="00072059">
        <w:rPr>
          <w:sz w:val="18"/>
        </w:rPr>
        <w:t>var mVec = [0, 0];</w:t>
      </w:r>
    </w:p>
    <w:p w:rsidR="00472E8F" w:rsidRPr="00072059" w:rsidRDefault="00472E8F" w:rsidP="00F5799A">
      <w:pPr>
        <w:pStyle w:val="Code"/>
        <w:ind w:left="900"/>
        <w:rPr>
          <w:sz w:val="18"/>
        </w:rPr>
      </w:pPr>
      <w:r w:rsidRPr="00072059">
        <w:rPr>
          <w:sz w:val="18"/>
        </w:rPr>
        <w:t>var mNormal = [0, 0];</w:t>
      </w:r>
    </w:p>
    <w:p w:rsidR="00472E8F" w:rsidRPr="00072059" w:rsidRDefault="00472E8F" w:rsidP="00C26F2F">
      <w:pPr>
        <w:pStyle w:val="NumList"/>
      </w:pPr>
      <w:r w:rsidRPr="00072059">
        <w:t>Add a function to resolve the collision between a circle and a particle. This can be accomplished by a simple radius check. Particles inside a circle are projected out. Notice that, in this case, with a zero-area particle, collision resolution is straightforward to handle and that there is no need for relaxation.</w:t>
      </w:r>
    </w:p>
    <w:p w:rsidR="00472E8F" w:rsidRPr="00072059" w:rsidRDefault="00472E8F" w:rsidP="00F5799A">
      <w:pPr>
        <w:pStyle w:val="Code"/>
        <w:ind w:left="900"/>
        <w:rPr>
          <w:sz w:val="18"/>
        </w:rPr>
      </w:pPr>
      <w:r w:rsidRPr="00072059">
        <w:rPr>
          <w:sz w:val="18"/>
        </w:rPr>
        <w:t>var resolveCirclePos = function (circShape, particle) {</w:t>
      </w:r>
    </w:p>
    <w:p w:rsidR="00472E8F" w:rsidRPr="00072059" w:rsidRDefault="00472E8F" w:rsidP="00F5799A">
      <w:pPr>
        <w:pStyle w:val="Code"/>
        <w:ind w:left="900"/>
        <w:rPr>
          <w:sz w:val="18"/>
        </w:rPr>
      </w:pPr>
      <w:r w:rsidRPr="00072059">
        <w:rPr>
          <w:sz w:val="18"/>
        </w:rPr>
        <w:t>    var collided = false;</w:t>
      </w:r>
    </w:p>
    <w:p w:rsidR="00472E8F" w:rsidRPr="00072059" w:rsidRDefault="00472E8F" w:rsidP="00F5799A">
      <w:pPr>
        <w:pStyle w:val="Code"/>
        <w:ind w:left="900"/>
        <w:rPr>
          <w:sz w:val="18"/>
        </w:rPr>
      </w:pPr>
      <w:r w:rsidRPr="00072059">
        <w:rPr>
          <w:sz w:val="18"/>
        </w:rPr>
        <w:t>    var pos = particle.getPosition();</w:t>
      </w:r>
    </w:p>
    <w:p w:rsidR="00472E8F" w:rsidRPr="00072059" w:rsidRDefault="00472E8F" w:rsidP="00F5799A">
      <w:pPr>
        <w:pStyle w:val="Code"/>
        <w:ind w:left="900"/>
        <w:rPr>
          <w:sz w:val="18"/>
        </w:rPr>
      </w:pPr>
      <w:r w:rsidRPr="00072059">
        <w:rPr>
          <w:sz w:val="18"/>
        </w:rPr>
        <w:t>    var cPos = circShape.getPosition();</w:t>
      </w:r>
    </w:p>
    <w:p w:rsidR="00472E8F" w:rsidRPr="00072059" w:rsidRDefault="00472E8F" w:rsidP="00F5799A">
      <w:pPr>
        <w:pStyle w:val="Code"/>
        <w:ind w:left="900"/>
        <w:rPr>
          <w:sz w:val="18"/>
        </w:rPr>
      </w:pPr>
      <w:r w:rsidRPr="00072059">
        <w:rPr>
          <w:sz w:val="18"/>
        </w:rPr>
        <w:t>    vec2.subtract(mFrom1to2, pos, cPos);</w:t>
      </w:r>
    </w:p>
    <w:p w:rsidR="00472E8F" w:rsidRPr="00072059" w:rsidRDefault="00472E8F" w:rsidP="00F5799A">
      <w:pPr>
        <w:pStyle w:val="Code"/>
        <w:ind w:left="900"/>
        <w:rPr>
          <w:sz w:val="18"/>
        </w:rPr>
      </w:pPr>
      <w:r w:rsidRPr="00072059">
        <w:rPr>
          <w:sz w:val="18"/>
        </w:rPr>
        <w:t>    var dist = vec2.length(mFrom1to2);</w:t>
      </w:r>
    </w:p>
    <w:p w:rsidR="00472E8F" w:rsidRPr="00072059" w:rsidRDefault="00472E8F" w:rsidP="00F5799A">
      <w:pPr>
        <w:pStyle w:val="Code"/>
        <w:ind w:left="900"/>
        <w:rPr>
          <w:sz w:val="18"/>
        </w:rPr>
      </w:pPr>
      <w:r w:rsidRPr="00072059">
        <w:rPr>
          <w:sz w:val="18"/>
        </w:rPr>
        <w:t>    if (dist &lt; circShape.getRadius()) {</w:t>
      </w:r>
    </w:p>
    <w:p w:rsidR="00472E8F" w:rsidRPr="00072059" w:rsidRDefault="00472E8F" w:rsidP="00F5799A">
      <w:pPr>
        <w:pStyle w:val="Code"/>
        <w:ind w:left="900"/>
        <w:rPr>
          <w:sz w:val="18"/>
        </w:rPr>
      </w:pPr>
      <w:r w:rsidRPr="00072059">
        <w:rPr>
          <w:sz w:val="18"/>
        </w:rPr>
        <w:t>        vec2.scale(mFrom1to2, mFrom1to2, 1/dist);</w:t>
      </w:r>
    </w:p>
    <w:p w:rsidR="00472E8F" w:rsidRPr="00072059" w:rsidRDefault="00472E8F" w:rsidP="00F5799A">
      <w:pPr>
        <w:pStyle w:val="Code"/>
        <w:ind w:left="900"/>
        <w:rPr>
          <w:sz w:val="18"/>
        </w:rPr>
      </w:pPr>
      <w:r w:rsidRPr="00072059">
        <w:rPr>
          <w:sz w:val="18"/>
        </w:rPr>
        <w:t>        vec2.scaleAndAdd(pos, cPos, mFrom1to2, circShape.getRadius());</w:t>
      </w:r>
    </w:p>
    <w:p w:rsidR="00472E8F" w:rsidRPr="00072059" w:rsidRDefault="00472E8F" w:rsidP="00F5799A">
      <w:pPr>
        <w:pStyle w:val="Code"/>
        <w:ind w:left="900"/>
        <w:rPr>
          <w:sz w:val="18"/>
        </w:rPr>
      </w:pPr>
      <w:r w:rsidRPr="00072059">
        <w:rPr>
          <w:sz w:val="18"/>
        </w:rPr>
        <w:t>        collided = true;</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    return collided;</w:t>
      </w:r>
    </w:p>
    <w:p w:rsidR="00472E8F" w:rsidRPr="00072059" w:rsidRDefault="00472E8F" w:rsidP="00F5799A">
      <w:pPr>
        <w:pStyle w:val="Code"/>
        <w:ind w:left="900"/>
        <w:rPr>
          <w:sz w:val="18"/>
        </w:rPr>
      </w:pPr>
      <w:r w:rsidRPr="00072059">
        <w:rPr>
          <w:sz w:val="18"/>
        </w:rPr>
        <w:t>};</w:t>
      </w:r>
    </w:p>
    <w:p w:rsidR="00472E8F" w:rsidRPr="00072059" w:rsidRDefault="00472E8F" w:rsidP="00C26F2F">
      <w:pPr>
        <w:pStyle w:val="NumList"/>
      </w:pPr>
      <w:r w:rsidRPr="00072059">
        <w:lastRenderedPageBreak/>
        <w:t xml:space="preserve">Similar to the case of a circle, add the </w:t>
      </w:r>
      <w:proofErr w:type="spellStart"/>
      <w:proofErr w:type="gramStart"/>
      <w:r w:rsidRPr="00072059">
        <w:rPr>
          <w:rStyle w:val="CodeInline"/>
        </w:rPr>
        <w:t>resolveRectPos</w:t>
      </w:r>
      <w:proofErr w:type="spellEnd"/>
      <w:r w:rsidRPr="00072059">
        <w:rPr>
          <w:rStyle w:val="CodeInline"/>
        </w:rPr>
        <w:t>(</w:t>
      </w:r>
      <w:proofErr w:type="gramEnd"/>
      <w:r w:rsidRPr="00072059">
        <w:rPr>
          <w:rStyle w:val="CodeInline"/>
        </w:rPr>
        <w:t>)</w:t>
      </w:r>
      <w:r w:rsidRPr="00072059">
        <w:t xml:space="preserve"> function to resolve the collision between a rectangle and a particle. Once again, particles inside a rectangle are simply projected out along the nearest x- or y-boundary.</w:t>
      </w:r>
    </w:p>
    <w:p w:rsidR="00472E8F" w:rsidRPr="00072059" w:rsidRDefault="00472E8F" w:rsidP="00F5799A">
      <w:pPr>
        <w:pStyle w:val="Code"/>
        <w:ind w:left="900"/>
        <w:rPr>
          <w:sz w:val="18"/>
        </w:rPr>
      </w:pPr>
      <w:r w:rsidRPr="00072059">
        <w:rPr>
          <w:sz w:val="18"/>
        </w:rPr>
        <w:t>var resolveRectPos = function (rectShape, particle) {</w:t>
      </w:r>
    </w:p>
    <w:p w:rsidR="00472E8F" w:rsidRPr="00072059" w:rsidRDefault="00472E8F" w:rsidP="00F5799A">
      <w:pPr>
        <w:pStyle w:val="Code"/>
        <w:ind w:left="900"/>
        <w:rPr>
          <w:sz w:val="18"/>
        </w:rPr>
      </w:pPr>
      <w:r w:rsidRPr="00072059">
        <w:rPr>
          <w:sz w:val="18"/>
        </w:rPr>
        <w:t>    var collided = false;</w:t>
      </w:r>
    </w:p>
    <w:p w:rsidR="00472E8F" w:rsidRPr="00072059" w:rsidRDefault="00472E8F" w:rsidP="00F5799A">
      <w:pPr>
        <w:pStyle w:val="Code"/>
        <w:ind w:left="900"/>
        <w:rPr>
          <w:sz w:val="18"/>
        </w:rPr>
      </w:pPr>
      <w:r w:rsidRPr="00072059">
        <w:rPr>
          <w:sz w:val="18"/>
        </w:rPr>
        <w:t>    var alongX = rectShape.getWidth() / 2;</w:t>
      </w:r>
    </w:p>
    <w:p w:rsidR="00472E8F" w:rsidRPr="00072059" w:rsidRDefault="00472E8F" w:rsidP="00F5799A">
      <w:pPr>
        <w:pStyle w:val="Code"/>
        <w:ind w:left="900"/>
        <w:rPr>
          <w:sz w:val="18"/>
        </w:rPr>
      </w:pPr>
      <w:r w:rsidRPr="00072059">
        <w:rPr>
          <w:sz w:val="18"/>
        </w:rPr>
        <w:t>    var alongY = rectShape.getHeight() / 2;</w:t>
      </w:r>
    </w:p>
    <w:p w:rsidR="00072059" w:rsidRPr="00072059" w:rsidRDefault="00072059" w:rsidP="00F5799A">
      <w:pPr>
        <w:pStyle w:val="Code"/>
        <w:ind w:left="900"/>
        <w:rPr>
          <w:sz w:val="18"/>
        </w:rPr>
      </w:pPr>
      <w:r w:rsidRPr="00072059">
        <w:rPr>
          <w:rFonts w:ascii="Arial" w:hAnsi="Arial" w:cs="Arial"/>
          <w:sz w:val="18"/>
        </w:rPr>
        <w:t> </w:t>
      </w:r>
    </w:p>
    <w:p w:rsidR="00472E8F" w:rsidRPr="00072059" w:rsidRDefault="00472E8F" w:rsidP="00F5799A">
      <w:pPr>
        <w:pStyle w:val="Code"/>
        <w:ind w:left="900"/>
        <w:rPr>
          <w:sz w:val="18"/>
        </w:rPr>
      </w:pPr>
      <w:r w:rsidRPr="00072059">
        <w:rPr>
          <w:sz w:val="18"/>
        </w:rPr>
        <w:t>    var pos = particle.getPosition();</w:t>
      </w:r>
    </w:p>
    <w:p w:rsidR="00472E8F" w:rsidRPr="00072059" w:rsidRDefault="00472E8F" w:rsidP="00F5799A">
      <w:pPr>
        <w:pStyle w:val="Code"/>
        <w:ind w:left="900"/>
        <w:rPr>
          <w:sz w:val="18"/>
        </w:rPr>
      </w:pPr>
      <w:r w:rsidRPr="00072059">
        <w:rPr>
          <w:sz w:val="18"/>
        </w:rPr>
        <w:t>    var rPos = rectShape.getPosition();</w:t>
      </w:r>
    </w:p>
    <w:p w:rsidR="00072059" w:rsidRPr="00072059" w:rsidRDefault="00072059" w:rsidP="00F5799A">
      <w:pPr>
        <w:pStyle w:val="Code"/>
        <w:ind w:left="900"/>
        <w:rPr>
          <w:sz w:val="18"/>
        </w:rPr>
      </w:pPr>
      <w:r w:rsidRPr="00072059">
        <w:rPr>
          <w:rFonts w:ascii="Arial" w:hAnsi="Arial" w:cs="Arial"/>
          <w:sz w:val="18"/>
        </w:rPr>
        <w:t> </w:t>
      </w:r>
    </w:p>
    <w:p w:rsidR="00472E8F" w:rsidRPr="00072059" w:rsidRDefault="00472E8F" w:rsidP="00F5799A">
      <w:pPr>
        <w:pStyle w:val="Code"/>
        <w:ind w:left="900"/>
        <w:rPr>
          <w:sz w:val="18"/>
        </w:rPr>
      </w:pPr>
      <w:r w:rsidRPr="00072059">
        <w:rPr>
          <w:sz w:val="18"/>
        </w:rPr>
        <w:t>    var rMinX = rPos[0] - alongX;</w:t>
      </w:r>
    </w:p>
    <w:p w:rsidR="00472E8F" w:rsidRPr="00072059" w:rsidRDefault="00472E8F" w:rsidP="00F5799A">
      <w:pPr>
        <w:pStyle w:val="Code"/>
        <w:ind w:left="900"/>
        <w:rPr>
          <w:sz w:val="18"/>
        </w:rPr>
      </w:pPr>
      <w:r w:rsidRPr="00072059">
        <w:rPr>
          <w:sz w:val="18"/>
        </w:rPr>
        <w:t>    var rMaxX = rPos[0] + alongX;</w:t>
      </w:r>
    </w:p>
    <w:p w:rsidR="00472E8F" w:rsidRPr="00072059" w:rsidRDefault="00472E8F" w:rsidP="00F5799A">
      <w:pPr>
        <w:pStyle w:val="Code"/>
        <w:ind w:left="900"/>
        <w:rPr>
          <w:sz w:val="18"/>
        </w:rPr>
      </w:pPr>
      <w:r w:rsidRPr="00072059">
        <w:rPr>
          <w:sz w:val="18"/>
        </w:rPr>
        <w:t>    var rMinY = rPos[1] - alongY;</w:t>
      </w:r>
    </w:p>
    <w:p w:rsidR="00472E8F" w:rsidRPr="00072059" w:rsidRDefault="00472E8F" w:rsidP="00F5799A">
      <w:pPr>
        <w:pStyle w:val="Code"/>
        <w:ind w:left="900"/>
        <w:rPr>
          <w:sz w:val="18"/>
        </w:rPr>
      </w:pPr>
      <w:r w:rsidRPr="00072059">
        <w:rPr>
          <w:sz w:val="18"/>
        </w:rPr>
        <w:t>    var rMaxY = rPos[1] + alongY;</w:t>
      </w:r>
    </w:p>
    <w:p w:rsidR="00072059" w:rsidRPr="00072059" w:rsidRDefault="00072059" w:rsidP="00F5799A">
      <w:pPr>
        <w:pStyle w:val="Code"/>
        <w:ind w:left="900"/>
        <w:rPr>
          <w:sz w:val="18"/>
        </w:rPr>
      </w:pPr>
      <w:r w:rsidRPr="00072059">
        <w:rPr>
          <w:rFonts w:ascii="Arial" w:hAnsi="Arial" w:cs="Arial"/>
          <w:sz w:val="18"/>
        </w:rPr>
        <w:t> </w:t>
      </w:r>
    </w:p>
    <w:p w:rsidR="00472E8F" w:rsidRPr="00072059" w:rsidRDefault="00472E8F" w:rsidP="00F5799A">
      <w:pPr>
        <w:pStyle w:val="Code"/>
        <w:ind w:left="900"/>
        <w:rPr>
          <w:sz w:val="18"/>
        </w:rPr>
      </w:pPr>
      <w:r w:rsidRPr="00072059">
        <w:rPr>
          <w:sz w:val="18"/>
        </w:rPr>
        <w:t>    collided = ((rMinX&lt;pos[0]) &amp;&amp; (rMinY&lt;pos[1]) &amp;&amp;</w:t>
      </w:r>
    </w:p>
    <w:p w:rsidR="00472E8F" w:rsidRPr="00072059" w:rsidRDefault="00472E8F" w:rsidP="00F5799A">
      <w:pPr>
        <w:pStyle w:val="Code"/>
        <w:ind w:left="900"/>
        <w:rPr>
          <w:sz w:val="18"/>
        </w:rPr>
      </w:pPr>
      <w:r w:rsidRPr="00072059">
        <w:rPr>
          <w:sz w:val="18"/>
        </w:rPr>
        <w:t>                (rMaxX&gt;pos[0]) &amp;&amp; (rMaxY&gt;pos[1]));</w:t>
      </w:r>
    </w:p>
    <w:p w:rsidR="00072059" w:rsidRPr="00072059" w:rsidRDefault="00072059" w:rsidP="00F5799A">
      <w:pPr>
        <w:pStyle w:val="Code"/>
        <w:ind w:left="900"/>
        <w:rPr>
          <w:sz w:val="18"/>
        </w:rPr>
      </w:pPr>
      <w:r w:rsidRPr="00072059">
        <w:rPr>
          <w:rFonts w:ascii="Arial" w:hAnsi="Arial" w:cs="Arial"/>
          <w:sz w:val="18"/>
        </w:rPr>
        <w:t> </w:t>
      </w:r>
    </w:p>
    <w:p w:rsidR="00472E8F" w:rsidRPr="00072059" w:rsidRDefault="00472E8F" w:rsidP="00F5799A">
      <w:pPr>
        <w:pStyle w:val="Code"/>
        <w:ind w:left="900"/>
        <w:rPr>
          <w:sz w:val="18"/>
        </w:rPr>
      </w:pPr>
      <w:r w:rsidRPr="00072059">
        <w:rPr>
          <w:sz w:val="18"/>
        </w:rPr>
        <w:t>    if (collided) {</w:t>
      </w:r>
    </w:p>
    <w:p w:rsidR="00472E8F" w:rsidRPr="00072059" w:rsidRDefault="00472E8F" w:rsidP="00F5799A">
      <w:pPr>
        <w:pStyle w:val="Code"/>
        <w:ind w:left="900"/>
        <w:rPr>
          <w:sz w:val="18"/>
        </w:rPr>
      </w:pPr>
      <w:r w:rsidRPr="00072059">
        <w:rPr>
          <w:sz w:val="18"/>
        </w:rPr>
        <w:t>        vec2.subtract(mFrom1to2, pos, rPos);</w:t>
      </w:r>
    </w:p>
    <w:p w:rsidR="00472E8F" w:rsidRPr="00072059" w:rsidRDefault="00472E8F" w:rsidP="00F5799A">
      <w:pPr>
        <w:pStyle w:val="Code"/>
        <w:ind w:left="900"/>
        <w:rPr>
          <w:sz w:val="18"/>
        </w:rPr>
      </w:pPr>
      <w:r w:rsidRPr="00072059">
        <w:rPr>
          <w:sz w:val="18"/>
        </w:rPr>
        <w:t>        mVec[0] = mFrom1to2[0];</w:t>
      </w:r>
    </w:p>
    <w:p w:rsidR="00472E8F" w:rsidRPr="00072059" w:rsidRDefault="00472E8F" w:rsidP="00F5799A">
      <w:pPr>
        <w:pStyle w:val="Code"/>
        <w:ind w:left="900"/>
        <w:rPr>
          <w:sz w:val="18"/>
        </w:rPr>
      </w:pPr>
      <w:r w:rsidRPr="00072059">
        <w:rPr>
          <w:sz w:val="18"/>
        </w:rPr>
        <w:t>        mVec[1] = mFrom1to2[1];</w:t>
      </w:r>
    </w:p>
    <w:p w:rsidR="00072059" w:rsidRPr="00072059" w:rsidRDefault="00072059" w:rsidP="00F5799A">
      <w:pPr>
        <w:pStyle w:val="Code"/>
        <w:ind w:left="900"/>
        <w:rPr>
          <w:sz w:val="18"/>
        </w:rPr>
      </w:pPr>
      <w:r w:rsidRPr="00072059">
        <w:rPr>
          <w:rFonts w:ascii="Arial" w:hAnsi="Arial" w:cs="Arial"/>
          <w:sz w:val="18"/>
        </w:rPr>
        <w:t> </w:t>
      </w:r>
    </w:p>
    <w:p w:rsidR="00472E8F" w:rsidRPr="00072059" w:rsidRDefault="00472E8F" w:rsidP="00F5799A">
      <w:pPr>
        <w:pStyle w:val="Code"/>
        <w:ind w:left="900"/>
        <w:rPr>
          <w:sz w:val="18"/>
        </w:rPr>
      </w:pPr>
      <w:r w:rsidRPr="00072059">
        <w:rPr>
          <w:sz w:val="18"/>
        </w:rPr>
        <w:t>        // Find closest axis</w:t>
      </w:r>
    </w:p>
    <w:p w:rsidR="00472E8F" w:rsidRPr="00072059" w:rsidRDefault="00472E8F" w:rsidP="00F5799A">
      <w:pPr>
        <w:pStyle w:val="Code"/>
        <w:ind w:left="900"/>
        <w:rPr>
          <w:sz w:val="18"/>
        </w:rPr>
      </w:pPr>
      <w:r w:rsidRPr="00072059">
        <w:rPr>
          <w:sz w:val="18"/>
        </w:rPr>
        <w:t>        if (Math.abs(mFrom1to2[0] - alongX) &lt; Math.abs(mFrom1to2[1] - alongY))  {</w:t>
      </w:r>
    </w:p>
    <w:p w:rsidR="00472E8F" w:rsidRPr="00072059" w:rsidRDefault="00472E8F" w:rsidP="00F5799A">
      <w:pPr>
        <w:pStyle w:val="Code"/>
        <w:ind w:left="900"/>
        <w:rPr>
          <w:sz w:val="18"/>
        </w:rPr>
      </w:pPr>
      <w:r w:rsidRPr="00072059">
        <w:rPr>
          <w:sz w:val="18"/>
        </w:rPr>
        <w:t>            // Clamp to closest side</w:t>
      </w:r>
    </w:p>
    <w:p w:rsidR="00472E8F" w:rsidRPr="00072059" w:rsidRDefault="00472E8F" w:rsidP="00F5799A">
      <w:pPr>
        <w:pStyle w:val="Code"/>
        <w:ind w:left="900"/>
        <w:rPr>
          <w:sz w:val="18"/>
        </w:rPr>
      </w:pPr>
      <w:r w:rsidRPr="00072059">
        <w:rPr>
          <w:sz w:val="18"/>
        </w:rPr>
        <w:t>            mNormal[0] = 0;</w:t>
      </w:r>
    </w:p>
    <w:p w:rsidR="00472E8F" w:rsidRPr="00072059" w:rsidRDefault="00472E8F" w:rsidP="00F5799A">
      <w:pPr>
        <w:pStyle w:val="Code"/>
        <w:ind w:left="900"/>
        <w:rPr>
          <w:sz w:val="18"/>
        </w:rPr>
      </w:pPr>
      <w:r w:rsidRPr="00072059">
        <w:rPr>
          <w:sz w:val="18"/>
        </w:rPr>
        <w:t>            mNormal[1] = 1;</w:t>
      </w:r>
    </w:p>
    <w:p w:rsidR="00472E8F" w:rsidRPr="00072059" w:rsidRDefault="00472E8F" w:rsidP="00F5799A">
      <w:pPr>
        <w:pStyle w:val="Code"/>
        <w:ind w:left="900"/>
        <w:rPr>
          <w:sz w:val="18"/>
        </w:rPr>
      </w:pPr>
      <w:r w:rsidRPr="00072059">
        <w:rPr>
          <w:sz w:val="18"/>
        </w:rPr>
        <w:t>            if (mVec[0] &gt; 0) {</w:t>
      </w:r>
    </w:p>
    <w:p w:rsidR="00472E8F" w:rsidRPr="00072059" w:rsidRDefault="00472E8F" w:rsidP="00F5799A">
      <w:pPr>
        <w:pStyle w:val="Code"/>
        <w:ind w:left="900"/>
        <w:rPr>
          <w:sz w:val="18"/>
        </w:rPr>
      </w:pPr>
      <w:r w:rsidRPr="00072059">
        <w:rPr>
          <w:sz w:val="18"/>
        </w:rPr>
        <w:t>                mVec[0] = alongX;</w:t>
      </w:r>
    </w:p>
    <w:p w:rsidR="00472E8F" w:rsidRPr="00072059" w:rsidRDefault="00472E8F" w:rsidP="00F5799A">
      <w:pPr>
        <w:pStyle w:val="Code"/>
        <w:ind w:left="900"/>
        <w:rPr>
          <w:sz w:val="18"/>
        </w:rPr>
      </w:pPr>
      <w:r w:rsidRPr="00072059">
        <w:rPr>
          <w:sz w:val="18"/>
        </w:rPr>
        <w:t>            } else {</w:t>
      </w:r>
    </w:p>
    <w:p w:rsidR="00472E8F" w:rsidRPr="00072059" w:rsidRDefault="00472E8F" w:rsidP="00F5799A">
      <w:pPr>
        <w:pStyle w:val="Code"/>
        <w:ind w:left="900"/>
        <w:rPr>
          <w:sz w:val="18"/>
        </w:rPr>
      </w:pPr>
      <w:r w:rsidRPr="00072059">
        <w:rPr>
          <w:sz w:val="18"/>
        </w:rPr>
        <w:t>                mVec[0] = -alongX;</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        } else { // y axis is shorter</w:t>
      </w:r>
    </w:p>
    <w:p w:rsidR="00472E8F" w:rsidRPr="00072059" w:rsidRDefault="00472E8F" w:rsidP="00F5799A">
      <w:pPr>
        <w:pStyle w:val="Code"/>
        <w:ind w:left="900"/>
        <w:rPr>
          <w:sz w:val="18"/>
        </w:rPr>
      </w:pPr>
      <w:r w:rsidRPr="00072059">
        <w:rPr>
          <w:sz w:val="18"/>
        </w:rPr>
        <w:t>            mNormal[0] = 1;</w:t>
      </w:r>
    </w:p>
    <w:p w:rsidR="00472E8F" w:rsidRPr="00072059" w:rsidRDefault="00472E8F" w:rsidP="00F5799A">
      <w:pPr>
        <w:pStyle w:val="Code"/>
        <w:ind w:left="900"/>
        <w:rPr>
          <w:sz w:val="18"/>
        </w:rPr>
      </w:pPr>
      <w:r w:rsidRPr="00072059">
        <w:rPr>
          <w:sz w:val="18"/>
        </w:rPr>
        <w:t>            mNormal[1] = 0;</w:t>
      </w:r>
    </w:p>
    <w:p w:rsidR="00472E8F" w:rsidRPr="00072059" w:rsidRDefault="00472E8F" w:rsidP="00F5799A">
      <w:pPr>
        <w:pStyle w:val="Code"/>
        <w:ind w:left="900"/>
        <w:rPr>
          <w:sz w:val="18"/>
        </w:rPr>
      </w:pPr>
      <w:r w:rsidRPr="00072059">
        <w:rPr>
          <w:sz w:val="18"/>
        </w:rPr>
        <w:t>            // Clamp to closest side</w:t>
      </w:r>
    </w:p>
    <w:p w:rsidR="00472E8F" w:rsidRPr="00072059" w:rsidRDefault="00472E8F" w:rsidP="00F5799A">
      <w:pPr>
        <w:pStyle w:val="Code"/>
        <w:ind w:left="900"/>
        <w:rPr>
          <w:sz w:val="18"/>
        </w:rPr>
      </w:pPr>
      <w:r w:rsidRPr="00072059">
        <w:rPr>
          <w:sz w:val="18"/>
        </w:rPr>
        <w:t>            if (mVec[1] &gt; 0) {</w:t>
      </w:r>
    </w:p>
    <w:p w:rsidR="00472E8F" w:rsidRPr="00072059" w:rsidRDefault="00472E8F" w:rsidP="00F5799A">
      <w:pPr>
        <w:pStyle w:val="Code"/>
        <w:ind w:left="900"/>
        <w:rPr>
          <w:sz w:val="18"/>
        </w:rPr>
      </w:pPr>
      <w:r w:rsidRPr="00072059">
        <w:rPr>
          <w:sz w:val="18"/>
        </w:rPr>
        <w:t>                mVec[1] = alongY;</w:t>
      </w:r>
    </w:p>
    <w:p w:rsidR="00472E8F" w:rsidRPr="00072059" w:rsidRDefault="00472E8F" w:rsidP="00F5799A">
      <w:pPr>
        <w:pStyle w:val="Code"/>
        <w:ind w:left="900"/>
        <w:rPr>
          <w:sz w:val="18"/>
        </w:rPr>
      </w:pPr>
      <w:r w:rsidRPr="00072059">
        <w:rPr>
          <w:sz w:val="18"/>
        </w:rPr>
        <w:t>            } else {</w:t>
      </w:r>
    </w:p>
    <w:p w:rsidR="00472E8F" w:rsidRPr="00072059" w:rsidRDefault="00472E8F" w:rsidP="00F5799A">
      <w:pPr>
        <w:pStyle w:val="Code"/>
        <w:ind w:left="900"/>
        <w:rPr>
          <w:sz w:val="18"/>
        </w:rPr>
      </w:pPr>
      <w:r w:rsidRPr="00072059">
        <w:rPr>
          <w:sz w:val="18"/>
        </w:rPr>
        <w:t>                mVec[1] = -alongY;</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        vec2.subtract(mVec, mVec, mFrom1to2);</w:t>
      </w:r>
    </w:p>
    <w:p w:rsidR="00472E8F" w:rsidRPr="00072059" w:rsidRDefault="00472E8F" w:rsidP="00F5799A">
      <w:pPr>
        <w:pStyle w:val="Code"/>
        <w:ind w:left="900"/>
        <w:rPr>
          <w:sz w:val="18"/>
        </w:rPr>
      </w:pPr>
      <w:r w:rsidRPr="00072059">
        <w:rPr>
          <w:sz w:val="18"/>
        </w:rPr>
        <w:t>        vec2.add(pos, pos, mVec);  // remember pos is particle position</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    return collided;</w:t>
      </w:r>
    </w:p>
    <w:p w:rsidR="00472E8F" w:rsidRPr="00072059" w:rsidRDefault="00472E8F" w:rsidP="00F5799A">
      <w:pPr>
        <w:pStyle w:val="Code"/>
        <w:ind w:left="900"/>
        <w:rPr>
          <w:sz w:val="18"/>
        </w:rPr>
      </w:pPr>
      <w:r w:rsidRPr="00072059">
        <w:rPr>
          <w:sz w:val="18"/>
        </w:rPr>
        <w:t>};</w:t>
      </w:r>
    </w:p>
    <w:p w:rsidR="00472E8F" w:rsidRPr="00072059" w:rsidRDefault="00472E8F" w:rsidP="00C26F2F">
      <w:pPr>
        <w:pStyle w:val="NumList"/>
      </w:pPr>
      <w:r w:rsidRPr="00072059">
        <w:t>Define a function for processing the collision between an object and a set of particles.</w:t>
      </w:r>
    </w:p>
    <w:p w:rsidR="00472E8F" w:rsidRPr="00072059" w:rsidRDefault="00472E8F" w:rsidP="00F5799A">
      <w:pPr>
        <w:pStyle w:val="Code"/>
        <w:ind w:left="900"/>
        <w:rPr>
          <w:sz w:val="18"/>
        </w:rPr>
      </w:pPr>
      <w:r w:rsidRPr="00072059">
        <w:rPr>
          <w:sz w:val="18"/>
        </w:rPr>
        <w:t>// Rigid Shape interactions: a game object and a set of particle game objects</w:t>
      </w:r>
    </w:p>
    <w:p w:rsidR="00472E8F" w:rsidRPr="00072059" w:rsidRDefault="00472E8F" w:rsidP="00F5799A">
      <w:pPr>
        <w:pStyle w:val="Code"/>
        <w:ind w:left="900"/>
        <w:rPr>
          <w:sz w:val="18"/>
        </w:rPr>
      </w:pPr>
      <w:r w:rsidRPr="00072059">
        <w:rPr>
          <w:sz w:val="18"/>
        </w:rPr>
        <w:lastRenderedPageBreak/>
        <w:t>var processObjSet = function(obj, pSet) {</w:t>
      </w:r>
    </w:p>
    <w:p w:rsidR="00472E8F" w:rsidRPr="00072059" w:rsidRDefault="00472E8F" w:rsidP="00F5799A">
      <w:pPr>
        <w:pStyle w:val="Code"/>
        <w:ind w:left="900"/>
        <w:rPr>
          <w:sz w:val="18"/>
        </w:rPr>
      </w:pPr>
      <w:r w:rsidRPr="00072059">
        <w:rPr>
          <w:sz w:val="18"/>
        </w:rPr>
        <w:t>    var s1 = obj.getPhysicsComponent();  // a RigidShape</w:t>
      </w:r>
    </w:p>
    <w:p w:rsidR="00472E8F" w:rsidRPr="00072059" w:rsidRDefault="00472E8F" w:rsidP="00F5799A">
      <w:pPr>
        <w:pStyle w:val="Code"/>
        <w:ind w:left="900"/>
        <w:rPr>
          <w:sz w:val="18"/>
        </w:rPr>
      </w:pPr>
      <w:r w:rsidRPr="00072059">
        <w:rPr>
          <w:sz w:val="18"/>
        </w:rPr>
        <w:t>    var i, p;</w:t>
      </w:r>
    </w:p>
    <w:p w:rsidR="00472E8F" w:rsidRPr="00072059" w:rsidRDefault="00472E8F" w:rsidP="00F5799A">
      <w:pPr>
        <w:pStyle w:val="Code"/>
        <w:ind w:left="900"/>
        <w:rPr>
          <w:sz w:val="18"/>
        </w:rPr>
      </w:pPr>
      <w:r w:rsidRPr="00072059">
        <w:rPr>
          <w:sz w:val="18"/>
        </w:rPr>
        <w:t>    for (i=0; i&lt;pSet.size(); i++) {</w:t>
      </w:r>
    </w:p>
    <w:p w:rsidR="00472E8F" w:rsidRPr="00072059" w:rsidRDefault="00472E8F" w:rsidP="00F5799A">
      <w:pPr>
        <w:pStyle w:val="Code"/>
        <w:ind w:left="900"/>
        <w:rPr>
          <w:sz w:val="18"/>
        </w:rPr>
      </w:pPr>
      <w:r w:rsidRPr="00072059">
        <w:rPr>
          <w:sz w:val="18"/>
        </w:rPr>
        <w:t>        p = pSet.getObjectAt(i).getPhysicsComponent();  // a Particle</w:t>
      </w:r>
    </w:p>
    <w:p w:rsidR="00472E8F" w:rsidRPr="00072059" w:rsidRDefault="00472E8F" w:rsidP="00F5799A">
      <w:pPr>
        <w:pStyle w:val="Code"/>
        <w:ind w:left="900"/>
        <w:rPr>
          <w:sz w:val="18"/>
        </w:rPr>
      </w:pPr>
      <w:r w:rsidRPr="00072059">
        <w:rPr>
          <w:sz w:val="18"/>
        </w:rPr>
        <w:t>        s1.resolveParticleCollision(p);</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w:t>
      </w:r>
    </w:p>
    <w:p w:rsidR="00472E8F" w:rsidRPr="00072059" w:rsidRDefault="00472E8F" w:rsidP="00C26F2F">
      <w:pPr>
        <w:pStyle w:val="NumList"/>
      </w:pPr>
      <w:r w:rsidRPr="00072059">
        <w:t xml:space="preserve">Define a function to process the collision between a </w:t>
      </w:r>
      <w:proofErr w:type="spellStart"/>
      <w:r w:rsidRPr="00072059">
        <w:rPr>
          <w:rStyle w:val="CodeInline"/>
        </w:rPr>
        <w:t>GameObjectSet</w:t>
      </w:r>
      <w:proofErr w:type="spellEnd"/>
      <w:r w:rsidRPr="00072059">
        <w:t xml:space="preserve"> and a set of particles.</w:t>
      </w:r>
    </w:p>
    <w:p w:rsidR="00472E8F" w:rsidRPr="00072059" w:rsidRDefault="00472E8F" w:rsidP="00F5799A">
      <w:pPr>
        <w:pStyle w:val="Code"/>
        <w:ind w:left="900"/>
        <w:rPr>
          <w:sz w:val="18"/>
        </w:rPr>
      </w:pPr>
      <w:r w:rsidRPr="00072059">
        <w:rPr>
          <w:sz w:val="18"/>
        </w:rPr>
        <w:t>// Rigid Shape interactions: game object set and a set of particle game objects</w:t>
      </w:r>
    </w:p>
    <w:p w:rsidR="00472E8F" w:rsidRPr="00072059" w:rsidRDefault="00472E8F" w:rsidP="00F5799A">
      <w:pPr>
        <w:pStyle w:val="Code"/>
        <w:ind w:left="900"/>
        <w:rPr>
          <w:sz w:val="18"/>
        </w:rPr>
      </w:pPr>
      <w:r w:rsidRPr="00072059">
        <w:rPr>
          <w:sz w:val="18"/>
        </w:rPr>
        <w:t>var processSetSet = function(objSet, pSet) {</w:t>
      </w:r>
    </w:p>
    <w:p w:rsidR="00472E8F" w:rsidRPr="00072059" w:rsidRDefault="00472E8F" w:rsidP="00F5799A">
      <w:pPr>
        <w:pStyle w:val="Code"/>
        <w:ind w:left="900"/>
        <w:rPr>
          <w:sz w:val="18"/>
        </w:rPr>
      </w:pPr>
      <w:r w:rsidRPr="00072059">
        <w:rPr>
          <w:sz w:val="18"/>
        </w:rPr>
        <w:t>    var i;</w:t>
      </w:r>
    </w:p>
    <w:p w:rsidR="00472E8F" w:rsidRPr="00072059" w:rsidRDefault="00472E8F" w:rsidP="00F5799A">
      <w:pPr>
        <w:pStyle w:val="Code"/>
        <w:ind w:left="900"/>
        <w:rPr>
          <w:sz w:val="18"/>
        </w:rPr>
      </w:pPr>
      <w:r w:rsidRPr="00072059">
        <w:rPr>
          <w:sz w:val="18"/>
        </w:rPr>
        <w:t>    for (i=0; i&lt;objSet.size(); i++) {</w:t>
      </w:r>
    </w:p>
    <w:p w:rsidR="00472E8F" w:rsidRPr="00072059" w:rsidRDefault="00472E8F" w:rsidP="00F5799A">
      <w:pPr>
        <w:pStyle w:val="Code"/>
        <w:ind w:left="900"/>
        <w:rPr>
          <w:sz w:val="18"/>
        </w:rPr>
      </w:pPr>
      <w:r w:rsidRPr="00072059">
        <w:rPr>
          <w:sz w:val="18"/>
        </w:rPr>
        <w:t>        processObjSet(objSet.getObjectAt(i), pSet);</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w:t>
      </w:r>
    </w:p>
    <w:p w:rsidR="00472E8F" w:rsidRPr="00072059" w:rsidRDefault="00472E8F" w:rsidP="00C26F2F">
      <w:pPr>
        <w:pStyle w:val="NumList"/>
      </w:pPr>
      <w:r w:rsidRPr="00072059">
        <w:t xml:space="preserve">Finally, implement the necessary get and set </w:t>
      </w:r>
      <w:proofErr w:type="spellStart"/>
      <w:r w:rsidRPr="00072059">
        <w:t>accessors</w:t>
      </w:r>
      <w:proofErr w:type="spellEnd"/>
      <w:r w:rsidRPr="00072059">
        <w:t xml:space="preserve"> for the system’s acceleration and remember to add the necessary functions to </w:t>
      </w:r>
      <w:proofErr w:type="spellStart"/>
      <w:r w:rsidRPr="00072059">
        <w:rPr>
          <w:rStyle w:val="CodeInline"/>
        </w:rPr>
        <w:t>mPublic</w:t>
      </w:r>
      <w:proofErr w:type="spellEnd"/>
      <w:r w:rsidRPr="00072059">
        <w:t>.</w:t>
      </w:r>
    </w:p>
    <w:p w:rsidR="00472E8F" w:rsidRPr="00072059" w:rsidRDefault="00472E8F" w:rsidP="00F5799A">
      <w:pPr>
        <w:pStyle w:val="Code"/>
        <w:ind w:left="900"/>
        <w:rPr>
          <w:sz w:val="18"/>
        </w:rPr>
      </w:pPr>
      <w:r w:rsidRPr="00072059">
        <w:rPr>
          <w:sz w:val="18"/>
        </w:rPr>
        <w:t>var getSystemAcceleration = function() { return mSystemAcceleration; };</w:t>
      </w:r>
    </w:p>
    <w:p w:rsidR="00472E8F" w:rsidRPr="00072059" w:rsidRDefault="00472E8F" w:rsidP="00F5799A">
      <w:pPr>
        <w:pStyle w:val="Code"/>
        <w:ind w:left="900"/>
        <w:rPr>
          <w:sz w:val="18"/>
        </w:rPr>
      </w:pPr>
      <w:r w:rsidRPr="00072059">
        <w:rPr>
          <w:sz w:val="18"/>
        </w:rPr>
        <w:t>var setSystemAcceleration = function(g) { mSystemAcceleration = g; };</w:t>
      </w:r>
    </w:p>
    <w:p w:rsidR="00472E8F" w:rsidRPr="00072059" w:rsidRDefault="00472E8F" w:rsidP="00F5799A">
      <w:pPr>
        <w:pStyle w:val="Code"/>
        <w:ind w:left="900"/>
        <w:rPr>
          <w:sz w:val="18"/>
        </w:rPr>
      </w:pPr>
      <w:r w:rsidRPr="00072059">
        <w:rPr>
          <w:sz w:val="18"/>
        </w:rPr>
        <w:t>var mPublic = {</w:t>
      </w:r>
    </w:p>
    <w:p w:rsidR="00472E8F" w:rsidRPr="00072059" w:rsidRDefault="00472E8F" w:rsidP="00F5799A">
      <w:pPr>
        <w:pStyle w:val="Code"/>
        <w:ind w:left="900"/>
        <w:rPr>
          <w:sz w:val="18"/>
        </w:rPr>
      </w:pPr>
      <w:r w:rsidRPr="00072059">
        <w:rPr>
          <w:sz w:val="18"/>
        </w:rPr>
        <w:t>    getSystemAcceleration: getSystemAcceleration,</w:t>
      </w:r>
    </w:p>
    <w:p w:rsidR="00472E8F" w:rsidRPr="00072059" w:rsidRDefault="00472E8F" w:rsidP="00F5799A">
      <w:pPr>
        <w:pStyle w:val="Code"/>
        <w:ind w:left="900"/>
        <w:rPr>
          <w:sz w:val="18"/>
        </w:rPr>
      </w:pPr>
      <w:r w:rsidRPr="00072059">
        <w:rPr>
          <w:sz w:val="18"/>
        </w:rPr>
        <w:t>    setSystemAcceleration: setSystemAcceleration,</w:t>
      </w:r>
    </w:p>
    <w:p w:rsidR="00472E8F" w:rsidRPr="00072059" w:rsidRDefault="00472E8F" w:rsidP="00F5799A">
      <w:pPr>
        <w:pStyle w:val="Code"/>
        <w:ind w:left="900"/>
        <w:rPr>
          <w:sz w:val="18"/>
        </w:rPr>
      </w:pPr>
      <w:r w:rsidRPr="00072059">
        <w:rPr>
          <w:sz w:val="18"/>
        </w:rPr>
        <w:t>    resolveCirclePos: resolveCirclePos,</w:t>
      </w:r>
    </w:p>
    <w:p w:rsidR="00472E8F" w:rsidRPr="00072059" w:rsidRDefault="00472E8F" w:rsidP="00F5799A">
      <w:pPr>
        <w:pStyle w:val="Code"/>
        <w:ind w:left="900"/>
        <w:rPr>
          <w:sz w:val="18"/>
        </w:rPr>
      </w:pPr>
      <w:r w:rsidRPr="00072059">
        <w:rPr>
          <w:sz w:val="18"/>
        </w:rPr>
        <w:t>    resolveRectPos: resolveRectPos,</w:t>
      </w:r>
    </w:p>
    <w:p w:rsidR="00472E8F" w:rsidRPr="00072059" w:rsidRDefault="00472E8F" w:rsidP="00F5799A">
      <w:pPr>
        <w:pStyle w:val="Code"/>
        <w:ind w:left="900"/>
        <w:rPr>
          <w:sz w:val="18"/>
        </w:rPr>
      </w:pPr>
      <w:r w:rsidRPr="00072059">
        <w:rPr>
          <w:sz w:val="18"/>
        </w:rPr>
        <w:t>    processObjSet: processObjSet,</w:t>
      </w:r>
    </w:p>
    <w:p w:rsidR="00472E8F" w:rsidRPr="00072059" w:rsidRDefault="00472E8F" w:rsidP="00F5799A">
      <w:pPr>
        <w:pStyle w:val="Code"/>
        <w:ind w:left="900"/>
        <w:rPr>
          <w:sz w:val="18"/>
        </w:rPr>
      </w:pPr>
      <w:r w:rsidRPr="00072059">
        <w:rPr>
          <w:sz w:val="18"/>
        </w:rPr>
        <w:t>    processSetSet: processSetSet</w:t>
      </w:r>
    </w:p>
    <w:p w:rsidR="00472E8F" w:rsidRPr="00072059" w:rsidRDefault="00472E8F" w:rsidP="00F5799A">
      <w:pPr>
        <w:pStyle w:val="Code"/>
        <w:ind w:left="900"/>
        <w:rPr>
          <w:sz w:val="18"/>
        </w:rPr>
      </w:pPr>
      <w:r w:rsidRPr="00072059">
        <w:rPr>
          <w:sz w:val="18"/>
        </w:rPr>
        <w:t>};</w:t>
      </w:r>
    </w:p>
    <w:p w:rsidR="00472E8F" w:rsidRPr="00072059" w:rsidRDefault="00472E8F" w:rsidP="00F5799A">
      <w:pPr>
        <w:pStyle w:val="Code"/>
        <w:ind w:left="900"/>
        <w:rPr>
          <w:sz w:val="18"/>
        </w:rPr>
      </w:pPr>
      <w:r w:rsidRPr="00072059">
        <w:rPr>
          <w:sz w:val="18"/>
        </w:rPr>
        <w:t>return mPublic;</w:t>
      </w:r>
    </w:p>
    <w:p w:rsidR="00472E8F" w:rsidRPr="00072059" w:rsidRDefault="00472E8F" w:rsidP="00853525">
      <w:pPr>
        <w:pStyle w:val="Heading3"/>
      </w:pPr>
      <w:r w:rsidRPr="00072059">
        <w:t xml:space="preserve">Interacting Particles with </w:t>
      </w:r>
      <w:proofErr w:type="spellStart"/>
      <w:r w:rsidRPr="00072059">
        <w:t>RigidShape</w:t>
      </w:r>
      <w:proofErr w:type="spellEnd"/>
    </w:p>
    <w:p w:rsidR="00472E8F" w:rsidRPr="00072059" w:rsidRDefault="00472E8F" w:rsidP="00853525">
      <w:pPr>
        <w:pStyle w:val="BodyTextFirst"/>
      </w:pPr>
      <w:r w:rsidRPr="00072059">
        <w:t xml:space="preserve">To properly support the interaction between </w:t>
      </w:r>
      <w:r w:rsidRPr="00072059">
        <w:rPr>
          <w:rStyle w:val="CodeInline"/>
        </w:rPr>
        <w:t>Particle</w:t>
      </w:r>
      <w:r w:rsidRPr="00072059">
        <w:t xml:space="preserve"> objects and </w:t>
      </w:r>
      <w:proofErr w:type="spellStart"/>
      <w:r w:rsidRPr="00072059">
        <w:rPr>
          <w:rStyle w:val="CodeInline"/>
        </w:rPr>
        <w:t>RigidShape</w:t>
      </w:r>
      <w:proofErr w:type="spellEnd"/>
      <w:r w:rsidRPr="00072059">
        <w:t xml:space="preserve"> objects, edit the </w:t>
      </w:r>
      <w:r w:rsidRPr="00072059">
        <w:rPr>
          <w:rStyle w:val="CodeInline"/>
        </w:rPr>
        <w:t>RigidShape_Collision.js</w:t>
      </w:r>
      <w:r w:rsidRPr="00072059">
        <w:t xml:space="preserve"> file and define the following function to define the corresponding collision function:</w:t>
      </w:r>
    </w:p>
    <w:p w:rsidR="00472E8F" w:rsidRPr="00072059" w:rsidRDefault="00472E8F" w:rsidP="00F5799A">
      <w:pPr>
        <w:pStyle w:val="Code"/>
        <w:ind w:left="900"/>
        <w:rPr>
          <w:sz w:val="18"/>
        </w:rPr>
      </w:pPr>
      <w:r w:rsidRPr="00072059">
        <w:rPr>
          <w:sz w:val="18"/>
        </w:rPr>
        <w:t>RigidShape.prototype.resolveParticleCollision = function(aParticle) {</w:t>
      </w:r>
    </w:p>
    <w:p w:rsidR="00472E8F" w:rsidRPr="00072059" w:rsidRDefault="00472E8F" w:rsidP="00F5799A">
      <w:pPr>
        <w:pStyle w:val="Code"/>
        <w:ind w:left="900"/>
        <w:rPr>
          <w:sz w:val="18"/>
        </w:rPr>
      </w:pPr>
      <w:r w:rsidRPr="00072059">
        <w:rPr>
          <w:sz w:val="18"/>
        </w:rPr>
        <w:t>    var status = false;</w:t>
      </w:r>
    </w:p>
    <w:p w:rsidR="00472E8F" w:rsidRPr="00072059" w:rsidRDefault="00472E8F" w:rsidP="00F5799A">
      <w:pPr>
        <w:pStyle w:val="Code"/>
        <w:ind w:left="900"/>
        <w:rPr>
          <w:sz w:val="18"/>
        </w:rPr>
      </w:pPr>
      <w:r w:rsidRPr="00072059">
        <w:rPr>
          <w:sz w:val="18"/>
        </w:rPr>
        <w:t>    switch (this.rigidType()) {</w:t>
      </w:r>
    </w:p>
    <w:p w:rsidR="00472E8F" w:rsidRPr="00072059" w:rsidRDefault="00472E8F" w:rsidP="00F5799A">
      <w:pPr>
        <w:pStyle w:val="Code"/>
        <w:ind w:left="900"/>
        <w:rPr>
          <w:sz w:val="18"/>
        </w:rPr>
      </w:pPr>
      <w:r w:rsidRPr="00072059">
        <w:rPr>
          <w:sz w:val="18"/>
        </w:rPr>
        <w:t>        case RigidShape.eRigidType.eRigidCircle:</w:t>
      </w:r>
    </w:p>
    <w:p w:rsidR="00472E8F" w:rsidRPr="00072059" w:rsidRDefault="00472E8F" w:rsidP="00F5799A">
      <w:pPr>
        <w:pStyle w:val="Code"/>
        <w:ind w:left="900"/>
        <w:rPr>
          <w:sz w:val="18"/>
        </w:rPr>
      </w:pPr>
      <w:r w:rsidRPr="00072059">
        <w:rPr>
          <w:sz w:val="18"/>
        </w:rPr>
        <w:t>            status = gEngine.Particle.resolveCirclePos(this, aParticle);</w:t>
      </w:r>
    </w:p>
    <w:p w:rsidR="00472E8F" w:rsidRPr="00072059" w:rsidRDefault="00472E8F" w:rsidP="00F5799A">
      <w:pPr>
        <w:pStyle w:val="Code"/>
        <w:ind w:left="900"/>
        <w:rPr>
          <w:rStyle w:val="CodeInline"/>
        </w:rPr>
      </w:pPr>
      <w:r w:rsidRPr="00072059">
        <w:rPr>
          <w:sz w:val="18"/>
        </w:rPr>
        <w:t>            </w:t>
      </w:r>
      <w:r w:rsidRPr="00072059">
        <w:rPr>
          <w:rStyle w:val="CodeInline"/>
        </w:rPr>
        <w:t>break;</w:t>
      </w:r>
    </w:p>
    <w:p w:rsidR="00472E8F" w:rsidRPr="00072059" w:rsidRDefault="00472E8F" w:rsidP="00F5799A">
      <w:pPr>
        <w:pStyle w:val="Code"/>
        <w:ind w:left="900"/>
        <w:rPr>
          <w:sz w:val="18"/>
        </w:rPr>
      </w:pPr>
      <w:r w:rsidRPr="00072059">
        <w:rPr>
          <w:sz w:val="18"/>
        </w:rPr>
        <w:t>        case RigidShape.eRigidType.eRigidRectangle:</w:t>
      </w:r>
    </w:p>
    <w:p w:rsidR="00472E8F" w:rsidRPr="00072059" w:rsidRDefault="00472E8F" w:rsidP="00F5799A">
      <w:pPr>
        <w:pStyle w:val="Code"/>
        <w:ind w:left="900"/>
        <w:rPr>
          <w:sz w:val="18"/>
        </w:rPr>
      </w:pPr>
      <w:r w:rsidRPr="00072059">
        <w:rPr>
          <w:sz w:val="18"/>
        </w:rPr>
        <w:t>            status = gEngine.Particle.resolveRectPos(this, aParticle);</w:t>
      </w:r>
    </w:p>
    <w:p w:rsidR="00472E8F" w:rsidRPr="00072059" w:rsidRDefault="00472E8F" w:rsidP="00F5799A">
      <w:pPr>
        <w:pStyle w:val="Code"/>
        <w:ind w:left="900"/>
        <w:rPr>
          <w:rStyle w:val="CodeInline"/>
        </w:rPr>
      </w:pPr>
      <w:r w:rsidRPr="00072059">
        <w:rPr>
          <w:sz w:val="18"/>
        </w:rPr>
        <w:t>            </w:t>
      </w:r>
      <w:r w:rsidRPr="00072059">
        <w:rPr>
          <w:rStyle w:val="CodeInline"/>
        </w:rPr>
        <w:t>break;</w:t>
      </w:r>
    </w:p>
    <w:p w:rsidR="00472E8F" w:rsidRPr="00072059" w:rsidRDefault="00472E8F" w:rsidP="00F5799A">
      <w:pPr>
        <w:pStyle w:val="Code"/>
        <w:ind w:left="900"/>
        <w:rPr>
          <w:rStyle w:val="CodeInline"/>
        </w:rPr>
      </w:pPr>
      <w:r w:rsidRPr="00072059">
        <w:rPr>
          <w:sz w:val="18"/>
        </w:rPr>
        <w:t>    </w:t>
      </w:r>
      <w:r w:rsidRPr="00072059">
        <w:rPr>
          <w:rStyle w:val="CodeInline"/>
        </w:rPr>
        <w:t>}</w:t>
      </w:r>
    </w:p>
    <w:p w:rsidR="00472E8F" w:rsidRPr="00072059" w:rsidRDefault="00472E8F" w:rsidP="00F5799A">
      <w:pPr>
        <w:pStyle w:val="Code"/>
        <w:ind w:left="900"/>
        <w:rPr>
          <w:sz w:val="18"/>
        </w:rPr>
      </w:pPr>
      <w:r w:rsidRPr="00072059">
        <w:rPr>
          <w:sz w:val="18"/>
        </w:rPr>
        <w:t>    return status;</w:t>
      </w:r>
    </w:p>
    <w:p w:rsidR="00472E8F" w:rsidRPr="00072059" w:rsidRDefault="00472E8F" w:rsidP="00F5799A">
      <w:pPr>
        <w:pStyle w:val="Code"/>
        <w:ind w:left="900"/>
        <w:rPr>
          <w:sz w:val="18"/>
        </w:rPr>
      </w:pPr>
      <w:r w:rsidRPr="00072059">
        <w:rPr>
          <w:sz w:val="18"/>
        </w:rPr>
        <w:t>};</w:t>
      </w:r>
    </w:p>
    <w:p w:rsidR="00472E8F" w:rsidRPr="00072059" w:rsidRDefault="00472E8F" w:rsidP="00853525">
      <w:pPr>
        <w:pStyle w:val="Heading3"/>
      </w:pPr>
      <w:r w:rsidRPr="00072059">
        <w:lastRenderedPageBreak/>
        <w:t>Testing the Particle System</w:t>
      </w:r>
    </w:p>
    <w:p w:rsidR="00472E8F" w:rsidRPr="00072059" w:rsidRDefault="00472E8F" w:rsidP="00853525">
      <w:pPr>
        <w:pStyle w:val="BodyTextFirst"/>
      </w:pPr>
      <w:r w:rsidRPr="00072059">
        <w:t xml:space="preserve">The test should verify two main goals. First, the implemented particle system is capable of generating visually pleasant effects. Second, the particles are capable of colliding with </w:t>
      </w:r>
      <w:proofErr w:type="spellStart"/>
      <w:r w:rsidRPr="00072059">
        <w:rPr>
          <w:rStyle w:val="CodeInline"/>
        </w:rPr>
        <w:t>RigidShape</w:t>
      </w:r>
      <w:proofErr w:type="spellEnd"/>
      <w:r w:rsidRPr="00072059">
        <w:t xml:space="preserve"> objects and resulting in expected </w:t>
      </w:r>
      <w:proofErr w:type="spellStart"/>
      <w:r w:rsidRPr="00072059">
        <w:t>behaviors</w:t>
      </w:r>
      <w:proofErr w:type="spellEnd"/>
      <w:r w:rsidRPr="00072059">
        <w:t xml:space="preserve">. The test case is based mainly on the previous project with one simple modification—invoking the </w:t>
      </w:r>
      <w:r w:rsidRPr="00072059">
        <w:rPr>
          <w:rStyle w:val="CodeInline"/>
        </w:rPr>
        <w:t>_</w:t>
      </w:r>
      <w:proofErr w:type="spellStart"/>
      <w:proofErr w:type="gramStart"/>
      <w:r w:rsidRPr="00072059">
        <w:rPr>
          <w:rStyle w:val="CodeInline"/>
        </w:rPr>
        <w:t>createParticle</w:t>
      </w:r>
      <w:proofErr w:type="spellEnd"/>
      <w:r w:rsidRPr="00072059">
        <w:rPr>
          <w:rStyle w:val="CodeInline"/>
        </w:rPr>
        <w:t>(</w:t>
      </w:r>
      <w:proofErr w:type="gramEnd"/>
      <w:r w:rsidRPr="00072059">
        <w:rPr>
          <w:rStyle w:val="CodeInline"/>
        </w:rPr>
        <w:t>)</w:t>
      </w:r>
      <w:r w:rsidRPr="00072059">
        <w:t xml:space="preserve"> function when the Z key is pressed. Please consult the source code for the details of the implementation.</w:t>
      </w:r>
    </w:p>
    <w:p w:rsidR="00472E8F" w:rsidRPr="00072059" w:rsidRDefault="00472E8F" w:rsidP="00AB1239">
      <w:pPr>
        <w:pStyle w:val="BodyText"/>
      </w:pPr>
      <w:r w:rsidRPr="00072059">
        <w:t xml:space="preserve">The </w:t>
      </w:r>
      <w:r w:rsidRPr="00072059">
        <w:rPr>
          <w:rStyle w:val="CodeInline"/>
        </w:rPr>
        <w:t>_</w:t>
      </w:r>
      <w:proofErr w:type="spellStart"/>
      <w:proofErr w:type="gramStart"/>
      <w:r w:rsidRPr="00072059">
        <w:rPr>
          <w:rStyle w:val="CodeInline"/>
        </w:rPr>
        <w:t>createParticle</w:t>
      </w:r>
      <w:proofErr w:type="spellEnd"/>
      <w:r w:rsidRPr="00072059">
        <w:rPr>
          <w:rStyle w:val="CodeInline"/>
        </w:rPr>
        <w:t>(</w:t>
      </w:r>
      <w:proofErr w:type="gramEnd"/>
      <w:r w:rsidRPr="00072059">
        <w:rPr>
          <w:rStyle w:val="CodeInline"/>
        </w:rPr>
        <w:t>)</w:t>
      </w:r>
      <w:r w:rsidRPr="00072059">
        <w:t xml:space="preserve"> function listed in the following configures and creates particles. There are two important observations. First, the </w:t>
      </w:r>
      <w:proofErr w:type="gramStart"/>
      <w:r w:rsidRPr="00072059">
        <w:rPr>
          <w:rStyle w:val="CodeInline"/>
        </w:rPr>
        <w:t>random(</w:t>
      </w:r>
      <w:proofErr w:type="gramEnd"/>
      <w:r w:rsidRPr="00072059">
        <w:rPr>
          <w:rStyle w:val="CodeInline"/>
        </w:rPr>
        <w:t>)</w:t>
      </w:r>
      <w:r w:rsidRPr="00072059">
        <w:t xml:space="preserve"> function is used many times to configure each created </w:t>
      </w:r>
      <w:r w:rsidRPr="00072059">
        <w:rPr>
          <w:rStyle w:val="CodeInline"/>
        </w:rPr>
        <w:t>Particle</w:t>
      </w:r>
      <w:r w:rsidRPr="00072059">
        <w:t xml:space="preserve">. Particle systems utilize large numbers of similar yet slightly different particles to build and convey a sense of the desired visual effect. It is important to avoid patterns of any sort, and this use of randomness is an important rule to follow. Second, there are many seemingly arbitrary numbers used in the configuration, such as setting the life of the particle to be between 30 and 230 or setting the final red component to a number between 3.5 and 4.5. </w:t>
      </w:r>
      <w:proofErr w:type="gramStart"/>
      <w:r w:rsidRPr="00072059">
        <w:t>This,</w:t>
      </w:r>
      <w:proofErr w:type="gramEnd"/>
      <w:r w:rsidRPr="00072059">
        <w:t xml:space="preserve"> unfortunately is the nature of working with particle systems: there is quite a bit of ad hoc trying. Commercial game engines typically alleviate this difficulty by releasing a collection of preset values for their particle systems. In this way, game designers can fine-tune specific desired effects by tweaking the provided presets.</w:t>
      </w:r>
    </w:p>
    <w:p w:rsidR="00472E8F" w:rsidRPr="00072059" w:rsidRDefault="00472E8F" w:rsidP="00F5799A">
      <w:pPr>
        <w:pStyle w:val="Code"/>
        <w:ind w:left="900"/>
        <w:rPr>
          <w:sz w:val="18"/>
        </w:rPr>
      </w:pPr>
      <w:r w:rsidRPr="00072059">
        <w:rPr>
          <w:sz w:val="18"/>
        </w:rPr>
        <w:t>MyGame.prototype._createParticle = function(atX, atY) {</w:t>
      </w:r>
    </w:p>
    <w:p w:rsidR="00472E8F" w:rsidRPr="00072059" w:rsidRDefault="00472E8F" w:rsidP="00F5799A">
      <w:pPr>
        <w:pStyle w:val="Code"/>
        <w:ind w:left="900"/>
        <w:rPr>
          <w:sz w:val="18"/>
        </w:rPr>
      </w:pPr>
      <w:r w:rsidRPr="00072059">
        <w:rPr>
          <w:sz w:val="18"/>
        </w:rPr>
        <w:t>    var life = 30 + Math.random() * 200;</w:t>
      </w:r>
    </w:p>
    <w:p w:rsidR="00472E8F" w:rsidRPr="00072059" w:rsidRDefault="00472E8F" w:rsidP="00F5799A">
      <w:pPr>
        <w:pStyle w:val="Code"/>
        <w:ind w:left="900"/>
        <w:rPr>
          <w:sz w:val="18"/>
        </w:rPr>
      </w:pPr>
      <w:r w:rsidRPr="00072059">
        <w:rPr>
          <w:sz w:val="18"/>
        </w:rPr>
        <w:t>    var p = new ParticleGameObject(this.kParticleTexture, atX, atY, life);</w:t>
      </w:r>
    </w:p>
    <w:p w:rsidR="00472E8F" w:rsidRPr="00072059" w:rsidRDefault="00472E8F" w:rsidP="00F5799A">
      <w:pPr>
        <w:pStyle w:val="Code"/>
        <w:ind w:left="900"/>
        <w:rPr>
          <w:sz w:val="18"/>
        </w:rPr>
      </w:pPr>
      <w:r w:rsidRPr="00072059">
        <w:rPr>
          <w:sz w:val="18"/>
        </w:rPr>
        <w:t>    p.getRenderable().setColor([1, 0, 0, 1]);</w:t>
      </w:r>
    </w:p>
    <w:p w:rsidR="00072059" w:rsidRPr="00072059" w:rsidRDefault="00072059" w:rsidP="00F5799A">
      <w:pPr>
        <w:pStyle w:val="Code"/>
        <w:ind w:left="900"/>
        <w:rPr>
          <w:sz w:val="18"/>
        </w:rPr>
      </w:pPr>
      <w:r w:rsidRPr="00072059">
        <w:rPr>
          <w:rFonts w:ascii="Arial" w:hAnsi="Arial" w:cs="Arial"/>
          <w:sz w:val="18"/>
        </w:rPr>
        <w:t> </w:t>
      </w:r>
    </w:p>
    <w:p w:rsidR="00472E8F" w:rsidRPr="00072059" w:rsidRDefault="00472E8F" w:rsidP="00F5799A">
      <w:pPr>
        <w:pStyle w:val="Code"/>
        <w:ind w:left="900"/>
        <w:rPr>
          <w:sz w:val="18"/>
        </w:rPr>
      </w:pPr>
      <w:r w:rsidRPr="00072059">
        <w:rPr>
          <w:sz w:val="18"/>
        </w:rPr>
        <w:t>    // size of the particle</w:t>
      </w:r>
    </w:p>
    <w:p w:rsidR="00472E8F" w:rsidRPr="00072059" w:rsidRDefault="00472E8F" w:rsidP="00F5799A">
      <w:pPr>
        <w:pStyle w:val="Code"/>
        <w:ind w:left="900"/>
        <w:rPr>
          <w:sz w:val="18"/>
        </w:rPr>
      </w:pPr>
      <w:r w:rsidRPr="00072059">
        <w:rPr>
          <w:sz w:val="18"/>
        </w:rPr>
        <w:t>    var r = 5.5 + Math.random() * 0.5;</w:t>
      </w:r>
    </w:p>
    <w:p w:rsidR="00472E8F" w:rsidRPr="00072059" w:rsidRDefault="00472E8F" w:rsidP="00F5799A">
      <w:pPr>
        <w:pStyle w:val="Code"/>
        <w:ind w:left="900"/>
        <w:rPr>
          <w:sz w:val="18"/>
        </w:rPr>
      </w:pPr>
      <w:r w:rsidRPr="00072059">
        <w:rPr>
          <w:sz w:val="18"/>
        </w:rPr>
        <w:t>    p.getXform().setSize(r, r);</w:t>
      </w:r>
    </w:p>
    <w:p w:rsidR="00072059" w:rsidRPr="00072059" w:rsidRDefault="00072059" w:rsidP="00F5799A">
      <w:pPr>
        <w:pStyle w:val="Code"/>
        <w:ind w:left="900"/>
        <w:rPr>
          <w:sz w:val="18"/>
        </w:rPr>
      </w:pPr>
      <w:r w:rsidRPr="00072059">
        <w:rPr>
          <w:rFonts w:ascii="Arial" w:hAnsi="Arial" w:cs="Arial"/>
          <w:sz w:val="18"/>
        </w:rPr>
        <w:t> </w:t>
      </w:r>
    </w:p>
    <w:p w:rsidR="00472E8F" w:rsidRPr="00072059" w:rsidRDefault="00472E8F" w:rsidP="00F5799A">
      <w:pPr>
        <w:pStyle w:val="Code"/>
        <w:ind w:left="900"/>
        <w:rPr>
          <w:sz w:val="18"/>
        </w:rPr>
      </w:pPr>
      <w:r w:rsidRPr="00072059">
        <w:rPr>
          <w:sz w:val="18"/>
        </w:rPr>
        <w:t>    // final color</w:t>
      </w:r>
    </w:p>
    <w:p w:rsidR="00472E8F" w:rsidRPr="00072059" w:rsidRDefault="00472E8F" w:rsidP="00F5799A">
      <w:pPr>
        <w:pStyle w:val="Code"/>
        <w:ind w:left="900"/>
        <w:rPr>
          <w:sz w:val="18"/>
        </w:rPr>
      </w:pPr>
      <w:r w:rsidRPr="00072059">
        <w:rPr>
          <w:sz w:val="18"/>
        </w:rPr>
        <w:t>    var fr = 3.5 + Math.random();</w:t>
      </w:r>
    </w:p>
    <w:p w:rsidR="00472E8F" w:rsidRPr="00072059" w:rsidRDefault="00472E8F" w:rsidP="00F5799A">
      <w:pPr>
        <w:pStyle w:val="Code"/>
        <w:ind w:left="900"/>
        <w:rPr>
          <w:sz w:val="18"/>
        </w:rPr>
      </w:pPr>
      <w:r w:rsidRPr="00072059">
        <w:rPr>
          <w:sz w:val="18"/>
        </w:rPr>
        <w:t>    var fg = 0.4 + 0.1 * Math.random();</w:t>
      </w:r>
    </w:p>
    <w:p w:rsidR="00472E8F" w:rsidRPr="00072059" w:rsidRDefault="00472E8F" w:rsidP="00F5799A">
      <w:pPr>
        <w:pStyle w:val="Code"/>
        <w:ind w:left="900"/>
        <w:rPr>
          <w:sz w:val="18"/>
        </w:rPr>
      </w:pPr>
      <w:r w:rsidRPr="00072059">
        <w:rPr>
          <w:sz w:val="18"/>
        </w:rPr>
        <w:t>    var fb = 0.3 + 0.1 * Math.random();</w:t>
      </w:r>
    </w:p>
    <w:p w:rsidR="00472E8F" w:rsidRPr="00072059" w:rsidRDefault="00472E8F" w:rsidP="00F5799A">
      <w:pPr>
        <w:pStyle w:val="Code"/>
        <w:ind w:left="900"/>
        <w:rPr>
          <w:sz w:val="18"/>
        </w:rPr>
      </w:pPr>
      <w:r w:rsidRPr="00072059">
        <w:rPr>
          <w:sz w:val="18"/>
        </w:rPr>
        <w:t>    p.setFinalColor([fr, fg, fb, 0.6]);</w:t>
      </w:r>
    </w:p>
    <w:p w:rsidR="00072059" w:rsidRPr="00072059" w:rsidRDefault="00072059" w:rsidP="00F5799A">
      <w:pPr>
        <w:pStyle w:val="Code"/>
        <w:ind w:left="900"/>
        <w:rPr>
          <w:sz w:val="18"/>
        </w:rPr>
      </w:pPr>
      <w:r w:rsidRPr="00072059">
        <w:rPr>
          <w:rFonts w:ascii="Arial" w:hAnsi="Arial" w:cs="Arial"/>
          <w:sz w:val="18"/>
        </w:rPr>
        <w:t> </w:t>
      </w:r>
    </w:p>
    <w:p w:rsidR="00472E8F" w:rsidRPr="00072059" w:rsidRDefault="00472E8F" w:rsidP="00F5799A">
      <w:pPr>
        <w:pStyle w:val="Code"/>
        <w:ind w:left="900"/>
        <w:rPr>
          <w:sz w:val="18"/>
        </w:rPr>
      </w:pPr>
      <w:r w:rsidRPr="00072059">
        <w:rPr>
          <w:sz w:val="18"/>
        </w:rPr>
        <w:t>    // velocity on the particle</w:t>
      </w:r>
    </w:p>
    <w:p w:rsidR="00472E8F" w:rsidRPr="00072059" w:rsidRDefault="00472E8F" w:rsidP="00F5799A">
      <w:pPr>
        <w:pStyle w:val="Code"/>
        <w:ind w:left="900"/>
        <w:rPr>
          <w:sz w:val="18"/>
        </w:rPr>
      </w:pPr>
      <w:r w:rsidRPr="00072059">
        <w:rPr>
          <w:sz w:val="18"/>
        </w:rPr>
        <w:t>    var fx = 10 - 20 * Math.random();</w:t>
      </w:r>
    </w:p>
    <w:p w:rsidR="00472E8F" w:rsidRPr="00072059" w:rsidRDefault="00472E8F" w:rsidP="00F5799A">
      <w:pPr>
        <w:pStyle w:val="Code"/>
        <w:ind w:left="900"/>
        <w:rPr>
          <w:sz w:val="18"/>
        </w:rPr>
      </w:pPr>
      <w:r w:rsidRPr="00072059">
        <w:rPr>
          <w:sz w:val="18"/>
        </w:rPr>
        <w:t>    var fy = 10 * Math.random();</w:t>
      </w:r>
    </w:p>
    <w:p w:rsidR="00472E8F" w:rsidRPr="00072059" w:rsidRDefault="00472E8F" w:rsidP="00F5799A">
      <w:pPr>
        <w:pStyle w:val="Code"/>
        <w:ind w:left="900"/>
        <w:rPr>
          <w:sz w:val="18"/>
        </w:rPr>
      </w:pPr>
      <w:r w:rsidRPr="00072059">
        <w:rPr>
          <w:sz w:val="18"/>
        </w:rPr>
        <w:t>    p.getPhysicsComponent().setVelocity([fx, fy]);</w:t>
      </w:r>
    </w:p>
    <w:p w:rsidR="00072059" w:rsidRPr="00072059" w:rsidRDefault="00072059" w:rsidP="00F5799A">
      <w:pPr>
        <w:pStyle w:val="Code"/>
        <w:ind w:left="900"/>
        <w:rPr>
          <w:sz w:val="18"/>
        </w:rPr>
      </w:pPr>
      <w:r w:rsidRPr="00072059">
        <w:rPr>
          <w:rFonts w:ascii="Arial" w:hAnsi="Arial" w:cs="Arial"/>
          <w:sz w:val="18"/>
        </w:rPr>
        <w:t> </w:t>
      </w:r>
    </w:p>
    <w:p w:rsidR="00472E8F" w:rsidRPr="00072059" w:rsidRDefault="00472E8F" w:rsidP="00F5799A">
      <w:pPr>
        <w:pStyle w:val="Code"/>
        <w:ind w:left="900"/>
        <w:rPr>
          <w:sz w:val="18"/>
        </w:rPr>
      </w:pPr>
      <w:r w:rsidRPr="00072059">
        <w:rPr>
          <w:sz w:val="18"/>
        </w:rPr>
        <w:t>    // size delta</w:t>
      </w:r>
    </w:p>
    <w:p w:rsidR="00472E8F" w:rsidRPr="00072059" w:rsidRDefault="00472E8F" w:rsidP="00F5799A">
      <w:pPr>
        <w:pStyle w:val="Code"/>
        <w:ind w:left="900"/>
        <w:rPr>
          <w:sz w:val="18"/>
        </w:rPr>
      </w:pPr>
      <w:r w:rsidRPr="00072059">
        <w:rPr>
          <w:sz w:val="18"/>
        </w:rPr>
        <w:t>    p.setSizeDelta(0.98);</w:t>
      </w:r>
    </w:p>
    <w:p w:rsidR="00072059" w:rsidRPr="00072059" w:rsidRDefault="00072059" w:rsidP="00F5799A">
      <w:pPr>
        <w:pStyle w:val="Code"/>
        <w:ind w:left="900"/>
        <w:rPr>
          <w:sz w:val="18"/>
        </w:rPr>
      </w:pPr>
      <w:r w:rsidRPr="00072059">
        <w:rPr>
          <w:rFonts w:ascii="Arial" w:hAnsi="Arial" w:cs="Arial"/>
          <w:sz w:val="18"/>
        </w:rPr>
        <w:t> </w:t>
      </w:r>
    </w:p>
    <w:p w:rsidR="00472E8F" w:rsidRPr="00072059" w:rsidRDefault="00472E8F" w:rsidP="00F5799A">
      <w:pPr>
        <w:pStyle w:val="Code"/>
        <w:ind w:left="900"/>
        <w:rPr>
          <w:sz w:val="18"/>
        </w:rPr>
      </w:pPr>
      <w:r w:rsidRPr="00072059">
        <w:rPr>
          <w:sz w:val="18"/>
        </w:rPr>
        <w:t>    return p;</w:t>
      </w:r>
    </w:p>
    <w:p w:rsidR="00472E8F" w:rsidRPr="00072059" w:rsidRDefault="00472E8F" w:rsidP="00F5799A">
      <w:pPr>
        <w:pStyle w:val="Code"/>
        <w:ind w:left="900"/>
        <w:rPr>
          <w:sz w:val="18"/>
        </w:rPr>
      </w:pPr>
      <w:r w:rsidRPr="00072059">
        <w:rPr>
          <w:sz w:val="18"/>
        </w:rPr>
        <w:t>};</w:t>
      </w:r>
    </w:p>
    <w:p w:rsidR="00472E8F" w:rsidRPr="00072059" w:rsidRDefault="00472E8F" w:rsidP="00853525">
      <w:pPr>
        <w:pStyle w:val="Heading3"/>
      </w:pPr>
      <w:r w:rsidRPr="00072059">
        <w:t>Observations</w:t>
      </w:r>
    </w:p>
    <w:p w:rsidR="00472E8F" w:rsidRPr="00072059" w:rsidRDefault="00472E8F" w:rsidP="00853525">
      <w:pPr>
        <w:pStyle w:val="BodyTextFirst"/>
      </w:pPr>
      <w:r w:rsidRPr="00072059">
        <w:t xml:space="preserve">Run the project and press the Z key to observe the generated particles. It appears as though there is combustion occurring underneath the mouse pointer. Hold the Z key and move the mouse pointer around slowly to observe the combustion following the mouse as though there is an engine generating flames under the mouse pointer. If you move the mouse pointer quickly, you will observe individual pink circles changing </w:t>
      </w:r>
      <w:proofErr w:type="spellStart"/>
      <w:r w:rsidRPr="00072059">
        <w:t>color</w:t>
      </w:r>
      <w:proofErr w:type="spellEnd"/>
      <w:r w:rsidRPr="00072059">
        <w:t xml:space="preserve"> while dropping toward the floor. Particle systems must be fine-tuned for individual situations. Now, hold the Z key and move the mouse pointer over any of the other </w:t>
      </w:r>
      <w:proofErr w:type="spellStart"/>
      <w:r w:rsidRPr="00072059">
        <w:rPr>
          <w:rStyle w:val="CodeInline"/>
        </w:rPr>
        <w:t>RigidShape</w:t>
      </w:r>
      <w:proofErr w:type="spellEnd"/>
      <w:r w:rsidRPr="00072059">
        <w:t xml:space="preserve"> objects, such as one of the </w:t>
      </w:r>
      <w:r w:rsidRPr="00072059">
        <w:rPr>
          <w:rStyle w:val="CodeInline"/>
        </w:rPr>
        <w:t>Minion</w:t>
      </w:r>
      <w:r w:rsidRPr="00072059">
        <w:t xml:space="preserve">s. Observe that particles are projected to the boundary and continue to behave as expected. In addition, notice that the particles skirt the </w:t>
      </w:r>
      <w:proofErr w:type="spellStart"/>
      <w:r w:rsidRPr="00072059">
        <w:rPr>
          <w:rStyle w:val="CodeInline"/>
        </w:rPr>
        <w:t>RigidShape</w:t>
      </w:r>
      <w:proofErr w:type="spellEnd"/>
      <w:r w:rsidRPr="00072059">
        <w:t xml:space="preserve"> object bounds when collided, just as you would expect.</w:t>
      </w:r>
    </w:p>
    <w:p w:rsidR="00472E8F" w:rsidRPr="00072059" w:rsidRDefault="00472E8F" w:rsidP="00853525">
      <w:pPr>
        <w:pStyle w:val="Heading1"/>
      </w:pPr>
      <w:r w:rsidRPr="00072059">
        <w:lastRenderedPageBreak/>
        <w:t>Particle Emitters</w:t>
      </w:r>
    </w:p>
    <w:p w:rsidR="00472E8F" w:rsidRPr="00072059" w:rsidRDefault="00472E8F" w:rsidP="00853525">
      <w:pPr>
        <w:pStyle w:val="BodyTextFirst"/>
      </w:pPr>
      <w:r w:rsidRPr="00072059">
        <w:t>With your current particle system implementation, you can create particles at a specific point and time. These particles when created can move and change based on their properties. However, particles can be created only when there is an explicit state change such as a key click. This becomes restricting when it is desirable to persist the generation of particles after the state change, such as an explosion that persists for a short while after the dye pack collides with the hero. A particle emitter addresses this issue by defining the functionality of generating particles over a time period.</w:t>
      </w:r>
    </w:p>
    <w:p w:rsidR="00472E8F" w:rsidRPr="00072059" w:rsidRDefault="00472E8F" w:rsidP="00853525">
      <w:pPr>
        <w:pStyle w:val="Heading2"/>
      </w:pPr>
      <w:r w:rsidRPr="00072059">
        <w:t>The Particle Emitters Project</w:t>
      </w:r>
    </w:p>
    <w:p w:rsidR="00C966EA" w:rsidRPr="00072059" w:rsidRDefault="00472E8F" w:rsidP="00853525">
      <w:pPr>
        <w:pStyle w:val="BodyTextFirst"/>
      </w:pPr>
      <w:r w:rsidRPr="00072059">
        <w:t xml:space="preserve">This project demonstrates how to implement a particle emitter for your particle system to support emitting particles over time. You can see an example of this project running in Figure 9-11. The source code of this project is located in the </w:t>
      </w:r>
      <w:r w:rsidRPr="00072059">
        <w:rPr>
          <w:u w:color="0000FF"/>
        </w:rPr>
        <w:t>Chapter 9</w:t>
      </w:r>
      <w:r w:rsidRPr="00072059">
        <w:rPr>
          <w:rStyle w:val="CodeInline"/>
        </w:rPr>
        <w:t>/9.4.ParticleEmitters</w:t>
      </w:r>
      <w:r w:rsidRPr="00072059">
        <w:t xml:space="preserve"> folder.</w:t>
      </w:r>
    </w:p>
    <w:p w:rsidR="00C966EA" w:rsidRPr="00072059" w:rsidRDefault="00472E8F" w:rsidP="00933493">
      <w:pPr>
        <w:pStyle w:val="Figure"/>
      </w:pPr>
      <w:r w:rsidRPr="00072059">
        <w:rPr>
          <w:noProof/>
        </w:rPr>
        <w:drawing>
          <wp:inline distT="0" distB="0" distL="0" distR="0">
            <wp:extent cx="5262880" cy="2957195"/>
            <wp:effectExtent l="19050" t="0" r="0" b="0"/>
            <wp:docPr id="10" name="D:\Programs\XED\Background\XML_to_WORD\Springer_Sb7\Work\T02\MediaObjects\978-1-4842-0952-3_9_Fig11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9_Fig11_HTML.jpg"/>
                    <pic:cNvPicPr>
                      <a:picLocks noChangeAspect="1" noChangeArrowheads="1"/>
                    </pic:cNvPicPr>
                  </pic:nvPicPr>
                  <pic:blipFill>
                    <a:blip r:embed="rId25" cstate="print"/>
                    <a:srcRect/>
                    <a:stretch>
                      <a:fillRect/>
                    </a:stretch>
                  </pic:blipFill>
                  <pic:spPr bwMode="auto">
                    <a:xfrm>
                      <a:off x="0" y="0"/>
                      <a:ext cx="5262880" cy="2957195"/>
                    </a:xfrm>
                    <a:prstGeom prst="rect">
                      <a:avLst/>
                    </a:prstGeom>
                    <a:noFill/>
                    <a:ln w="9525">
                      <a:noFill/>
                      <a:miter lim="800000"/>
                      <a:headEnd/>
                      <a:tailEnd/>
                    </a:ln>
                  </pic:spPr>
                </pic:pic>
              </a:graphicData>
            </a:graphic>
          </wp:inline>
        </w:drawing>
      </w:r>
    </w:p>
    <w:p w:rsidR="008D1BB1" w:rsidRPr="00072059" w:rsidRDefault="008D1BB1" w:rsidP="000C4818">
      <w:pPr>
        <w:pStyle w:val="FigureCaption"/>
      </w:pPr>
      <w:r w:rsidRPr="00072059">
        <w:rPr>
          <w:b/>
        </w:rPr>
        <w:t xml:space="preserve">Figure 9-11. </w:t>
      </w:r>
      <w:r w:rsidRPr="00072059">
        <w:t>Running the Particle Emitters project</w:t>
      </w:r>
    </w:p>
    <w:p w:rsidR="00472E8F" w:rsidRPr="00072059" w:rsidRDefault="00472E8F" w:rsidP="00AB1239">
      <w:pPr>
        <w:pStyle w:val="BodyText"/>
      </w:pPr>
      <w:r w:rsidRPr="00072059">
        <w:t>The controls of the project are as follows:</w:t>
      </w:r>
    </w:p>
    <w:p w:rsidR="00472E8F" w:rsidRPr="00072059" w:rsidRDefault="00472E8F" w:rsidP="00F84002">
      <w:pPr>
        <w:pStyle w:val="Bullet"/>
      </w:pPr>
      <w:r w:rsidRPr="00072059">
        <w:rPr>
          <w:i/>
        </w:rPr>
        <w:t>WASD keys</w:t>
      </w:r>
      <w:r w:rsidRPr="00072059">
        <w:t xml:space="preserve">: Moves the </w:t>
      </w:r>
      <w:r w:rsidRPr="00072059">
        <w:rPr>
          <w:rStyle w:val="CodeInline"/>
        </w:rPr>
        <w:t>Hero</w:t>
      </w:r>
      <w:r w:rsidRPr="00072059">
        <w:t xml:space="preserve"> object</w:t>
      </w:r>
    </w:p>
    <w:p w:rsidR="00472E8F" w:rsidRPr="00072059" w:rsidRDefault="00472E8F" w:rsidP="00F84002">
      <w:pPr>
        <w:pStyle w:val="Bullet"/>
      </w:pPr>
      <w:r w:rsidRPr="00072059">
        <w:t xml:space="preserve">Left mouse button click in the game window: Sends a </w:t>
      </w:r>
      <w:proofErr w:type="spellStart"/>
      <w:r w:rsidRPr="00072059">
        <w:rPr>
          <w:rStyle w:val="CodeInline"/>
        </w:rPr>
        <w:t>DyePack</w:t>
      </w:r>
      <w:proofErr w:type="spellEnd"/>
      <w:r w:rsidRPr="00072059">
        <w:t xml:space="preserve"> chasing after the </w:t>
      </w:r>
      <w:r w:rsidRPr="00072059">
        <w:rPr>
          <w:rStyle w:val="CodeInline"/>
        </w:rPr>
        <w:t>Hero</w:t>
      </w:r>
    </w:p>
    <w:p w:rsidR="00472E8F" w:rsidRPr="00072059" w:rsidRDefault="00472E8F" w:rsidP="00F84002">
      <w:pPr>
        <w:pStyle w:val="Bullet"/>
      </w:pPr>
      <w:r w:rsidRPr="00072059">
        <w:rPr>
          <w:i/>
        </w:rPr>
        <w:t>Z key</w:t>
      </w:r>
      <w:r w:rsidRPr="00072059">
        <w:t>: Spawns particles at the current mouse position</w:t>
      </w:r>
    </w:p>
    <w:p w:rsidR="00472E8F" w:rsidRPr="00072059" w:rsidRDefault="00472E8F" w:rsidP="00AB1239">
      <w:pPr>
        <w:pStyle w:val="BodyText"/>
      </w:pPr>
      <w:r w:rsidRPr="00072059">
        <w:t>The goals of the project are as follows:</w:t>
      </w:r>
    </w:p>
    <w:p w:rsidR="00472E8F" w:rsidRPr="00072059" w:rsidRDefault="00472E8F" w:rsidP="00F84002">
      <w:pPr>
        <w:pStyle w:val="Bullet"/>
      </w:pPr>
      <w:r w:rsidRPr="00072059">
        <w:t>To understand the need for particle emitters</w:t>
      </w:r>
    </w:p>
    <w:p w:rsidR="00472E8F" w:rsidRPr="00072059" w:rsidRDefault="00472E8F" w:rsidP="00F84002">
      <w:pPr>
        <w:pStyle w:val="Bullet"/>
      </w:pPr>
      <w:r w:rsidRPr="00072059">
        <w:lastRenderedPageBreak/>
        <w:t>To experience implementing particle emitters</w:t>
      </w:r>
    </w:p>
    <w:p w:rsidR="00472E8F" w:rsidRPr="00072059" w:rsidRDefault="00472E8F" w:rsidP="00AB1239">
      <w:pPr>
        <w:pStyle w:val="BodyText"/>
      </w:pPr>
      <w:r w:rsidRPr="00072059">
        <w:t xml:space="preserve">You can find the following external resources in the </w:t>
      </w:r>
      <w:r w:rsidRPr="00072059">
        <w:rPr>
          <w:rStyle w:val="CodeInline"/>
        </w:rPr>
        <w:t>assets</w:t>
      </w:r>
      <w:r w:rsidRPr="00072059">
        <w:t xml:space="preserve"> folder: the </w:t>
      </w:r>
      <w:r w:rsidRPr="00072059">
        <w:rPr>
          <w:rStyle w:val="CodeInline"/>
        </w:rPr>
        <w:t>fonts</w:t>
      </w:r>
      <w:r w:rsidRPr="00072059">
        <w:t xml:space="preserve"> folder that contains the default system fonts and four texture images (</w:t>
      </w:r>
      <w:r w:rsidRPr="00072059">
        <w:rPr>
          <w:rStyle w:val="CodeInline"/>
        </w:rPr>
        <w:t>minion_sprite.png</w:t>
      </w:r>
      <w:r w:rsidRPr="00072059">
        <w:t xml:space="preserve">, which defines the sprite elements for the hero and the minions; </w:t>
      </w:r>
      <w:r w:rsidRPr="00072059">
        <w:rPr>
          <w:rStyle w:val="CodeInline"/>
        </w:rPr>
        <w:t>platform.png</w:t>
      </w:r>
      <w:r w:rsidRPr="00072059">
        <w:t xml:space="preserve">, which defines the platforms and floor and ceiling tiles; </w:t>
      </w:r>
      <w:r w:rsidRPr="00072059">
        <w:rPr>
          <w:rStyle w:val="CodeInline"/>
        </w:rPr>
        <w:t>wall.png</w:t>
      </w:r>
      <w:r w:rsidRPr="00072059">
        <w:t xml:space="preserve">, which defines the walls; </w:t>
      </w:r>
      <w:r w:rsidRPr="00072059">
        <w:rPr>
          <w:rStyle w:val="CodeInline"/>
        </w:rPr>
        <w:t>dye_pack.png</w:t>
      </w:r>
      <w:r w:rsidRPr="00072059">
        <w:t xml:space="preserve">, which defines the dye packs; and </w:t>
      </w:r>
      <w:r w:rsidRPr="00072059">
        <w:rPr>
          <w:rStyle w:val="CodeInline"/>
        </w:rPr>
        <w:t>particle.png</w:t>
      </w:r>
      <w:r w:rsidRPr="00072059">
        <w:t>, which is used to draw one particle).</w:t>
      </w:r>
    </w:p>
    <w:p w:rsidR="00472E8F" w:rsidRPr="00072059" w:rsidRDefault="00472E8F" w:rsidP="00853525">
      <w:pPr>
        <w:pStyle w:val="Heading3"/>
      </w:pPr>
      <w:r w:rsidRPr="00072059">
        <w:t xml:space="preserve">Creating the </w:t>
      </w:r>
      <w:proofErr w:type="spellStart"/>
      <w:r w:rsidRPr="00072059">
        <w:t>ParticleEmitter</w:t>
      </w:r>
      <w:proofErr w:type="spellEnd"/>
      <w:r w:rsidRPr="00072059">
        <w:t xml:space="preserve"> Object</w:t>
      </w:r>
    </w:p>
    <w:p w:rsidR="00472E8F" w:rsidRPr="00072059" w:rsidRDefault="00472E8F" w:rsidP="00853525">
      <w:pPr>
        <w:pStyle w:val="BodyTextFirst"/>
      </w:pPr>
      <w:r w:rsidRPr="00072059">
        <w:t xml:space="preserve">Recall that when working with particles, it is important to avoid patterns. In this case, as the </w:t>
      </w:r>
      <w:proofErr w:type="spellStart"/>
      <w:r w:rsidRPr="00072059">
        <w:rPr>
          <w:rStyle w:val="CodeInline"/>
        </w:rPr>
        <w:t>ParticleEmitter</w:t>
      </w:r>
      <w:proofErr w:type="spellEnd"/>
      <w:r w:rsidRPr="00072059">
        <w:t xml:space="preserve"> object generates new particles over time, it is important to build in randomness to avoid any patterns.</w:t>
      </w:r>
    </w:p>
    <w:p w:rsidR="00472E8F" w:rsidRPr="00072059" w:rsidRDefault="00472E8F" w:rsidP="00C26F2F">
      <w:pPr>
        <w:pStyle w:val="NumList"/>
        <w:numPr>
          <w:ilvl w:val="0"/>
          <w:numId w:val="47"/>
        </w:numPr>
      </w:pPr>
      <w:r w:rsidRPr="00072059">
        <w:t xml:space="preserve">Under the </w:t>
      </w:r>
      <w:proofErr w:type="spellStart"/>
      <w:r w:rsidRPr="00072059">
        <w:rPr>
          <w:rStyle w:val="CodeInline"/>
        </w:rPr>
        <w:t>src</w:t>
      </w:r>
      <w:proofErr w:type="spellEnd"/>
      <w:r w:rsidRPr="00072059">
        <w:rPr>
          <w:rStyle w:val="CodeInline"/>
        </w:rPr>
        <w:t>/Engine/Particles</w:t>
      </w:r>
      <w:r w:rsidRPr="00072059">
        <w:t xml:space="preserve"> folder, add a new file and name it </w:t>
      </w:r>
      <w:r w:rsidRPr="00072059">
        <w:rPr>
          <w:rStyle w:val="CodeInline"/>
        </w:rPr>
        <w:t>ParticleEmitter.js</w:t>
      </w:r>
      <w:r w:rsidRPr="00072059">
        <w:t xml:space="preserve">. Remember to load this new source file in </w:t>
      </w:r>
      <w:r w:rsidRPr="00072059">
        <w:rPr>
          <w:rStyle w:val="CodeInline"/>
        </w:rPr>
        <w:t>index.html</w:t>
      </w:r>
      <w:r w:rsidRPr="00072059">
        <w:t>.</w:t>
      </w:r>
    </w:p>
    <w:p w:rsidR="00472E8F" w:rsidRPr="00072059" w:rsidRDefault="00472E8F" w:rsidP="00C26F2F">
      <w:pPr>
        <w:pStyle w:val="NumList"/>
      </w:pPr>
      <w:r w:rsidRPr="00072059">
        <w:t xml:space="preserve">Create a constructor to define and set the default number of particles to emit at each cycle, the emitter’s position, the number of particles left to be emitted, and </w:t>
      </w:r>
      <w:proofErr w:type="spellStart"/>
      <w:r w:rsidRPr="00072059">
        <w:rPr>
          <w:rStyle w:val="CodeInline"/>
        </w:rPr>
        <w:t>mParticleCreator</w:t>
      </w:r>
      <w:proofErr w:type="spellEnd"/>
      <w:r w:rsidRPr="00072059">
        <w:t>, the callback function for actual particles creation.</w:t>
      </w:r>
    </w:p>
    <w:p w:rsidR="00472E8F" w:rsidRPr="00072059" w:rsidRDefault="00472E8F" w:rsidP="00F5799A">
      <w:pPr>
        <w:pStyle w:val="Code"/>
        <w:ind w:left="900"/>
        <w:rPr>
          <w:sz w:val="18"/>
        </w:rPr>
      </w:pPr>
      <w:r w:rsidRPr="00072059">
        <w:rPr>
          <w:sz w:val="18"/>
        </w:rPr>
        <w:t>function ParticleEmitter(pos, num, createrFunc) {</w:t>
      </w:r>
    </w:p>
    <w:p w:rsidR="00472E8F" w:rsidRPr="00072059" w:rsidRDefault="00472E8F" w:rsidP="00F5799A">
      <w:pPr>
        <w:pStyle w:val="Code"/>
        <w:ind w:left="900"/>
        <w:rPr>
          <w:sz w:val="18"/>
        </w:rPr>
      </w:pPr>
      <w:r w:rsidRPr="00072059">
        <w:rPr>
          <w:sz w:val="18"/>
        </w:rPr>
        <w:t>    // Smallest number of particle emitted per cycle</w:t>
      </w:r>
    </w:p>
    <w:p w:rsidR="00472E8F" w:rsidRPr="00072059" w:rsidRDefault="00472E8F" w:rsidP="00F5799A">
      <w:pPr>
        <w:pStyle w:val="Code"/>
        <w:ind w:left="900"/>
        <w:rPr>
          <w:sz w:val="18"/>
        </w:rPr>
      </w:pPr>
      <w:r w:rsidRPr="00072059">
        <w:rPr>
          <w:sz w:val="18"/>
        </w:rPr>
        <w:t>    this.kMinToEmit = 5;</w:t>
      </w:r>
    </w:p>
    <w:p w:rsidR="00072059" w:rsidRPr="00072059" w:rsidRDefault="00072059" w:rsidP="00F5799A">
      <w:pPr>
        <w:pStyle w:val="Code"/>
        <w:ind w:left="900"/>
        <w:rPr>
          <w:sz w:val="18"/>
        </w:rPr>
      </w:pPr>
      <w:r w:rsidRPr="00072059">
        <w:rPr>
          <w:rFonts w:ascii="Arial" w:hAnsi="Arial" w:cs="Arial"/>
          <w:sz w:val="18"/>
        </w:rPr>
        <w:t> </w:t>
      </w:r>
    </w:p>
    <w:p w:rsidR="00472E8F" w:rsidRPr="00072059" w:rsidRDefault="00472E8F" w:rsidP="00F5799A">
      <w:pPr>
        <w:pStyle w:val="Code"/>
        <w:ind w:left="900"/>
        <w:rPr>
          <w:sz w:val="18"/>
        </w:rPr>
      </w:pPr>
      <w:r w:rsidRPr="00072059">
        <w:rPr>
          <w:sz w:val="18"/>
        </w:rPr>
        <w:t>    // Emitter position</w:t>
      </w:r>
    </w:p>
    <w:p w:rsidR="00472E8F" w:rsidRPr="00072059" w:rsidRDefault="00472E8F" w:rsidP="00F5799A">
      <w:pPr>
        <w:pStyle w:val="Code"/>
        <w:ind w:left="900"/>
        <w:rPr>
          <w:sz w:val="18"/>
        </w:rPr>
      </w:pPr>
      <w:r w:rsidRPr="00072059">
        <w:rPr>
          <w:sz w:val="18"/>
        </w:rPr>
        <w:t>    this.mEmitPosition = pos;   // this can be a reference to a xform.mPosition</w:t>
      </w:r>
    </w:p>
    <w:p w:rsidR="00072059" w:rsidRPr="00072059" w:rsidRDefault="00072059" w:rsidP="00F5799A">
      <w:pPr>
        <w:pStyle w:val="Code"/>
        <w:ind w:left="900"/>
        <w:rPr>
          <w:sz w:val="18"/>
        </w:rPr>
      </w:pPr>
      <w:r w:rsidRPr="00072059">
        <w:rPr>
          <w:rFonts w:ascii="Arial" w:hAnsi="Arial" w:cs="Arial"/>
          <w:sz w:val="18"/>
        </w:rPr>
        <w:t> </w:t>
      </w:r>
    </w:p>
    <w:p w:rsidR="00472E8F" w:rsidRPr="00072059" w:rsidRDefault="00472E8F" w:rsidP="00F5799A">
      <w:pPr>
        <w:pStyle w:val="Code"/>
        <w:ind w:left="900"/>
        <w:rPr>
          <w:sz w:val="18"/>
        </w:rPr>
      </w:pPr>
      <w:r w:rsidRPr="00072059">
        <w:rPr>
          <w:sz w:val="18"/>
        </w:rPr>
        <w:t>    // Number of particles left to be emitted</w:t>
      </w:r>
    </w:p>
    <w:p w:rsidR="00472E8F" w:rsidRPr="00072059" w:rsidRDefault="00472E8F" w:rsidP="00F5799A">
      <w:pPr>
        <w:pStyle w:val="Code"/>
        <w:ind w:left="900"/>
        <w:rPr>
          <w:sz w:val="18"/>
        </w:rPr>
      </w:pPr>
      <w:r w:rsidRPr="00072059">
        <w:rPr>
          <w:sz w:val="18"/>
        </w:rPr>
        <w:t>    this.mNumRemains = num;</w:t>
      </w:r>
    </w:p>
    <w:p w:rsidR="00072059" w:rsidRPr="00072059" w:rsidRDefault="00072059" w:rsidP="00F5799A">
      <w:pPr>
        <w:pStyle w:val="Code"/>
        <w:ind w:left="900"/>
        <w:rPr>
          <w:sz w:val="18"/>
        </w:rPr>
      </w:pPr>
      <w:r w:rsidRPr="00072059">
        <w:rPr>
          <w:rFonts w:ascii="Arial" w:hAnsi="Arial" w:cs="Arial"/>
          <w:sz w:val="18"/>
        </w:rPr>
        <w:t> </w:t>
      </w:r>
    </w:p>
    <w:p w:rsidR="00472E8F" w:rsidRPr="00072059" w:rsidRDefault="00472E8F" w:rsidP="00F5799A">
      <w:pPr>
        <w:pStyle w:val="Code"/>
        <w:ind w:left="900"/>
        <w:rPr>
          <w:sz w:val="18"/>
        </w:rPr>
      </w:pPr>
      <w:r w:rsidRPr="00072059">
        <w:rPr>
          <w:sz w:val="18"/>
        </w:rPr>
        <w:t>    this.mParticleCreator = createrFunc;</w:t>
      </w:r>
    </w:p>
    <w:p w:rsidR="00472E8F" w:rsidRPr="00072059" w:rsidRDefault="00472E8F" w:rsidP="00F5799A">
      <w:pPr>
        <w:pStyle w:val="Code"/>
        <w:ind w:left="900"/>
        <w:rPr>
          <w:sz w:val="18"/>
        </w:rPr>
      </w:pPr>
      <w:r w:rsidRPr="00072059">
        <w:rPr>
          <w:sz w:val="18"/>
        </w:rPr>
        <w:t>}</w:t>
      </w:r>
    </w:p>
    <w:p w:rsidR="00472E8F" w:rsidRPr="00072059" w:rsidRDefault="00472E8F" w:rsidP="00C26F2F">
      <w:pPr>
        <w:pStyle w:val="NumList"/>
      </w:pPr>
      <w:r w:rsidRPr="00072059">
        <w:t>Define a function to return the functioning status for the emitter. When there are no more particles to emit, the emitters should be removed.</w:t>
      </w:r>
    </w:p>
    <w:p w:rsidR="00472E8F" w:rsidRPr="00072059" w:rsidRDefault="00472E8F" w:rsidP="00F5799A">
      <w:pPr>
        <w:pStyle w:val="Code"/>
        <w:ind w:left="900"/>
        <w:rPr>
          <w:sz w:val="18"/>
        </w:rPr>
      </w:pPr>
      <w:r w:rsidRPr="00072059">
        <w:rPr>
          <w:sz w:val="18"/>
        </w:rPr>
        <w:t>ParticleEmitter.prototype.expired = function () { return (this.mNumRemains &lt;= 0); };</w:t>
      </w:r>
    </w:p>
    <w:p w:rsidR="00472E8F" w:rsidRPr="00072059" w:rsidRDefault="00472E8F" w:rsidP="00C26F2F">
      <w:pPr>
        <w:pStyle w:val="NumList"/>
      </w:pPr>
      <w:r w:rsidRPr="00072059">
        <w:t xml:space="preserve">Create a function to actually emit particles. Take note of the randomness in the number of particles that are actually emitted and the invocation of the </w:t>
      </w:r>
      <w:proofErr w:type="spellStart"/>
      <w:proofErr w:type="gramStart"/>
      <w:r w:rsidRPr="00072059">
        <w:rPr>
          <w:rStyle w:val="CodeInline"/>
        </w:rPr>
        <w:t>mParticleCreator</w:t>
      </w:r>
      <w:proofErr w:type="spellEnd"/>
      <w:r w:rsidRPr="00072059">
        <w:rPr>
          <w:rStyle w:val="CodeInline"/>
        </w:rPr>
        <w:t>(</w:t>
      </w:r>
      <w:proofErr w:type="gramEnd"/>
      <w:r w:rsidRPr="00072059">
        <w:rPr>
          <w:rStyle w:val="CodeInline"/>
        </w:rPr>
        <w:t>)</w:t>
      </w:r>
      <w:r w:rsidRPr="00072059">
        <w:t xml:space="preserve"> callback function. With this design, there would be no patterns in the number of particles that are created over time. In addition, the emitter defines only the mechanisms of how, when, and where particles will be emitted and does not define the characteristics of the created particles. The function pointed to by </w:t>
      </w:r>
      <w:proofErr w:type="spellStart"/>
      <w:r w:rsidRPr="00072059">
        <w:rPr>
          <w:rStyle w:val="CodeInline"/>
        </w:rPr>
        <w:t>mParticleCreator</w:t>
      </w:r>
      <w:proofErr w:type="spellEnd"/>
      <w:r w:rsidRPr="00072059">
        <w:t xml:space="preserve"> is responsible for defining that.</w:t>
      </w:r>
    </w:p>
    <w:p w:rsidR="00472E8F" w:rsidRPr="00072059" w:rsidRDefault="00472E8F" w:rsidP="00F5799A">
      <w:pPr>
        <w:pStyle w:val="Code"/>
        <w:ind w:left="900"/>
        <w:rPr>
          <w:sz w:val="18"/>
        </w:rPr>
      </w:pPr>
      <w:r w:rsidRPr="00072059">
        <w:rPr>
          <w:sz w:val="18"/>
        </w:rPr>
        <w:t>ParticleEmitter.prototype.emitParticles = function (pSet) {</w:t>
      </w:r>
    </w:p>
    <w:p w:rsidR="00472E8F" w:rsidRPr="00072059" w:rsidRDefault="00472E8F" w:rsidP="00F5799A">
      <w:pPr>
        <w:pStyle w:val="Code"/>
        <w:ind w:left="900"/>
        <w:rPr>
          <w:sz w:val="18"/>
        </w:rPr>
      </w:pPr>
      <w:r w:rsidRPr="00072059">
        <w:rPr>
          <w:sz w:val="18"/>
        </w:rPr>
        <w:t>    var numToEmit = 0;</w:t>
      </w:r>
    </w:p>
    <w:p w:rsidR="00472E8F" w:rsidRPr="00072059" w:rsidRDefault="00472E8F" w:rsidP="00F5799A">
      <w:pPr>
        <w:pStyle w:val="Code"/>
        <w:ind w:left="900"/>
        <w:rPr>
          <w:sz w:val="18"/>
        </w:rPr>
      </w:pPr>
      <w:r w:rsidRPr="00072059">
        <w:rPr>
          <w:sz w:val="18"/>
        </w:rPr>
        <w:t>    if (this.mNumRemains &lt; this.kMinToEmit) {</w:t>
      </w:r>
    </w:p>
    <w:p w:rsidR="00472E8F" w:rsidRPr="00072059" w:rsidRDefault="00472E8F" w:rsidP="00F5799A">
      <w:pPr>
        <w:pStyle w:val="Code"/>
        <w:ind w:left="900"/>
        <w:rPr>
          <w:sz w:val="18"/>
        </w:rPr>
      </w:pPr>
      <w:r w:rsidRPr="00072059">
        <w:rPr>
          <w:sz w:val="18"/>
        </w:rPr>
        <w:t>        // If only a few are left, emits all of them</w:t>
      </w:r>
    </w:p>
    <w:p w:rsidR="00472E8F" w:rsidRPr="00072059" w:rsidRDefault="00472E8F" w:rsidP="00F5799A">
      <w:pPr>
        <w:pStyle w:val="Code"/>
        <w:ind w:left="900"/>
        <w:rPr>
          <w:sz w:val="18"/>
        </w:rPr>
      </w:pPr>
      <w:r w:rsidRPr="00072059">
        <w:rPr>
          <w:sz w:val="18"/>
        </w:rPr>
        <w:t>        numToEmit = this.mNumRemains;</w:t>
      </w:r>
    </w:p>
    <w:p w:rsidR="00472E8F" w:rsidRPr="00072059" w:rsidRDefault="00472E8F" w:rsidP="00F5799A">
      <w:pPr>
        <w:pStyle w:val="Code"/>
        <w:ind w:left="900"/>
        <w:rPr>
          <w:sz w:val="18"/>
        </w:rPr>
      </w:pPr>
      <w:r w:rsidRPr="00072059">
        <w:rPr>
          <w:sz w:val="18"/>
        </w:rPr>
        <w:t>    } else  {</w:t>
      </w:r>
    </w:p>
    <w:p w:rsidR="00472E8F" w:rsidRPr="00072059" w:rsidRDefault="00472E8F" w:rsidP="00F5799A">
      <w:pPr>
        <w:pStyle w:val="Code"/>
        <w:ind w:left="900"/>
        <w:rPr>
          <w:sz w:val="18"/>
        </w:rPr>
      </w:pPr>
      <w:r w:rsidRPr="00072059">
        <w:rPr>
          <w:sz w:val="18"/>
        </w:rPr>
        <w:t>        // Otherwise, emits about 20% of what’s left</w:t>
      </w:r>
    </w:p>
    <w:p w:rsidR="00472E8F" w:rsidRPr="00072059" w:rsidRDefault="00472E8F" w:rsidP="00F5799A">
      <w:pPr>
        <w:pStyle w:val="Code"/>
        <w:ind w:left="900"/>
        <w:rPr>
          <w:sz w:val="18"/>
        </w:rPr>
      </w:pPr>
      <w:r w:rsidRPr="00072059">
        <w:rPr>
          <w:sz w:val="18"/>
        </w:rPr>
        <w:t>        numToEmit = Math.random() * 0.2 * this.mNumRemains;</w:t>
      </w:r>
    </w:p>
    <w:p w:rsidR="00472E8F" w:rsidRPr="00072059" w:rsidRDefault="00472E8F" w:rsidP="00F5799A">
      <w:pPr>
        <w:pStyle w:val="Code"/>
        <w:ind w:left="900"/>
        <w:rPr>
          <w:sz w:val="18"/>
        </w:rPr>
      </w:pPr>
      <w:r w:rsidRPr="00072059">
        <w:rPr>
          <w:sz w:val="18"/>
        </w:rPr>
        <w:lastRenderedPageBreak/>
        <w:t>    }</w:t>
      </w:r>
    </w:p>
    <w:p w:rsidR="00472E8F" w:rsidRPr="00072059" w:rsidRDefault="00472E8F" w:rsidP="00F5799A">
      <w:pPr>
        <w:pStyle w:val="Code"/>
        <w:ind w:left="900"/>
        <w:rPr>
          <w:sz w:val="18"/>
        </w:rPr>
      </w:pPr>
      <w:r w:rsidRPr="00072059">
        <w:rPr>
          <w:sz w:val="18"/>
        </w:rPr>
        <w:t>    // Left for future emitting.</w:t>
      </w:r>
    </w:p>
    <w:p w:rsidR="00472E8F" w:rsidRPr="00072059" w:rsidRDefault="00472E8F" w:rsidP="00F5799A">
      <w:pPr>
        <w:pStyle w:val="Code"/>
        <w:ind w:left="900"/>
        <w:rPr>
          <w:sz w:val="18"/>
        </w:rPr>
      </w:pPr>
      <w:r w:rsidRPr="00072059">
        <w:rPr>
          <w:sz w:val="18"/>
        </w:rPr>
        <w:t>    this.mNumRemains -= numToEmit;</w:t>
      </w:r>
    </w:p>
    <w:p w:rsidR="00472E8F" w:rsidRPr="00072059" w:rsidRDefault="00472E8F" w:rsidP="00F5799A">
      <w:pPr>
        <w:pStyle w:val="Code"/>
        <w:ind w:left="900"/>
        <w:rPr>
          <w:sz w:val="18"/>
        </w:rPr>
      </w:pPr>
      <w:r w:rsidRPr="00072059">
        <w:rPr>
          <w:sz w:val="18"/>
        </w:rPr>
        <w:t>    var i, p;</w:t>
      </w:r>
    </w:p>
    <w:p w:rsidR="00472E8F" w:rsidRPr="00072059" w:rsidRDefault="00472E8F" w:rsidP="00F5799A">
      <w:pPr>
        <w:pStyle w:val="Code"/>
        <w:ind w:left="900"/>
        <w:rPr>
          <w:sz w:val="18"/>
        </w:rPr>
      </w:pPr>
      <w:r w:rsidRPr="00072059">
        <w:rPr>
          <w:sz w:val="18"/>
        </w:rPr>
        <w:t>    for (i = 0; i &lt; numToEmit; i++) {</w:t>
      </w:r>
    </w:p>
    <w:p w:rsidR="00472E8F" w:rsidRPr="00072059" w:rsidRDefault="00472E8F" w:rsidP="00F5799A">
      <w:pPr>
        <w:pStyle w:val="Code"/>
        <w:ind w:left="900"/>
        <w:rPr>
          <w:sz w:val="18"/>
        </w:rPr>
      </w:pPr>
      <w:r w:rsidRPr="00072059">
        <w:rPr>
          <w:sz w:val="18"/>
        </w:rPr>
        <w:t>        p = this.mParticleCreator(this.mEmitPosition[0], this.mEmitPosition[1]);</w:t>
      </w:r>
    </w:p>
    <w:p w:rsidR="00472E8F" w:rsidRPr="00072059" w:rsidRDefault="00472E8F" w:rsidP="00F5799A">
      <w:pPr>
        <w:pStyle w:val="Code"/>
        <w:ind w:left="900"/>
        <w:rPr>
          <w:sz w:val="18"/>
        </w:rPr>
      </w:pPr>
      <w:r w:rsidRPr="00072059">
        <w:rPr>
          <w:sz w:val="18"/>
        </w:rPr>
        <w:t>        pSet.addToSet(p);</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w:t>
      </w:r>
    </w:p>
    <w:p w:rsidR="00472E8F" w:rsidRPr="00072059" w:rsidRDefault="00472E8F" w:rsidP="00853525">
      <w:pPr>
        <w:pStyle w:val="Heading3"/>
      </w:pPr>
      <w:r w:rsidRPr="00072059">
        <w:t>Modifying the Particle Game Object Set</w:t>
      </w:r>
    </w:p>
    <w:p w:rsidR="00472E8F" w:rsidRPr="00072059" w:rsidRDefault="00472E8F" w:rsidP="00853525">
      <w:pPr>
        <w:pStyle w:val="BodyTextFirst"/>
      </w:pPr>
      <w:r w:rsidRPr="00072059">
        <w:t xml:space="preserve">The defined </w:t>
      </w:r>
      <w:proofErr w:type="spellStart"/>
      <w:r w:rsidRPr="00072059">
        <w:rPr>
          <w:rStyle w:val="CodeInline"/>
        </w:rPr>
        <w:t>ParticleEmitter</w:t>
      </w:r>
      <w:proofErr w:type="spellEnd"/>
      <w:r w:rsidRPr="00072059">
        <w:t xml:space="preserve"> object needs to be integrated into </w:t>
      </w:r>
      <w:proofErr w:type="spellStart"/>
      <w:r w:rsidRPr="00072059">
        <w:rPr>
          <w:rStyle w:val="CodeInline"/>
        </w:rPr>
        <w:t>ParticleGemeObjectSet</w:t>
      </w:r>
      <w:proofErr w:type="spellEnd"/>
      <w:r w:rsidRPr="00072059">
        <w:t xml:space="preserve"> to manage the emitted particles.</w:t>
      </w:r>
    </w:p>
    <w:p w:rsidR="00472E8F" w:rsidRPr="00072059" w:rsidRDefault="00472E8F" w:rsidP="00C26F2F">
      <w:pPr>
        <w:pStyle w:val="NumList"/>
        <w:numPr>
          <w:ilvl w:val="0"/>
          <w:numId w:val="48"/>
        </w:numPr>
      </w:pPr>
      <w:r w:rsidRPr="00072059">
        <w:t xml:space="preserve">Edit the </w:t>
      </w:r>
      <w:r w:rsidRPr="00072059">
        <w:rPr>
          <w:rStyle w:val="CodeInline"/>
        </w:rPr>
        <w:t>ParticleGameObjectSet.js</w:t>
      </w:r>
      <w:r w:rsidRPr="00072059">
        <w:t xml:space="preserve"> file; in the constructor, define and initialize a particle emitter set.</w:t>
      </w:r>
    </w:p>
    <w:p w:rsidR="00472E8F" w:rsidRPr="00072059" w:rsidRDefault="00472E8F" w:rsidP="00072059">
      <w:pPr>
        <w:pStyle w:val="Code"/>
        <w:ind w:left="900"/>
        <w:rPr>
          <w:rStyle w:val="CodeInline"/>
        </w:rPr>
      </w:pPr>
      <w:r w:rsidRPr="00072059">
        <w:rPr>
          <w:rStyle w:val="CodeInline"/>
        </w:rPr>
        <w:t>this.mEmitterSet = [];</w:t>
      </w:r>
    </w:p>
    <w:p w:rsidR="00472E8F" w:rsidRPr="00072059" w:rsidRDefault="00472E8F" w:rsidP="00C26F2F">
      <w:pPr>
        <w:pStyle w:val="NumList"/>
      </w:pPr>
      <w:r w:rsidRPr="00072059">
        <w:t xml:space="preserve">Define a function for instantiating a new emitter. Take note of the </w:t>
      </w:r>
      <w:proofErr w:type="spellStart"/>
      <w:r w:rsidRPr="00072059">
        <w:rPr>
          <w:rStyle w:val="CodeInline"/>
        </w:rPr>
        <w:t>func</w:t>
      </w:r>
      <w:proofErr w:type="spellEnd"/>
      <w:r w:rsidRPr="00072059">
        <w:t xml:space="preserve"> parameter; this is the callback function that is responsible for the actual creation of individual </w:t>
      </w:r>
      <w:r w:rsidRPr="00072059">
        <w:rPr>
          <w:rStyle w:val="CodeInline"/>
        </w:rPr>
        <w:t>Particle</w:t>
      </w:r>
      <w:r w:rsidRPr="00072059">
        <w:t xml:space="preserve"> objects.</w:t>
      </w:r>
    </w:p>
    <w:p w:rsidR="00472E8F" w:rsidRPr="00072059" w:rsidRDefault="00472E8F" w:rsidP="00F5799A">
      <w:pPr>
        <w:pStyle w:val="Code"/>
        <w:ind w:left="900"/>
        <w:rPr>
          <w:sz w:val="18"/>
        </w:rPr>
      </w:pPr>
      <w:r w:rsidRPr="00072059">
        <w:rPr>
          <w:sz w:val="18"/>
        </w:rPr>
        <w:t>ParticleGameObjectSet.prototype.addEmitterAt = function (p, n, func) {</w:t>
      </w:r>
    </w:p>
    <w:p w:rsidR="00472E8F" w:rsidRPr="00072059" w:rsidRDefault="00472E8F" w:rsidP="00F5799A">
      <w:pPr>
        <w:pStyle w:val="Code"/>
        <w:ind w:left="900"/>
        <w:rPr>
          <w:sz w:val="18"/>
        </w:rPr>
      </w:pPr>
      <w:r w:rsidRPr="00072059">
        <w:rPr>
          <w:sz w:val="18"/>
        </w:rPr>
        <w:t>    var e = new ParticleEmitter(p, n, func);</w:t>
      </w:r>
    </w:p>
    <w:p w:rsidR="00472E8F" w:rsidRPr="00072059" w:rsidRDefault="00472E8F" w:rsidP="00F5799A">
      <w:pPr>
        <w:pStyle w:val="Code"/>
        <w:ind w:left="900"/>
        <w:rPr>
          <w:sz w:val="18"/>
        </w:rPr>
      </w:pPr>
      <w:r w:rsidRPr="00072059">
        <w:rPr>
          <w:sz w:val="18"/>
        </w:rPr>
        <w:t>    this.mEmitterSet.push(e);</w:t>
      </w:r>
    </w:p>
    <w:p w:rsidR="00472E8F" w:rsidRPr="00072059" w:rsidRDefault="00472E8F" w:rsidP="00F5799A">
      <w:pPr>
        <w:pStyle w:val="Code"/>
        <w:ind w:left="900"/>
        <w:rPr>
          <w:sz w:val="18"/>
        </w:rPr>
      </w:pPr>
      <w:r w:rsidRPr="00072059">
        <w:rPr>
          <w:sz w:val="18"/>
        </w:rPr>
        <w:t>};</w:t>
      </w:r>
    </w:p>
    <w:p w:rsidR="00472E8F" w:rsidRPr="00072059" w:rsidRDefault="00472E8F" w:rsidP="00C26F2F">
      <w:pPr>
        <w:pStyle w:val="NumList"/>
      </w:pPr>
      <w:r w:rsidRPr="00072059">
        <w:t>Modify the update function to loop through the emitter set to generate new particles. Expired emitters are removed.</w:t>
      </w:r>
    </w:p>
    <w:p w:rsidR="00472E8F" w:rsidRPr="00072059" w:rsidRDefault="00472E8F" w:rsidP="00F5799A">
      <w:pPr>
        <w:pStyle w:val="Code"/>
        <w:ind w:left="900"/>
        <w:rPr>
          <w:sz w:val="18"/>
        </w:rPr>
      </w:pPr>
      <w:r w:rsidRPr="00072059">
        <w:rPr>
          <w:sz w:val="18"/>
        </w:rPr>
        <w:t>ParticleGameObjectSet.prototype.update = function () {</w:t>
      </w:r>
    </w:p>
    <w:p w:rsidR="00472E8F" w:rsidRPr="00072059" w:rsidRDefault="00472E8F" w:rsidP="00F5799A">
      <w:pPr>
        <w:pStyle w:val="Code"/>
        <w:ind w:left="900"/>
        <w:rPr>
          <w:sz w:val="18"/>
        </w:rPr>
      </w:pPr>
      <w:r w:rsidRPr="00072059">
        <w:rPr>
          <w:sz w:val="18"/>
        </w:rPr>
        <w:t>    // ... identical to previous project</w:t>
      </w:r>
    </w:p>
    <w:p w:rsidR="00072059" w:rsidRPr="00072059" w:rsidRDefault="00072059" w:rsidP="00F5799A">
      <w:pPr>
        <w:pStyle w:val="Code"/>
        <w:ind w:left="900"/>
        <w:rPr>
          <w:sz w:val="18"/>
        </w:rPr>
      </w:pPr>
      <w:r w:rsidRPr="00072059">
        <w:rPr>
          <w:rFonts w:ascii="Arial" w:hAnsi="Arial" w:cs="Arial"/>
          <w:sz w:val="18"/>
        </w:rPr>
        <w:t> </w:t>
      </w:r>
    </w:p>
    <w:p w:rsidR="00472E8F" w:rsidRPr="00072059" w:rsidRDefault="00472E8F" w:rsidP="00F5799A">
      <w:pPr>
        <w:pStyle w:val="Code"/>
        <w:ind w:left="900"/>
        <w:rPr>
          <w:rStyle w:val="CodeBold"/>
        </w:rPr>
      </w:pPr>
      <w:r w:rsidRPr="00072059">
        <w:rPr>
          <w:sz w:val="18"/>
        </w:rPr>
        <w:t>    </w:t>
      </w:r>
      <w:r w:rsidRPr="00072059">
        <w:rPr>
          <w:rStyle w:val="CodeBold"/>
        </w:rPr>
        <w:t>// Emit new particles</w:t>
      </w:r>
    </w:p>
    <w:p w:rsidR="00472E8F" w:rsidRPr="00072059" w:rsidRDefault="00472E8F" w:rsidP="00F5799A">
      <w:pPr>
        <w:pStyle w:val="Code"/>
        <w:ind w:left="900"/>
        <w:rPr>
          <w:rStyle w:val="CodeBold"/>
        </w:rPr>
      </w:pPr>
      <w:r w:rsidRPr="00072059">
        <w:rPr>
          <w:sz w:val="18"/>
        </w:rPr>
        <w:t>    </w:t>
      </w:r>
      <w:r w:rsidRPr="00072059">
        <w:rPr>
          <w:rStyle w:val="CodeBold"/>
        </w:rPr>
        <w:t>for (i=0; i&lt;this.mEmitterSet.length; i++) {</w:t>
      </w:r>
    </w:p>
    <w:p w:rsidR="00472E8F" w:rsidRPr="00072059" w:rsidRDefault="00472E8F" w:rsidP="00F5799A">
      <w:pPr>
        <w:pStyle w:val="Code"/>
        <w:ind w:left="900"/>
        <w:rPr>
          <w:rStyle w:val="CodeBold"/>
        </w:rPr>
      </w:pPr>
      <w:r w:rsidRPr="00072059">
        <w:rPr>
          <w:sz w:val="18"/>
        </w:rPr>
        <w:t>        </w:t>
      </w:r>
      <w:r w:rsidRPr="00072059">
        <w:rPr>
          <w:rStyle w:val="CodeBold"/>
        </w:rPr>
        <w:t>e = this.mEmitterSet[i];</w:t>
      </w:r>
    </w:p>
    <w:p w:rsidR="00472E8F" w:rsidRPr="00072059" w:rsidRDefault="00472E8F" w:rsidP="00F5799A">
      <w:pPr>
        <w:pStyle w:val="Code"/>
        <w:ind w:left="900"/>
        <w:rPr>
          <w:rStyle w:val="CodeBold"/>
        </w:rPr>
      </w:pPr>
      <w:r w:rsidRPr="00072059">
        <w:rPr>
          <w:sz w:val="18"/>
        </w:rPr>
        <w:t>        </w:t>
      </w:r>
      <w:r w:rsidRPr="00072059">
        <w:rPr>
          <w:rStyle w:val="CodeBold"/>
        </w:rPr>
        <w:t>e.emitParticles(this);</w:t>
      </w:r>
    </w:p>
    <w:p w:rsidR="00472E8F" w:rsidRPr="00072059" w:rsidRDefault="00472E8F" w:rsidP="00F5799A">
      <w:pPr>
        <w:pStyle w:val="Code"/>
        <w:ind w:left="900"/>
        <w:rPr>
          <w:rStyle w:val="CodeBold"/>
        </w:rPr>
      </w:pPr>
      <w:r w:rsidRPr="00072059">
        <w:rPr>
          <w:sz w:val="18"/>
        </w:rPr>
        <w:t>        </w:t>
      </w:r>
      <w:r w:rsidRPr="00072059">
        <w:rPr>
          <w:rStyle w:val="CodeBold"/>
        </w:rPr>
        <w:t>if (e.expired()) {</w:t>
      </w:r>
    </w:p>
    <w:p w:rsidR="00472E8F" w:rsidRPr="00072059" w:rsidRDefault="00472E8F" w:rsidP="00F5799A">
      <w:pPr>
        <w:pStyle w:val="Code"/>
        <w:ind w:left="900"/>
        <w:rPr>
          <w:rStyle w:val="CodeBold"/>
        </w:rPr>
      </w:pPr>
      <w:r w:rsidRPr="00072059">
        <w:rPr>
          <w:sz w:val="18"/>
        </w:rPr>
        <w:t>            </w:t>
      </w:r>
      <w:r w:rsidRPr="00072059">
        <w:rPr>
          <w:rStyle w:val="CodeBold"/>
        </w:rPr>
        <w:t>this.mEmitterSet.splice(i, 1);</w:t>
      </w:r>
    </w:p>
    <w:p w:rsidR="00472E8F" w:rsidRPr="00072059" w:rsidRDefault="00472E8F" w:rsidP="00F5799A">
      <w:pPr>
        <w:pStyle w:val="Code"/>
        <w:ind w:left="900"/>
        <w:rPr>
          <w:rStyle w:val="CodeBold"/>
        </w:rPr>
      </w:pPr>
      <w:r w:rsidRPr="00072059">
        <w:rPr>
          <w:sz w:val="18"/>
        </w:rPr>
        <w:t>        </w:t>
      </w:r>
      <w:r w:rsidRPr="00072059">
        <w:rPr>
          <w:rStyle w:val="CodeBold"/>
        </w:rPr>
        <w:t>}</w:t>
      </w:r>
    </w:p>
    <w:p w:rsidR="00472E8F" w:rsidRPr="00072059" w:rsidRDefault="00472E8F" w:rsidP="00F5799A">
      <w:pPr>
        <w:pStyle w:val="Code"/>
        <w:ind w:left="900"/>
        <w:rPr>
          <w:rStyle w:val="CodeBold"/>
        </w:rPr>
      </w:pPr>
      <w:r w:rsidRPr="00072059">
        <w:rPr>
          <w:sz w:val="18"/>
        </w:rPr>
        <w:t>    </w:t>
      </w:r>
      <w:r w:rsidRPr="00072059">
        <w:rPr>
          <w:rStyle w:val="CodeBold"/>
        </w:rPr>
        <w:t>}</w:t>
      </w:r>
    </w:p>
    <w:p w:rsidR="00472E8F" w:rsidRPr="00072059" w:rsidRDefault="00472E8F" w:rsidP="00F5799A">
      <w:pPr>
        <w:pStyle w:val="Code"/>
        <w:ind w:left="900"/>
        <w:rPr>
          <w:sz w:val="18"/>
        </w:rPr>
      </w:pPr>
      <w:r w:rsidRPr="00072059">
        <w:rPr>
          <w:sz w:val="18"/>
        </w:rPr>
        <w:t>};</w:t>
      </w:r>
    </w:p>
    <w:p w:rsidR="00472E8F" w:rsidRPr="00072059" w:rsidRDefault="00472E8F" w:rsidP="00853525">
      <w:pPr>
        <w:pStyle w:val="Heading3"/>
      </w:pPr>
      <w:r w:rsidRPr="00072059">
        <w:t>Testing the Particle Emitter</w:t>
      </w:r>
    </w:p>
    <w:p w:rsidR="00472E8F" w:rsidRPr="00072059" w:rsidRDefault="00472E8F" w:rsidP="00853525">
      <w:pPr>
        <w:pStyle w:val="BodyTextFirst"/>
      </w:pPr>
      <w:r w:rsidRPr="00072059">
        <w:t xml:space="preserve">This is a straightforward testing of the correct functioning of the </w:t>
      </w:r>
      <w:proofErr w:type="spellStart"/>
      <w:r w:rsidRPr="00072059">
        <w:rPr>
          <w:rStyle w:val="CodeInline"/>
        </w:rPr>
        <w:t>ParticleEmitter</w:t>
      </w:r>
      <w:proofErr w:type="spellEnd"/>
      <w:r w:rsidRPr="00072059">
        <w:t xml:space="preserve"> object. The two interesting implementation details are as follows:</w:t>
      </w:r>
    </w:p>
    <w:p w:rsidR="00472E8F" w:rsidRPr="00072059" w:rsidRDefault="00472E8F" w:rsidP="00C26F2F">
      <w:pPr>
        <w:pStyle w:val="NumList"/>
        <w:numPr>
          <w:ilvl w:val="0"/>
          <w:numId w:val="49"/>
        </w:numPr>
      </w:pPr>
      <w:r w:rsidRPr="00072059">
        <w:t xml:space="preserve">In the </w:t>
      </w:r>
      <w:r w:rsidRPr="00072059">
        <w:rPr>
          <w:rStyle w:val="CodeInline"/>
        </w:rPr>
        <w:t>Hero.js</w:t>
      </w:r>
      <w:r w:rsidRPr="00072059">
        <w:t xml:space="preserve"> file, at the end of the </w:t>
      </w:r>
      <w:proofErr w:type="gramStart"/>
      <w:r w:rsidRPr="00072059">
        <w:rPr>
          <w:rStyle w:val="CodeInline"/>
        </w:rPr>
        <w:t>update(</w:t>
      </w:r>
      <w:proofErr w:type="gramEnd"/>
      <w:r w:rsidRPr="00072059">
        <w:rPr>
          <w:rStyle w:val="CodeInline"/>
        </w:rPr>
        <w:t>)</w:t>
      </w:r>
      <w:r w:rsidRPr="00072059">
        <w:t xml:space="preserve"> function, when a collision between a dye pack and the hero is detected, a new </w:t>
      </w:r>
      <w:proofErr w:type="spellStart"/>
      <w:r w:rsidRPr="00072059">
        <w:rPr>
          <w:rStyle w:val="CodeInline"/>
        </w:rPr>
        <w:t>ParticleEmitter</w:t>
      </w:r>
      <w:proofErr w:type="spellEnd"/>
      <w:r w:rsidRPr="00072059">
        <w:t xml:space="preserve"> object is instantiated with the </w:t>
      </w:r>
      <w:proofErr w:type="spellStart"/>
      <w:r w:rsidRPr="00072059">
        <w:rPr>
          <w:rStyle w:val="CodeInline"/>
        </w:rPr>
        <w:t>func</w:t>
      </w:r>
      <w:proofErr w:type="spellEnd"/>
      <w:r w:rsidRPr="00072059">
        <w:t xml:space="preserve"> callback function.</w:t>
      </w:r>
    </w:p>
    <w:p w:rsidR="00472E8F" w:rsidRPr="00072059" w:rsidRDefault="00472E8F" w:rsidP="00F5799A">
      <w:pPr>
        <w:pStyle w:val="Code"/>
        <w:ind w:left="900"/>
        <w:rPr>
          <w:sz w:val="18"/>
        </w:rPr>
      </w:pPr>
      <w:r w:rsidRPr="00072059">
        <w:rPr>
          <w:sz w:val="18"/>
        </w:rPr>
        <w:lastRenderedPageBreak/>
        <w:t>for (i=0; i&lt;dyePacks.size(); i++) {</w:t>
      </w:r>
    </w:p>
    <w:p w:rsidR="00472E8F" w:rsidRPr="00072059" w:rsidRDefault="00472E8F" w:rsidP="00F5799A">
      <w:pPr>
        <w:pStyle w:val="Code"/>
        <w:ind w:left="900"/>
        <w:rPr>
          <w:sz w:val="18"/>
        </w:rPr>
      </w:pPr>
      <w:r w:rsidRPr="00072059">
        <w:rPr>
          <w:sz w:val="18"/>
        </w:rPr>
        <w:t>    obj = dyePacks.getObjectAt(i);</w:t>
      </w:r>
    </w:p>
    <w:p w:rsidR="00472E8F" w:rsidRPr="00072059" w:rsidRDefault="00472E8F" w:rsidP="00F5799A">
      <w:pPr>
        <w:pStyle w:val="Code"/>
        <w:ind w:left="900"/>
        <w:rPr>
          <w:sz w:val="18"/>
        </w:rPr>
      </w:pPr>
      <w:r w:rsidRPr="00072059">
        <w:rPr>
          <w:sz w:val="18"/>
        </w:rPr>
        <w:t>    // chase after hero</w:t>
      </w:r>
    </w:p>
    <w:p w:rsidR="00472E8F" w:rsidRPr="00072059" w:rsidRDefault="00472E8F" w:rsidP="00F5799A">
      <w:pPr>
        <w:pStyle w:val="Code"/>
        <w:ind w:left="900"/>
        <w:rPr>
          <w:sz w:val="18"/>
        </w:rPr>
      </w:pPr>
      <w:r w:rsidRPr="00072059">
        <w:rPr>
          <w:sz w:val="18"/>
        </w:rPr>
        <w:t>    obj.rotateObjPointTo(p, 0.8);</w:t>
      </w:r>
    </w:p>
    <w:p w:rsidR="00472E8F" w:rsidRPr="00072059" w:rsidRDefault="00472E8F" w:rsidP="00F5799A">
      <w:pPr>
        <w:pStyle w:val="Code"/>
        <w:ind w:left="900"/>
        <w:rPr>
          <w:sz w:val="18"/>
        </w:rPr>
      </w:pPr>
      <w:r w:rsidRPr="00072059">
        <w:rPr>
          <w:sz w:val="18"/>
        </w:rPr>
        <w:t>    if (obj.pixelTouches(this, collisionPt)) {</w:t>
      </w:r>
    </w:p>
    <w:p w:rsidR="00472E8F" w:rsidRPr="00072059" w:rsidRDefault="00472E8F" w:rsidP="00F5799A">
      <w:pPr>
        <w:pStyle w:val="Code"/>
        <w:ind w:left="900"/>
        <w:rPr>
          <w:sz w:val="18"/>
        </w:rPr>
      </w:pPr>
      <w:r w:rsidRPr="00072059">
        <w:rPr>
          <w:sz w:val="18"/>
        </w:rPr>
        <w:t>        dyePacks.removeFromSet(obj);</w:t>
      </w:r>
    </w:p>
    <w:p w:rsidR="00472E8F" w:rsidRPr="00072059" w:rsidRDefault="00472E8F" w:rsidP="00F5799A">
      <w:pPr>
        <w:pStyle w:val="Code"/>
        <w:ind w:left="900"/>
        <w:rPr>
          <w:rStyle w:val="CodeBold"/>
        </w:rPr>
      </w:pPr>
      <w:r w:rsidRPr="00072059">
        <w:rPr>
          <w:sz w:val="18"/>
        </w:rPr>
        <w:t>        </w:t>
      </w:r>
      <w:r w:rsidRPr="00072059">
        <w:rPr>
          <w:rStyle w:val="CodeBold"/>
        </w:rPr>
        <w:t>allParticles.addEmitterAt(collisionPt, 200, func);</w:t>
      </w:r>
    </w:p>
    <w:p w:rsidR="00472E8F" w:rsidRPr="00072059" w:rsidRDefault="00472E8F" w:rsidP="00F5799A">
      <w:pPr>
        <w:pStyle w:val="Code"/>
        <w:ind w:left="900"/>
        <w:rPr>
          <w:sz w:val="18"/>
        </w:rPr>
      </w:pPr>
      <w:r w:rsidRPr="00072059">
        <w:rPr>
          <w:sz w:val="18"/>
        </w:rPr>
        <w:t>    }</w:t>
      </w:r>
    </w:p>
    <w:p w:rsidR="00472E8F" w:rsidRPr="00072059" w:rsidRDefault="00472E8F" w:rsidP="00F5799A">
      <w:pPr>
        <w:pStyle w:val="Code"/>
        <w:ind w:left="900"/>
        <w:rPr>
          <w:sz w:val="18"/>
        </w:rPr>
      </w:pPr>
      <w:r w:rsidRPr="00072059">
        <w:rPr>
          <w:sz w:val="18"/>
        </w:rPr>
        <w:t>}</w:t>
      </w:r>
    </w:p>
    <w:p w:rsidR="00472E8F" w:rsidRPr="00072059" w:rsidRDefault="00472E8F" w:rsidP="00C26F2F">
      <w:pPr>
        <w:pStyle w:val="BodyText"/>
      </w:pPr>
      <w:r w:rsidRPr="00072059">
        <w:t xml:space="preserve">The </w:t>
      </w:r>
      <w:proofErr w:type="spellStart"/>
      <w:r w:rsidRPr="00072059">
        <w:rPr>
          <w:rStyle w:val="CodeInline"/>
        </w:rPr>
        <w:t>func</w:t>
      </w:r>
      <w:proofErr w:type="spellEnd"/>
      <w:r w:rsidRPr="00072059">
        <w:t xml:space="preserve"> parameter is defined in the </w:t>
      </w:r>
      <w:proofErr w:type="gramStart"/>
      <w:r w:rsidRPr="00072059">
        <w:rPr>
          <w:rStyle w:val="CodeInline"/>
        </w:rPr>
        <w:t>update(</w:t>
      </w:r>
      <w:proofErr w:type="gramEnd"/>
      <w:r w:rsidRPr="00072059">
        <w:rPr>
          <w:rStyle w:val="CodeInline"/>
        </w:rPr>
        <w:t>)</w:t>
      </w:r>
      <w:r w:rsidRPr="00072059">
        <w:t xml:space="preserve"> function of the </w:t>
      </w:r>
      <w:r w:rsidRPr="00072059">
        <w:rPr>
          <w:rStyle w:val="CodeInline"/>
        </w:rPr>
        <w:t>MyGame.js</w:t>
      </w:r>
      <w:r w:rsidRPr="00072059">
        <w:t xml:space="preserve"> file as follows:</w:t>
      </w:r>
    </w:p>
    <w:p w:rsidR="00472E8F" w:rsidRPr="00072059" w:rsidRDefault="00472E8F" w:rsidP="00F5799A">
      <w:pPr>
        <w:pStyle w:val="Code"/>
        <w:ind w:left="900"/>
        <w:rPr>
          <w:sz w:val="18"/>
        </w:rPr>
      </w:pPr>
      <w:r w:rsidRPr="00072059">
        <w:rPr>
          <w:sz w:val="18"/>
        </w:rPr>
        <w:t>var func = function(x, y) { this.createParticle.call(this, x, y); };</w:t>
      </w:r>
    </w:p>
    <w:p w:rsidR="00472E8F" w:rsidRPr="00072059" w:rsidRDefault="00472E8F" w:rsidP="00C26F2F">
      <w:pPr>
        <w:pStyle w:val="BodyText"/>
      </w:pPr>
      <w:proofErr w:type="gramStart"/>
      <w:r w:rsidRPr="00072059">
        <w:t>where</w:t>
      </w:r>
      <w:proofErr w:type="gramEnd"/>
      <w:r w:rsidRPr="00072059">
        <w:t xml:space="preserve"> the </w:t>
      </w:r>
      <w:proofErr w:type="spellStart"/>
      <w:r w:rsidRPr="00072059">
        <w:rPr>
          <w:rStyle w:val="CodeInline"/>
        </w:rPr>
        <w:t>createParticle</w:t>
      </w:r>
      <w:proofErr w:type="spellEnd"/>
      <w:r w:rsidRPr="00072059">
        <w:rPr>
          <w:rStyle w:val="CodeInline"/>
        </w:rPr>
        <w:t>()</w:t>
      </w:r>
      <w:r w:rsidRPr="00072059">
        <w:t xml:space="preserve"> function is identical to the one from the previous project.</w:t>
      </w:r>
    </w:p>
    <w:p w:rsidR="00472E8F" w:rsidRPr="00072059" w:rsidRDefault="00472E8F" w:rsidP="00C26F2F">
      <w:pPr>
        <w:pStyle w:val="NumList"/>
      </w:pPr>
      <w:r w:rsidRPr="00072059">
        <w:t xml:space="preserve">The </w:t>
      </w:r>
      <w:proofErr w:type="spellStart"/>
      <w:r w:rsidRPr="00072059">
        <w:rPr>
          <w:rStyle w:val="CodeInline"/>
        </w:rPr>
        <w:t>RigidShape</w:t>
      </w:r>
      <w:proofErr w:type="spellEnd"/>
      <w:r w:rsidRPr="00072059">
        <w:t xml:space="preserve"> and </w:t>
      </w:r>
      <w:r w:rsidRPr="00072059">
        <w:rPr>
          <w:rStyle w:val="CodeInline"/>
        </w:rPr>
        <w:t>Particle</w:t>
      </w:r>
      <w:r w:rsidRPr="00072059">
        <w:t xml:space="preserve"> system interaction is triggered from the end of the </w:t>
      </w:r>
      <w:r w:rsidRPr="00072059">
        <w:rPr>
          <w:rStyle w:val="CodeInline"/>
        </w:rPr>
        <w:t>_</w:t>
      </w:r>
      <w:proofErr w:type="spellStart"/>
      <w:r w:rsidRPr="00072059">
        <w:rPr>
          <w:rStyle w:val="CodeInline"/>
        </w:rPr>
        <w:t>physicsSimulation</w:t>
      </w:r>
      <w:proofErr w:type="spellEnd"/>
      <w:r w:rsidRPr="00072059">
        <w:rPr>
          <w:rStyle w:val="CodeInline"/>
        </w:rPr>
        <w:t>()</w:t>
      </w:r>
      <w:r w:rsidRPr="00072059">
        <w:t xml:space="preserve"> function defined in the </w:t>
      </w:r>
      <w:r w:rsidRPr="00072059">
        <w:rPr>
          <w:rStyle w:val="CodeInline"/>
        </w:rPr>
        <w:t>MyGame_Physics.js</w:t>
      </w:r>
      <w:r w:rsidRPr="00072059">
        <w:t xml:space="preserve"> file as follows:</w:t>
      </w:r>
    </w:p>
    <w:p w:rsidR="00472E8F" w:rsidRPr="00072059" w:rsidRDefault="00472E8F" w:rsidP="00F5799A">
      <w:pPr>
        <w:pStyle w:val="Code"/>
        <w:ind w:left="900"/>
        <w:rPr>
          <w:sz w:val="18"/>
        </w:rPr>
      </w:pPr>
      <w:r w:rsidRPr="00072059">
        <w:rPr>
          <w:sz w:val="18"/>
        </w:rPr>
        <w:t>MyGame.prototype._physicsSimulation = function() {</w:t>
      </w:r>
    </w:p>
    <w:p w:rsidR="00472E8F" w:rsidRPr="00072059" w:rsidRDefault="00472E8F" w:rsidP="00F5799A">
      <w:pPr>
        <w:pStyle w:val="Code"/>
        <w:ind w:left="900"/>
        <w:rPr>
          <w:sz w:val="18"/>
        </w:rPr>
      </w:pPr>
      <w:r w:rsidRPr="00072059">
        <w:rPr>
          <w:sz w:val="18"/>
        </w:rPr>
        <w:t>    // ... identical to previous project</w:t>
      </w:r>
    </w:p>
    <w:p w:rsidR="00072059" w:rsidRPr="00072059" w:rsidRDefault="00072059" w:rsidP="00F5799A">
      <w:pPr>
        <w:pStyle w:val="Code"/>
        <w:ind w:left="900"/>
        <w:rPr>
          <w:sz w:val="18"/>
        </w:rPr>
      </w:pPr>
      <w:r w:rsidRPr="00072059">
        <w:rPr>
          <w:rFonts w:ascii="Arial" w:hAnsi="Arial" w:cs="Arial"/>
          <w:sz w:val="18"/>
        </w:rPr>
        <w:t> </w:t>
      </w:r>
    </w:p>
    <w:p w:rsidR="00472E8F" w:rsidRPr="00072059" w:rsidRDefault="00472E8F" w:rsidP="00F5799A">
      <w:pPr>
        <w:pStyle w:val="Code"/>
        <w:ind w:left="900"/>
        <w:rPr>
          <w:sz w:val="18"/>
        </w:rPr>
      </w:pPr>
      <w:r w:rsidRPr="00072059">
        <w:rPr>
          <w:sz w:val="18"/>
        </w:rPr>
        <w:t>    // Particle system collisions</w:t>
      </w:r>
    </w:p>
    <w:p w:rsidR="00472E8F" w:rsidRPr="00072059" w:rsidRDefault="00472E8F" w:rsidP="00F5799A">
      <w:pPr>
        <w:pStyle w:val="Code"/>
        <w:ind w:left="900"/>
        <w:rPr>
          <w:sz w:val="18"/>
        </w:rPr>
      </w:pPr>
      <w:r w:rsidRPr="00072059">
        <w:rPr>
          <w:sz w:val="18"/>
        </w:rPr>
        <w:t>    gEngine.Particle.processSetSet(this.mAllMinions, this.mAllParticles);</w:t>
      </w:r>
    </w:p>
    <w:p w:rsidR="00472E8F" w:rsidRPr="00072059" w:rsidRDefault="00472E8F" w:rsidP="00F5799A">
      <w:pPr>
        <w:pStyle w:val="Code"/>
        <w:ind w:left="900"/>
        <w:rPr>
          <w:sz w:val="18"/>
        </w:rPr>
      </w:pPr>
      <w:r w:rsidRPr="00072059">
        <w:rPr>
          <w:sz w:val="18"/>
        </w:rPr>
        <w:t>    gEngine.Particle.processSetSet(this.mAllPlatforms, this.mAllParticles);</w:t>
      </w:r>
    </w:p>
    <w:p w:rsidR="00472E8F" w:rsidRPr="00072059" w:rsidRDefault="00472E8F" w:rsidP="00F5799A">
      <w:pPr>
        <w:pStyle w:val="Code"/>
        <w:ind w:left="900"/>
        <w:rPr>
          <w:sz w:val="18"/>
        </w:rPr>
      </w:pPr>
      <w:r w:rsidRPr="00072059">
        <w:rPr>
          <w:sz w:val="18"/>
        </w:rPr>
        <w:t>};</w:t>
      </w:r>
    </w:p>
    <w:p w:rsidR="00472E8F" w:rsidRPr="00072059" w:rsidRDefault="00472E8F" w:rsidP="00AB1239">
      <w:pPr>
        <w:pStyle w:val="BodyText"/>
      </w:pPr>
      <w:r w:rsidRPr="00072059">
        <w:t xml:space="preserve">As previously, the rest of the implementation is straightforward and will not be listed to avoid unnecessary distraction. Please refer to the source code in the </w:t>
      </w:r>
      <w:proofErr w:type="spellStart"/>
      <w:r w:rsidRPr="00072059">
        <w:rPr>
          <w:rStyle w:val="CodeInline"/>
        </w:rPr>
        <w:t>src</w:t>
      </w:r>
      <w:proofErr w:type="spellEnd"/>
      <w:r w:rsidRPr="00072059">
        <w:rPr>
          <w:rStyle w:val="CodeInline"/>
        </w:rPr>
        <w:t>/</w:t>
      </w:r>
      <w:proofErr w:type="spellStart"/>
      <w:r w:rsidRPr="00072059">
        <w:rPr>
          <w:rStyle w:val="CodeInline"/>
        </w:rPr>
        <w:t>MyGame</w:t>
      </w:r>
      <w:proofErr w:type="spellEnd"/>
      <w:r w:rsidRPr="00072059">
        <w:t xml:space="preserve"> folder for details.</w:t>
      </w:r>
    </w:p>
    <w:p w:rsidR="00472E8F" w:rsidRPr="00072059" w:rsidRDefault="00472E8F" w:rsidP="00853525">
      <w:pPr>
        <w:pStyle w:val="Heading3"/>
      </w:pPr>
      <w:r w:rsidRPr="00072059">
        <w:t>Observations</w:t>
      </w:r>
    </w:p>
    <w:p w:rsidR="00472E8F" w:rsidRPr="00072059" w:rsidRDefault="00472E8F" w:rsidP="00853525">
      <w:pPr>
        <w:pStyle w:val="BodyTextFirst"/>
      </w:pPr>
      <w:r w:rsidRPr="00072059">
        <w:t xml:space="preserve">Run the project and see the same </w:t>
      </w:r>
      <w:proofErr w:type="spellStart"/>
      <w:r w:rsidRPr="00072059">
        <w:t>behavior</w:t>
      </w:r>
      <w:proofErr w:type="spellEnd"/>
      <w:r w:rsidRPr="00072059">
        <w:t xml:space="preserve"> as in the previous project. The only exception is the new explosion effects after the dye packs collide with the </w:t>
      </w:r>
      <w:r w:rsidRPr="00072059">
        <w:rPr>
          <w:rStyle w:val="CodeInline"/>
        </w:rPr>
        <w:t>Hero</w:t>
      </w:r>
      <w:r w:rsidRPr="00072059">
        <w:t xml:space="preserve"> object. Notice how each explosion is triggered by the collision and persists for a short while before disappearing gradually. Comparing this effect with the one resulting from a short tapping of the Z key, observe that without a dedicated particle emitter, the explosion seems to have fizzled before it begins.</w:t>
      </w:r>
    </w:p>
    <w:p w:rsidR="00472E8F" w:rsidRPr="00072059" w:rsidRDefault="00472E8F" w:rsidP="00853525">
      <w:pPr>
        <w:pStyle w:val="Heading1"/>
      </w:pPr>
      <w:r w:rsidRPr="00072059">
        <w:t>Summary</w:t>
      </w:r>
    </w:p>
    <w:p w:rsidR="00472E8F" w:rsidRPr="00072059" w:rsidRDefault="00472E8F" w:rsidP="00853525">
      <w:pPr>
        <w:pStyle w:val="BodyTextFirst"/>
      </w:pPr>
      <w:r w:rsidRPr="00072059">
        <w:t xml:space="preserve">This chapter led you in building a simple yet flexible physics infrastructure for your game engine. Focusing on the implementation of core concepts, you learned to approximate Newtonian motion integrals with the </w:t>
      </w:r>
      <w:proofErr w:type="spellStart"/>
      <w:r w:rsidRPr="00072059">
        <w:t>Symplectic</w:t>
      </w:r>
      <w:proofErr w:type="spellEnd"/>
      <w:r w:rsidRPr="00072059">
        <w:t xml:space="preserve"> Euler Integration and how to build a numerically stable physics simulation that includes relaxation, collisions detection computation between axis-aligned rectangles and circles, extraction of collision normal and depth, and collision resolution using the Projection and Impulse methods. In addition, you have integrated a basic particle system with your physics engine with particles that interact with the </w:t>
      </w:r>
      <w:proofErr w:type="spellStart"/>
      <w:r w:rsidRPr="00072059">
        <w:rPr>
          <w:rStyle w:val="CodeInline"/>
        </w:rPr>
        <w:t>RigidShape</w:t>
      </w:r>
      <w:proofErr w:type="spellEnd"/>
      <w:r w:rsidRPr="00072059">
        <w:t xml:space="preserve"> objects in the system. Through working with your particle system, you have learned that appropriate use of randomness is important and that creating interesting visual effects requires hands-on experience and fine-tuning iterations.</w:t>
      </w:r>
    </w:p>
    <w:p w:rsidR="00472E8F" w:rsidRPr="00072059" w:rsidRDefault="00472E8F" w:rsidP="00AB1239">
      <w:pPr>
        <w:pStyle w:val="BodyText"/>
      </w:pPr>
      <w:r w:rsidRPr="00072059">
        <w:rPr>
          <w:u w:color="0000FF"/>
        </w:rPr>
        <w:t>Chapter 8</w:t>
      </w:r>
      <w:r w:rsidRPr="00072059">
        <w:t xml:space="preserve"> complemented </w:t>
      </w:r>
      <w:r w:rsidRPr="00072059">
        <w:rPr>
          <w:u w:color="0000FF"/>
        </w:rPr>
        <w:t>Chapter 5</w:t>
      </w:r>
      <w:r w:rsidRPr="00072059">
        <w:t xml:space="preserve"> by covering the simulation of illumination to improve the fidelity of the drawn game objects. In turn, this chapter augmented </w:t>
      </w:r>
      <w:r w:rsidRPr="00072059">
        <w:rPr>
          <w:u w:color="0000FF"/>
        </w:rPr>
        <w:t>Chapter 6</w:t>
      </w:r>
      <w:r w:rsidRPr="00072059">
        <w:t xml:space="preserve"> by presenting the approximation of Newtonian </w:t>
      </w:r>
      <w:r w:rsidRPr="00072059">
        <w:lastRenderedPageBreak/>
        <w:t xml:space="preserve">motions to support the increase in </w:t>
      </w:r>
      <w:proofErr w:type="spellStart"/>
      <w:r w:rsidRPr="00072059">
        <w:t>behavioral</w:t>
      </w:r>
      <w:proofErr w:type="spellEnd"/>
      <w:r w:rsidRPr="00072059">
        <w:t xml:space="preserve"> complexity of the interacting game objects. The next chapter will extend </w:t>
      </w:r>
      <w:r w:rsidRPr="00072059">
        <w:rPr>
          <w:u w:color="0000FF"/>
        </w:rPr>
        <w:t>Chapter 7</w:t>
      </w:r>
      <w:r w:rsidRPr="00072059">
        <w:t xml:space="preserve"> and describe more advanced topics in working with the camera.</w:t>
      </w:r>
    </w:p>
    <w:p w:rsidR="00472E8F" w:rsidRPr="00072059" w:rsidRDefault="00472E8F" w:rsidP="00853525">
      <w:pPr>
        <w:pStyle w:val="Heading2"/>
      </w:pPr>
      <w:r w:rsidRPr="00072059">
        <w:t>Game Design Considerations</w:t>
      </w:r>
    </w:p>
    <w:p w:rsidR="00472E8F" w:rsidRPr="00072059" w:rsidRDefault="00472E8F" w:rsidP="00853525">
      <w:pPr>
        <w:pStyle w:val="BodyTextFirst"/>
      </w:pPr>
      <w:r w:rsidRPr="00072059">
        <w:t xml:space="preserve">The puzzle level I’ve been building in the examples to this point has focused entirely on creating an understandable and consistent logical challenge. I’ve avoided burdening the exercise with any kind of visual design, narrative, or setting (design elements traditionally associated with enhancing player presence) to ensure you’re thinking only about the rules of play without introducing superfluous distractions. However, as you create core game mechanics, it’s important to understand how certain elements of </w:t>
      </w:r>
      <w:proofErr w:type="spellStart"/>
      <w:r w:rsidRPr="00072059">
        <w:t>gameplay</w:t>
      </w:r>
      <w:proofErr w:type="spellEnd"/>
      <w:r w:rsidRPr="00072059">
        <w:t xml:space="preserve"> can contribute directly to presence (recall that </w:t>
      </w:r>
      <w:r w:rsidRPr="00072059">
        <w:rPr>
          <w:i/>
        </w:rPr>
        <w:t>presence</w:t>
      </w:r>
      <w:r w:rsidRPr="00072059">
        <w:t xml:space="preserve"> is the player’s sense of feeling as if they’re connected to the game world). The logical rules and requirements of core mechanics often have no effect on presence until they’re paired with an interaction model, audiovisual design, or game setting, although some elements of game mechanics can directly influence presence. As discussed in </w:t>
      </w:r>
      <w:r w:rsidRPr="00072059">
        <w:rPr>
          <w:u w:color="0000FF"/>
        </w:rPr>
        <w:t>Chapter 8</w:t>
      </w:r>
      <w:r w:rsidRPr="00072059">
        <w:t>, lighting is one example of a typically presence-enhancing visual design element that can also be used directly as a core game mechanic; object physics is similarly a presence-enhancing design element that’s perhaps even more frequently connected directly to core game mechanics.</w:t>
      </w:r>
    </w:p>
    <w:p w:rsidR="00C966EA" w:rsidRPr="00072059" w:rsidRDefault="00472E8F" w:rsidP="00AB1239">
      <w:pPr>
        <w:pStyle w:val="BodyText"/>
      </w:pPr>
      <w:r w:rsidRPr="00072059">
        <w:t xml:space="preserve">Our entire experience in the physical world is governed by physical laws, and when you model physics in virtual worlds, it makes an immediate and natural connection to the physical world and will therefore frequently strengthen presence. An example of </w:t>
      </w:r>
      <w:proofErr w:type="spellStart"/>
      <w:r w:rsidRPr="00072059">
        <w:t>objectphysics</w:t>
      </w:r>
      <w:proofErr w:type="spellEnd"/>
      <w:r w:rsidRPr="00072059">
        <w:t xml:space="preserve"> enhancing presence but not contributing to design would be destructible environments that have no direct impact on </w:t>
      </w:r>
      <w:proofErr w:type="spellStart"/>
      <w:r w:rsidRPr="00072059">
        <w:t>gameplay</w:t>
      </w:r>
      <w:proofErr w:type="spellEnd"/>
      <w:r w:rsidRPr="00072059">
        <w:t>. If you’re playing a first-person shooter, for example, and shoot at crates and other game objects that respond by realistically exploding on impact or if you throw a ball in the game world that bounces in a reasonable approximation of how a ball would bounce in the physical world, these are examples of physics being used purely to enhance presence but not necessarily contributing to the game mechanic. If you’re playing Angry Birds, however, and launching one of the birds from your slingshot into the game space and must aim your shot based on the physics-</w:t>
      </w:r>
      <w:proofErr w:type="spellStart"/>
      <w:r w:rsidRPr="00072059">
        <w:t>modeled</w:t>
      </w:r>
      <w:proofErr w:type="spellEnd"/>
      <w:r w:rsidRPr="00072059">
        <w:t xml:space="preserve"> parabolic arc the bird follows upon launch, as shown in Figure 9-12, that’s an example of physics being used as both a core element of </w:t>
      </w:r>
      <w:proofErr w:type="spellStart"/>
      <w:r w:rsidRPr="00072059">
        <w:t>gameplay</w:t>
      </w:r>
      <w:proofErr w:type="spellEnd"/>
      <w:r w:rsidRPr="00072059">
        <w:t xml:space="preserve"> while also enhancing presence. In fact, any game that involves jumping a hero character in an environment with simulated gravity is an example of physics contributing to both presence and the core mechanic, so most </w:t>
      </w:r>
      <w:proofErr w:type="spellStart"/>
      <w:r w:rsidRPr="00072059">
        <w:t>platformer</w:t>
      </w:r>
      <w:proofErr w:type="spellEnd"/>
      <w:r w:rsidRPr="00072059">
        <w:t xml:space="preserve"> games utilize physics as both a core mechanic and a presence-enhancing design element.</w:t>
      </w:r>
    </w:p>
    <w:p w:rsidR="00C966EA" w:rsidRPr="00072059" w:rsidRDefault="00472E8F" w:rsidP="00933493">
      <w:pPr>
        <w:pStyle w:val="Figure"/>
      </w:pPr>
      <w:r w:rsidRPr="00072059">
        <w:rPr>
          <w:noProof/>
        </w:rPr>
        <w:drawing>
          <wp:inline distT="0" distB="0" distL="0" distR="0">
            <wp:extent cx="4572000" cy="2574290"/>
            <wp:effectExtent l="19050" t="0" r="0" b="0"/>
            <wp:docPr id="8" name="D:\Programs\XED\Background\XML_to_WORD\Springer_Sb7\Work\T02\MediaObjects\978-1-4842-0952-3_9_Fig12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9_Fig12_HTML.jpg"/>
                    <pic:cNvPicPr>
                      <a:picLocks noChangeAspect="1" noChangeArrowheads="1"/>
                    </pic:cNvPicPr>
                  </pic:nvPicPr>
                  <pic:blipFill>
                    <a:blip r:embed="rId26" cstate="print"/>
                    <a:srcRect/>
                    <a:stretch>
                      <a:fillRect/>
                    </a:stretch>
                  </pic:blipFill>
                  <pic:spPr bwMode="auto">
                    <a:xfrm>
                      <a:off x="0" y="0"/>
                      <a:ext cx="4572000" cy="2574290"/>
                    </a:xfrm>
                    <a:prstGeom prst="rect">
                      <a:avLst/>
                    </a:prstGeom>
                    <a:noFill/>
                    <a:ln w="9525">
                      <a:noFill/>
                      <a:miter lim="800000"/>
                      <a:headEnd/>
                      <a:tailEnd/>
                    </a:ln>
                  </pic:spPr>
                </pic:pic>
              </a:graphicData>
            </a:graphic>
          </wp:inline>
        </w:drawing>
      </w:r>
    </w:p>
    <w:p w:rsidR="008D1BB1" w:rsidRPr="00072059" w:rsidRDefault="008D1BB1" w:rsidP="000C4818">
      <w:pPr>
        <w:pStyle w:val="FigureCaption"/>
      </w:pPr>
      <w:r w:rsidRPr="00072059">
        <w:rPr>
          <w:b/>
        </w:rPr>
        <w:t xml:space="preserve">Figure 9-12. </w:t>
      </w:r>
      <w:r w:rsidRPr="00072059">
        <w:t>Rovio’s Angry Birds requires players to launch projectiles from a slingshot in a virtual world that models gravity, mass, momentum, and object collision detection. The game physics are a fundamental component of the game mechanic and enhance the sense of presence by assigning physical world traits to virtual objects</w:t>
      </w:r>
    </w:p>
    <w:p w:rsidR="00472E8F" w:rsidRPr="00072059" w:rsidRDefault="00472E8F" w:rsidP="00AB1239">
      <w:pPr>
        <w:pStyle w:val="BodyText"/>
      </w:pPr>
      <w:r w:rsidRPr="00072059">
        <w:lastRenderedPageBreak/>
        <w:t>The Rigid Shape Bounds and Rigid Shape Impulse projects introduce you to the powerful ability of physics to bring players into the game world. Instead of simply moving the hero character like a screen cursor, the player is now experiencing simulated inertia, momentum, and gravity requiring the same kind of predictive assessments around aiming, timing, and trajectory that would exist when manipulating objects in the physical world, and objects in the game are now colliding in a manner similarly anchored in physical experience. Even though specific values might take a detour from the physical world in a simulated game space (e.g., lower or higher gravity, more or less inertia, and the like), as long as the relationships are consistent and reasonably analogous to our physical experience, presence will typically increase when these effects are added to game objects.</w:t>
      </w:r>
    </w:p>
    <w:p w:rsidR="00472E8F" w:rsidRPr="00072059" w:rsidRDefault="00472E8F" w:rsidP="00AB1239">
      <w:pPr>
        <w:pStyle w:val="BodyText"/>
      </w:pPr>
      <w:r w:rsidRPr="00072059">
        <w:t xml:space="preserve">As with earlier projects, it’s possible to use basic </w:t>
      </w:r>
      <w:proofErr w:type="spellStart"/>
      <w:r w:rsidRPr="00072059">
        <w:t>behaviors</w:t>
      </w:r>
      <w:proofErr w:type="spellEnd"/>
      <w:r w:rsidRPr="00072059">
        <w:t xml:space="preserve"> to explore new game mechanics. Imagine, for example, a game level where the hero character in the Rigid Shape Impulse project was required to push all the robots into a specific area within a specified time limit while avoiding being hit with the tracking projectiles. Imagine the same level without physics, and it’s a different experience (although not necessarily inferior). The </w:t>
      </w:r>
      <w:proofErr w:type="spellStart"/>
      <w:r w:rsidRPr="00072059">
        <w:t>Verlet</w:t>
      </w:r>
      <w:proofErr w:type="spellEnd"/>
      <w:r w:rsidRPr="00072059">
        <w:t xml:space="preserve"> Particles and Particle Emitters projects provide an example where object physics contribute to presence but don’t necessarily have a direct impact on the game mechanic. If the tracking projectiles explode on impact without any kind of simulated particle effect (perhaps using a sprite-based animation to show an explosion), it will potentially be less effective as a presence-enhancing effect than a particle simulation based on a physically accurate model of particle dispersion (again, because we experience combustion in the physical world in a way that follows the laws of physics).</w:t>
      </w:r>
    </w:p>
    <w:p w:rsidR="00472E8F" w:rsidRPr="00072059" w:rsidRDefault="00472E8F" w:rsidP="00AB1239">
      <w:pPr>
        <w:pStyle w:val="BodyText"/>
      </w:pPr>
      <w:r w:rsidRPr="00072059">
        <w:t xml:space="preserve">At this point in the discussion it’s worth stepping back and interrogating the notion that presence is </w:t>
      </w:r>
      <w:r w:rsidRPr="00072059">
        <w:rPr>
          <w:i/>
        </w:rPr>
        <w:t>necessarily</w:t>
      </w:r>
      <w:r w:rsidRPr="00072059">
        <w:t xml:space="preserve"> increased by </w:t>
      </w:r>
      <w:proofErr w:type="spellStart"/>
      <w:r w:rsidRPr="00072059">
        <w:t>modeling</w:t>
      </w:r>
      <w:proofErr w:type="spellEnd"/>
      <w:r w:rsidRPr="00072059">
        <w:t xml:space="preserve"> physical world experience in game environments. While </w:t>
      </w:r>
      <w:proofErr w:type="spellStart"/>
      <w:r w:rsidRPr="00072059">
        <w:t>modeling</w:t>
      </w:r>
      <w:proofErr w:type="spellEnd"/>
      <w:r w:rsidRPr="00072059">
        <w:t xml:space="preserve"> physical </w:t>
      </w:r>
      <w:proofErr w:type="spellStart"/>
      <w:r w:rsidRPr="00072059">
        <w:t>behavior</w:t>
      </w:r>
      <w:proofErr w:type="spellEnd"/>
      <w:r w:rsidRPr="00072059">
        <w:t xml:space="preserve"> in virtual environments is a common and high-confidence method of connecting players to game worlds, there are frequently other style choices that can be quite effective at bringing players into the game. In the case of a particle emitter versus an animated sprite to show an explosion, consider a game featuring a comic book style and displaying a “BLAM!” graphic to signal an explosion. Objects don’t show the word “BLAM!” when they explode in the physical world, of course, but the highly stylized use of “BLAM!” in the context of a comic book aesthetic can be quite effective at bringing players into the game world. Many AAA studios have embraced the notion that high-fidelity environments featuring physically accurate materials and robust physics are critical for enhancing presence, although the recent surge of independent studios working in a myriad of different styles is challenging this notion.</w:t>
      </w:r>
    </w:p>
    <w:p w:rsidR="00C966EA" w:rsidRPr="00072059" w:rsidRDefault="00472E8F" w:rsidP="00AB1239">
      <w:pPr>
        <w:pStyle w:val="BodyText"/>
      </w:pPr>
      <w:r w:rsidRPr="00072059">
        <w:t xml:space="preserve">I left the level design in </w:t>
      </w:r>
      <w:r w:rsidRPr="00072059">
        <w:rPr>
          <w:u w:color="0000FF"/>
        </w:rPr>
        <w:t>Chapter 8</w:t>
      </w:r>
      <w:r w:rsidRPr="00072059">
        <w:t xml:space="preserve"> with an interesting two-stage mechanic that focused almost exclusively on abstract logical rules and therefore hadn’t yet considered elements that would add presence to the experience and bring players into the game world. Recall the current state of the level in Figure 9-13.</w:t>
      </w:r>
    </w:p>
    <w:p w:rsidR="00C966EA" w:rsidRPr="00072059" w:rsidRDefault="00472E8F" w:rsidP="00933493">
      <w:pPr>
        <w:pStyle w:val="Figure"/>
      </w:pPr>
      <w:r w:rsidRPr="00072059">
        <w:rPr>
          <w:noProof/>
        </w:rPr>
        <w:lastRenderedPageBreak/>
        <w:drawing>
          <wp:inline distT="0" distB="0" distL="0" distR="0">
            <wp:extent cx="5262880" cy="2743200"/>
            <wp:effectExtent l="19050" t="0" r="0" b="0"/>
            <wp:docPr id="6" name="D:\Programs\XED\Background\XML_to_WORD\Springer_Sb7\Work\T02\MediaObjects\978-1-4842-0952-3_9_Fig13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9_Fig13_HTML.jpg"/>
                    <pic:cNvPicPr>
                      <a:picLocks noChangeAspect="1" noChangeArrowheads="1"/>
                    </pic:cNvPicPr>
                  </pic:nvPicPr>
                  <pic:blipFill>
                    <a:blip r:embed="rId27" cstate="print"/>
                    <a:srcRect/>
                    <a:stretch>
                      <a:fillRect/>
                    </a:stretch>
                  </pic:blipFill>
                  <pic:spPr bwMode="auto">
                    <a:xfrm>
                      <a:off x="0" y="0"/>
                      <a:ext cx="5262880" cy="2743200"/>
                    </a:xfrm>
                    <a:prstGeom prst="rect">
                      <a:avLst/>
                    </a:prstGeom>
                    <a:noFill/>
                    <a:ln w="9525">
                      <a:noFill/>
                      <a:miter lim="800000"/>
                      <a:headEnd/>
                      <a:tailEnd/>
                    </a:ln>
                  </pic:spPr>
                </pic:pic>
              </a:graphicData>
            </a:graphic>
          </wp:inline>
        </w:drawing>
      </w:r>
    </w:p>
    <w:p w:rsidR="008D1BB1" w:rsidRPr="00072059" w:rsidRDefault="008D1BB1" w:rsidP="000C4818">
      <w:pPr>
        <w:pStyle w:val="FigureCaption"/>
      </w:pPr>
      <w:r w:rsidRPr="00072059">
        <w:rPr>
          <w:b/>
        </w:rPr>
        <w:t xml:space="preserve">Figure 9-13. </w:t>
      </w:r>
      <w:r w:rsidRPr="00072059">
        <w:t>The level as it currently stands includes a two-step puzzle first requiring players to move a flashlight and reveal hidden symbols; the player must then activate the shapes in the correct sequence to unlock the barrier and claim the reward</w:t>
      </w:r>
    </w:p>
    <w:p w:rsidR="00472E8F" w:rsidRPr="00072059" w:rsidRDefault="00472E8F" w:rsidP="00AB1239">
      <w:pPr>
        <w:pStyle w:val="BodyText"/>
      </w:pPr>
      <w:r w:rsidRPr="00072059">
        <w:t>There is, of course, some sense of presence conveyed by the current level design. The barrier preventing players from accessing the reward is “impenetrable” and conveyed by a virtual wall, and the flashlight object is “shining” a virtual light beam that reveals hidden clues in the manner perhaps that a UV light in the real world might reveal special ink. Presence is fairly weak at this stage, however, as you have yet to place the game experience in a setting or context and the intentionally generic shapes don’t provide the game with any kind of visual identity the player can relate to. If you decided to take this mechanic further, now would be a reasonable time to begin exploring the game’s setting. This example used a flashlight metaphor to reveal hidden symbols, but it’s now possible to abstract the mechanic’s logical rules from the current implementation. This mechanic can be described as follows: “The player must explore the environment to find tools required to assemble a sequence in the correct order.”</w:t>
      </w:r>
    </w:p>
    <w:p w:rsidR="00C966EA" w:rsidRPr="00072059" w:rsidRDefault="00472E8F" w:rsidP="00AB1239">
      <w:pPr>
        <w:pStyle w:val="BodyText"/>
      </w:pPr>
      <w:r w:rsidRPr="00072059">
        <w:t>For the next iteration of the mechanic, let’s revisit the interaction model and evolve it from purely a logic puzzle to something a bit more active that makes use of object physics. Figure 9-14 changes the game screen to include a jumping component.</w:t>
      </w:r>
    </w:p>
    <w:p w:rsidR="00C966EA" w:rsidRPr="00072059" w:rsidRDefault="00472E8F" w:rsidP="00933493">
      <w:pPr>
        <w:pStyle w:val="Figure"/>
      </w:pPr>
      <w:r w:rsidRPr="00072059">
        <w:rPr>
          <w:noProof/>
        </w:rPr>
        <w:lastRenderedPageBreak/>
        <w:drawing>
          <wp:inline distT="0" distB="0" distL="0" distR="0">
            <wp:extent cx="5262880" cy="2738120"/>
            <wp:effectExtent l="19050" t="0" r="0" b="0"/>
            <wp:docPr id="4" name="D:\Programs\XED\Background\XML_to_WORD\Springer_Sb7\Work\T02\MediaObjects\978-1-4842-0952-3_9_Fig14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9_Fig14_HTML.jpg"/>
                    <pic:cNvPicPr>
                      <a:picLocks noChangeAspect="1" noChangeArrowheads="1"/>
                    </pic:cNvPicPr>
                  </pic:nvPicPr>
                  <pic:blipFill>
                    <a:blip r:embed="rId28" cstate="print"/>
                    <a:srcRect/>
                    <a:stretch>
                      <a:fillRect/>
                    </a:stretch>
                  </pic:blipFill>
                  <pic:spPr bwMode="auto">
                    <a:xfrm>
                      <a:off x="0" y="0"/>
                      <a:ext cx="5262880" cy="2738120"/>
                    </a:xfrm>
                    <a:prstGeom prst="rect">
                      <a:avLst/>
                    </a:prstGeom>
                    <a:noFill/>
                    <a:ln w="9525">
                      <a:noFill/>
                      <a:miter lim="800000"/>
                      <a:headEnd/>
                      <a:tailEnd/>
                    </a:ln>
                  </pic:spPr>
                </pic:pic>
              </a:graphicData>
            </a:graphic>
          </wp:inline>
        </w:drawing>
      </w:r>
    </w:p>
    <w:p w:rsidR="008D1BB1" w:rsidRPr="00072059" w:rsidRDefault="008D1BB1" w:rsidP="000C4818">
      <w:pPr>
        <w:pStyle w:val="FigureCaption"/>
      </w:pPr>
      <w:r w:rsidRPr="00072059">
        <w:rPr>
          <w:b/>
        </w:rPr>
        <w:t xml:space="preserve">Figure 9-14. </w:t>
      </w:r>
      <w:r w:rsidRPr="00072059">
        <w:t>The game screen now shows just one instance of each part of the lock (top, middle, bottom), and the hero character moves in the manner of a traditional jumping 2D platformer. The six platforms on the left and right are stationary, and the middle platform moves up and down, allowing the player to ascend to higher levels. (This image assumes the player is able to “jump” the hero character between platforms on the same level but cannot reach higher levels without using the moving platform.)</w:t>
      </w:r>
    </w:p>
    <w:p w:rsidR="00472E8F" w:rsidRPr="00072059" w:rsidRDefault="00472E8F" w:rsidP="00AB1239">
      <w:pPr>
        <w:pStyle w:val="BodyText"/>
      </w:pPr>
      <w:r w:rsidRPr="00072059">
        <w:t>The mechanic is evolving to include a dexterity challenge (in this case, timing the jumps), yet it retains the logical rules from the earlier iteration: the shapes must be activated in the correct order to unlock the barrier blocking the reward. Imagine the player experiences this screen for the first time; they’ll begin exploring the screen to learn the rules of engagement for the level, including the interaction model (the keys and/or mouse buttons used to move and jump the hero character), whether missing a jump results in a penalty (for example, the loss of a “life” if the hero character misses a jump and falls off the game screen), and what it means to “activate” a shape and begin the sequence to unlock the barrier.</w:t>
      </w:r>
    </w:p>
    <w:p w:rsidR="00C966EA" w:rsidRPr="00072059" w:rsidRDefault="00472E8F" w:rsidP="00AB1239">
      <w:pPr>
        <w:pStyle w:val="BodyText"/>
      </w:pPr>
      <w:r w:rsidRPr="00072059">
        <w:t xml:space="preserve">Figure 9-14 is the beginning of an interesting (although still basic) </w:t>
      </w:r>
      <w:proofErr w:type="spellStart"/>
      <w:r w:rsidRPr="00072059">
        <w:t>platformer</w:t>
      </w:r>
      <w:proofErr w:type="spellEnd"/>
      <w:r w:rsidRPr="00072059">
        <w:t xml:space="preserve"> puzzle, but you’ve now simplified the solution compared to the earlier iteration, and the </w:t>
      </w:r>
      <w:proofErr w:type="spellStart"/>
      <w:r w:rsidRPr="00072059">
        <w:t>platformer</w:t>
      </w:r>
      <w:proofErr w:type="spellEnd"/>
      <w:r w:rsidRPr="00072059">
        <w:t xml:space="preserve"> jumping component isn’t especially challenging. Recall how adding the flashlight in </w:t>
      </w:r>
      <w:r w:rsidRPr="00072059">
        <w:rPr>
          <w:u w:color="0000FF"/>
        </w:rPr>
        <w:t>Chapter 8</w:t>
      </w:r>
      <w:r w:rsidRPr="00072059">
        <w:t xml:space="preserve"> increased the logical challenge of the original mechanic by adding a second kind of challenge requiring players to identify and use an object in the environment as a tool; you can add a similar second challenge to the </w:t>
      </w:r>
      <w:proofErr w:type="spellStart"/>
      <w:r w:rsidRPr="00072059">
        <w:t>platformer</w:t>
      </w:r>
      <w:proofErr w:type="spellEnd"/>
      <w:r w:rsidRPr="00072059">
        <w:t xml:space="preserve"> component, as shown in Figure 9-15.</w:t>
      </w:r>
    </w:p>
    <w:p w:rsidR="00C966EA" w:rsidRPr="00072059" w:rsidRDefault="00472E8F" w:rsidP="00933493">
      <w:pPr>
        <w:pStyle w:val="Figure"/>
      </w:pPr>
      <w:r w:rsidRPr="00072059">
        <w:rPr>
          <w:noProof/>
        </w:rPr>
        <w:lastRenderedPageBreak/>
        <w:drawing>
          <wp:inline distT="0" distB="0" distL="0" distR="0">
            <wp:extent cx="5262880" cy="2743200"/>
            <wp:effectExtent l="19050" t="0" r="0" b="0"/>
            <wp:docPr id="2" name="D:\Programs\XED\Background\XML_to_WORD\Springer_Sb7\Work\T02\MediaObjects\978-1-4842-0952-3_9_Fig15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9_Fig15_HTML.jpg"/>
                    <pic:cNvPicPr>
                      <a:picLocks noChangeAspect="1" noChangeArrowheads="1"/>
                    </pic:cNvPicPr>
                  </pic:nvPicPr>
                  <pic:blipFill>
                    <a:blip r:embed="rId29" cstate="print"/>
                    <a:srcRect/>
                    <a:stretch>
                      <a:fillRect/>
                    </a:stretch>
                  </pic:blipFill>
                  <pic:spPr bwMode="auto">
                    <a:xfrm>
                      <a:off x="0" y="0"/>
                      <a:ext cx="5262880" cy="2743200"/>
                    </a:xfrm>
                    <a:prstGeom prst="rect">
                      <a:avLst/>
                    </a:prstGeom>
                    <a:noFill/>
                    <a:ln w="9525">
                      <a:noFill/>
                      <a:miter lim="800000"/>
                      <a:headEnd/>
                      <a:tailEnd/>
                    </a:ln>
                  </pic:spPr>
                </pic:pic>
              </a:graphicData>
            </a:graphic>
          </wp:inline>
        </w:drawing>
      </w:r>
    </w:p>
    <w:p w:rsidR="008D1BB1" w:rsidRPr="00072059" w:rsidRDefault="008D1BB1" w:rsidP="000C4818">
      <w:pPr>
        <w:pStyle w:val="FigureCaption"/>
      </w:pPr>
      <w:r w:rsidRPr="00072059">
        <w:rPr>
          <w:b/>
        </w:rPr>
        <w:t xml:space="preserve">Figure 9-15. </w:t>
      </w:r>
      <w:r w:rsidRPr="00072059">
        <w:t>The introduction of a force field blocking access to the upper platforms (#1) can significantly increase the challenge of the platformer component. In this design, the player must activate the switch (represented with a lightbulb in #2) to disable the force field and reach the first and third shapes</w:t>
      </w:r>
    </w:p>
    <w:p w:rsidR="00472E8F" w:rsidRPr="00072059" w:rsidRDefault="00472E8F" w:rsidP="00AB1239">
      <w:pPr>
        <w:pStyle w:val="BodyText"/>
      </w:pPr>
      <w:r w:rsidRPr="00072059">
        <w:t>The introduction of a force field opens a number of interesting possibilities to increase the challenge. The player must time the jump from the moving platform to the switch before hitting the force field, and the shapes must be activated in order (requiring the player to first activate top right, then the bottom right, and then the top left). Imagine a time limit is placed on the deactivation when the switch is engaged and that the puzzle will reset if all shapes aren’t activated before the force field is reengaged.</w:t>
      </w:r>
    </w:p>
    <w:p w:rsidR="00472E8F" w:rsidRPr="00072059" w:rsidRDefault="00472E8F" w:rsidP="00AB1239">
      <w:pPr>
        <w:pStyle w:val="BodyText"/>
      </w:pPr>
      <w:r w:rsidRPr="00072059">
        <w:t xml:space="preserve">You’ve now taken an elemental mechanic based on a logical sequence and adapted it to support an action </w:t>
      </w:r>
      <w:proofErr w:type="spellStart"/>
      <w:r w:rsidRPr="00072059">
        <w:t>platformer</w:t>
      </w:r>
      <w:proofErr w:type="spellEnd"/>
      <w:r w:rsidRPr="00072059">
        <w:t xml:space="preserve"> experience. At this stage, the mechanic is becoming more interesting and beginning to feel more like a playable level, but it’s still lacking setting and context, both of which will influence the further evolution and implementation of this particular mechanic. This is a good opportunity to explore the kind of story you might want to tell with this game. Are you interested in a sci-fi adventure, perhaps a survival horror experience, or maybe a series of puzzle levels with no connected narrative? The setting you choose will not only help inform the visual identity of the game but can also guide your decisions on the kinds of challenges you create for players (that is, are “enemies” in the game working against you, or will you keep the emphasis on solving logic puzzles?). A good exercise to practice connecting a mechanic to a game setting is to pick a place (for example, the interior of a space ship) and begin contextualizing the mechanic in that scenario and defining the elements of the challenge in a way that make sense for the setting. For a spaceship setting, perhaps something has gone wrong and you must make your way from one end of the ship to the other while neutralizing security lasers through the clever use of environment objects. Experiment with applying the spaceship setting to the current mechanic and adjusting the elements in the level to fit that theme: lasers are just one option, but can you think of other uses for the </w:t>
      </w:r>
      <w:proofErr w:type="gramStart"/>
      <w:r w:rsidRPr="00072059">
        <w:t>mechanic that don’t</w:t>
      </w:r>
      <w:proofErr w:type="gramEnd"/>
      <w:r w:rsidRPr="00072059">
        <w:t xml:space="preserve"> involve the unlocking sequence? Practice working with the structure of the mechanic from the examples and try applying it to a range of different settings to begin building your comfort for taking abstract mechanics and applying them to specific settings.</w:t>
      </w:r>
    </w:p>
    <w:p w:rsidR="00472E8F" w:rsidRPr="00072059" w:rsidRDefault="00472E8F" w:rsidP="00AB1239">
      <w:pPr>
        <w:pStyle w:val="BodyText"/>
      </w:pPr>
      <w:r w:rsidRPr="00072059">
        <w:t xml:space="preserve">Remember, including object physics in your level designs isn’t a universal requirement. Game design is infinitely flexible, and sometimes you may want to subvert or completely ignore the laws of physics in the game worlds you create. The final quality of your game experience is the result of how effectively you harmonize all nine elements of game design; it’s not about the mandatory implementation of any one design option. Your game might be completely abstract and involve shapes and forms shifting in space in a way that has no bearing on the physical world, or it might take place in an analogous real-world environment; yet, your mechanic may not relay on object physics at all, and your use of </w:t>
      </w:r>
      <w:proofErr w:type="spellStart"/>
      <w:r w:rsidRPr="00072059">
        <w:t>color</w:t>
      </w:r>
      <w:proofErr w:type="spellEnd"/>
      <w:r w:rsidRPr="00072059">
        <w:t xml:space="preserve">, audio, and narrative might still combine to create an experience with a strong presence for </w:t>
      </w:r>
      <w:r w:rsidRPr="00072059">
        <w:lastRenderedPageBreak/>
        <w:t>players. However, if you find yourself with a game environment that seeks to convey a sense of physicality by making use of objects that people can relate to objects found in the physical world, it’s worth exploring how object physics might enhance the experience.</w:t>
      </w:r>
    </w:p>
    <w:sectPr w:rsidR="00472E8F" w:rsidRPr="00072059" w:rsidSect="00361760">
      <w:headerReference w:type="even" r:id="rId30"/>
      <w:headerReference w:type="default" r:id="rId31"/>
      <w:footerReference w:type="even" r:id="rId32"/>
      <w:footerReference w:type="default" r:id="rId33"/>
      <w:headerReference w:type="first" r:id="rId34"/>
      <w:pgSz w:w="10325" w:h="14573" w:code="13"/>
      <w:pgMar w:top="1080" w:right="720" w:bottom="1080" w:left="1080" w:header="547" w:footer="547" w:gutter="0"/>
      <w:cols w:space="720"/>
      <w:titlePg/>
      <w:docGrid w:linePitch="326"/>
    </w:sectPr>
  </w:body>
</w:document>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Entry wne:acdName="acd63"/>
      <wne:acdEntry wne:acdName="acd64"/>
      <wne:acdEntry wne:acdName="acd65"/>
      <wne:acdEntry wne:acdName="acd66"/>
      <wne:acdEntry wne:acdName="acd67"/>
      <wne:acdEntry wne:acdName="acd68"/>
      <wne:acdEntry wne:acdName="acd69"/>
      <wne:acdEntry wne:acdName="acd70"/>
      <wne:acdEntry wne:acdName="acd71"/>
      <wne:acdEntry wne:acdName="acd72"/>
      <wne:acdEntry wne:acdName="acd73"/>
      <wne:acdEntry wne:acdName="acd74"/>
      <wne:acdEntry wne:acdName="acd75"/>
      <wne:acdEntry wne:acdName="acd76"/>
      <wne:acdEntry wne:acdName="acd77"/>
      <wne:acdEntry wne:acdName="acd78"/>
      <wne:acdEntry wne:acdName="acd79"/>
      <wne:acdEntry wne:acdName="acd80"/>
      <wne:acdEntry wne:acdName="acd81"/>
      <wne:acdEntry wne:acdName="acd82"/>
      <wne:acdEntry wne:acdName="acd83"/>
      <wne:acdEntry wne:acdName="acd84"/>
      <wne:acdEntry wne:acdName="acd85"/>
      <wne:acdEntry wne:acdName="acd86"/>
      <wne:acdEntry wne:acdName="acd87"/>
      <wne:acdEntry wne:acdName="acd88"/>
      <wne:acdEntry wne:acdName="acd89"/>
      <wne:acdEntry wne:acdName="acd90"/>
      <wne:acdEntry wne:acdName="acd91"/>
      <wne:acdEntry wne:acdName="acd92"/>
      <wne:acdEntry wne:acdName="acd93"/>
      <wne:acdEntry wne:acdName="acd94"/>
      <wne:acdEntry wne:acdName="acd95"/>
      <wne:acdEntry wne:acdName="acd96"/>
      <wne:acdEntry wne:acdName="acd97"/>
      <wne:acdEntry wne:acdName="acd98"/>
      <wne:acdEntry wne:acdName="acd99"/>
      <wne:acdEntry wne:acdName="acd100"/>
      <wne:acdEntry wne:acdName="acd101"/>
      <wne:acdEntry wne:acdName="acd102"/>
      <wne:acdEntry wne:acdName="acd103"/>
      <wne:acdEntry wne:acdName="acd104"/>
      <wne:acdEntry wne:acdName="acd105"/>
      <wne:acdEntry wne:acdName="acd106"/>
      <wne:acdEntry wne:acdName="acd107"/>
      <wne:acdEntry wne:acdName="acd108"/>
      <wne:acdEntry wne:acdName="acd109"/>
      <wne:acdEntry wne:acdName="acd110"/>
      <wne:acdEntry wne:acdName="acd111"/>
      <wne:acdEntry wne:acdName="acd112"/>
      <wne:acdEntry wne:acdName="acd113"/>
      <wne:acdEntry wne:acdName="acd114"/>
      <wne:acdEntry wne:acdName="acd115"/>
      <wne:acdEntry wne:acdName="acd116"/>
      <wne:acdEntry wne:acdName="acd117"/>
      <wne:acdEntry wne:acdName="acd118"/>
      <wne:acdEntry wne:acdName="acd119"/>
      <wne:acdEntry wne:acdName="acd120"/>
      <wne:acdEntry wne:acdName="acd121"/>
      <wne:acdEntry wne:acdName="acd122"/>
      <wne:acdEntry wne:acdName="acd123"/>
      <wne:acdEntry wne:acdName="acd124"/>
      <wne:acdEntry wne:acdName="acd125"/>
      <wne:acdEntry wne:acdName="acd126"/>
      <wne:acdEntry wne:acdName="acd127"/>
      <wne:acdEntry wne:acdName="acd128"/>
      <wne:acdEntry wne:acdName="acd129"/>
      <wne:acdEntry wne:acdName="acd130"/>
      <wne:acdEntry wne:acdName="acd131"/>
      <wne:acdEntry wne:acdName="acd132"/>
      <wne:acdEntry wne:acdName="acd133"/>
      <wne:acdEntry wne:acdName="acd134"/>
      <wne:acdEntry wne:acdName="acd135"/>
      <wne:acdEntry wne:acdName="acd136"/>
      <wne:acdEntry wne:acdName="acd137"/>
      <wne:acdEntry wne:acdName="acd138"/>
      <wne:acdEntry wne:acdName="acd139"/>
      <wne:acdEntry wne:acdName="acd140"/>
      <wne:acdEntry wne:acdName="acd141"/>
      <wne:acdEntry wne:acdName="acd142"/>
      <wne:acdEntry wne:acdName="acd143"/>
      <wne:acdEntry wne:acdName="acd144"/>
      <wne:acdEntry wne:acdName="acd145"/>
      <wne:acdEntry wne:acdName="acd146"/>
      <wne:acdEntry wne:acdName="acd147"/>
      <wne:acdEntry wne:acdName="acd148"/>
      <wne:acdEntry wne:acdName="acd149"/>
      <wne:acdEntry wne:acdName="acd150"/>
      <wne:acdEntry wne:acdName="acd151"/>
      <wne:acdEntry wne:acdName="acd152"/>
      <wne:acdEntry wne:acdName="acd153"/>
      <wne:acdEntry wne:acdName="acd154"/>
      <wne:acdEntry wne:acdName="acd155"/>
      <wne:acdEntry wne:acdName="acd156"/>
      <wne:acdEntry wne:acdName="acd157"/>
      <wne:acdEntry wne:acdName="acd158"/>
      <wne:acdEntry wne:acdName="acd159"/>
      <wne:acdEntry wne:acdName="acd160"/>
      <wne:acdEntry wne:acdName="acd161"/>
      <wne:acdEntry wne:acdName="acd162"/>
      <wne:acdEntry wne:acdName="acd163"/>
      <wne:acdEntry wne:acdName="acd164"/>
      <wne:acdEntry wne:acdName="acd165"/>
      <wne:acdEntry wne:acdName="acd166"/>
      <wne:acdEntry wne:acdName="acd167"/>
      <wne:acdEntry wne:acdName="acd168"/>
      <wne:acdEntry wne:acdName="acd169"/>
      <wne:acdEntry wne:acdName="acd170"/>
      <wne:acdEntry wne:acdName="acd171"/>
      <wne:acdEntry wne:acdName="acd172"/>
      <wne:acdEntry wne:acdName="acd173"/>
      <wne:acdEntry wne:acdName="acd174"/>
      <wne:acdEntry wne:acdName="acd175"/>
      <wne:acdEntry wne:acdName="acd176"/>
      <wne:acdEntry wne:acdName="acd177"/>
      <wne:acdEntry wne:acdName="acd178"/>
      <wne:acdEntry wne:acdName="acd179"/>
      <wne:acdEntry wne:acdName="acd180"/>
      <wne:acdEntry wne:acdName="acd181"/>
      <wne:acdEntry wne:acdName="acd182"/>
      <wne:acdEntry wne:acdName="acd183"/>
      <wne:acdEntry wne:acdName="acd184"/>
      <wne:acdEntry wne:acdName="acd185"/>
      <wne:acdEntry wne:acdName="acd186"/>
      <wne:acdEntry wne:acdName="acd187"/>
      <wne:acdEntry wne:acdName="acd188"/>
      <wne:acdEntry wne:acdName="acd189"/>
      <wne:acdEntry wne:acdName="acd190"/>
      <wne:acdEntry wne:acdName="acd191"/>
      <wne:acdEntry wne:acdName="acd192"/>
      <wne:acdEntry wne:acdName="acd193"/>
      <wne:acdEntry wne:acdName="acd194"/>
      <wne:acdEntry wne:acdName="acd195"/>
      <wne:acdEntry wne:acdName="acd196"/>
      <wne:acdEntry wne:acdName="acd197"/>
      <wne:acdEntry wne:acdName="acd198"/>
      <wne:acdEntry wne:acdName="acd199"/>
      <wne:acdEntry wne:acdName="acd200"/>
      <wne:acdEntry wne:acdName="acd201"/>
      <wne:acdEntry wne:acdName="acd202"/>
      <wne:acdEntry wne:acdName="acd203"/>
      <wne:acdEntry wne:acdName="acd204"/>
      <wne:acdEntry wne:acdName="acd205"/>
      <wne:acdEntry wne:acdName="acd206"/>
      <wne:acdEntry wne:acdName="acd207"/>
      <wne:acdEntry wne:acdName="acd208"/>
      <wne:acdEntry wne:acdName="acd209"/>
      <wne:acdEntry wne:acdName="acd210"/>
      <wne:acdEntry wne:acdName="acd211"/>
      <wne:acdEntry wne:acdName="acd212"/>
      <wne:acdEntry wne:acdName="acd213"/>
      <wne:acdEntry wne:acdName="acd214"/>
      <wne:acdEntry wne:acdName="acd215"/>
      <wne:acdEntry wne:acdName="acd216"/>
      <wne:acdEntry wne:acdName="acd217"/>
      <wne:acdEntry wne:acdName="acd218"/>
      <wne:acdEntry wne:acdName="acd219"/>
      <wne:acdEntry wne:acdName="acd220"/>
      <wne:acdEntry wne:acdName="acd221"/>
      <wne:acdEntry wne:acdName="acd222"/>
      <wne:acdEntry wne:acdName="acd223"/>
      <wne:acdEntry wne:acdName="acd224"/>
      <wne:acdEntry wne:acdName="acd225"/>
      <wne:acdEntry wne:acdName="acd226"/>
      <wne:acdEntry wne:acdName="acd227"/>
      <wne:acdEntry wne:acdName="acd228"/>
      <wne:acdEntry wne:acdName="acd229"/>
      <wne:acdEntry wne:acdName="acd230"/>
      <wne:acdEntry wne:acdName="acd231"/>
      <wne:acdEntry wne:acdName="acd232"/>
      <wne:acdEntry wne:acdName="acd233"/>
      <wne:acdEntry wne:acdName="acd234"/>
    </wne:acdManifest>
    <wne:toolbarData r:id="rId1"/>
  </wne:toolbars>
  <wne:acds>
    <wne:acd wne:argValue="AgBIAGUAYQBkAGkAbgBnADEA" wne:acdName="acd0" wne:fciIndexBasedOn="0065"/>
    <wne:acd wne:argValue="AgBCAG8AZAB5ACAAVABlAHgAdAAgAEYAaQByAHMAdAA=" wne:acdName="acd1" wne:fciIndexBasedOn="0065"/>
    <wne:acd wne:argValue="AgBCAHUAbABsAGUAdAAgAFMAdQBiACAATABpAHMAdAA=" wne:acdName="acd2" wne:fciIndexBasedOn="0065"/>
    <wne:acd wne:argValue="AgBCAHUAbABsAGUAdAA=" wne:acdName="acd3" wne:fciIndexBasedOn="0065"/>
    <wne:acd wne:argValue="AgBBAHAAcgBlAHMAcwAgAFQAYQBiAGwAZQA=" wne:acdName="acd4" wne:fciIndexBasedOn="0065"/>
    <wne:acd wne:argValue="AgBCAG8AZAB5ACAAVABlAHgAdABfAFMAdABkAA==" wne:acdName="acd5" wne:fciIndexBasedOn="0065"/>
    <wne:acd wne:argValue="AgBDAGgAYQBwAHQAZQByACAATgB1AG0AYgBlAHIA" wne:acdName="acd6" wne:fciIndexBasedOn="0065"/>
    <wne:acd wne:argValue="AgBDAGgAYQBwAHQAZQByACAAVABpAHQAbABlAA==" wne:acdName="acd7" wne:fciIndexBasedOn="0065"/>
    <wne:acd wne:argValue="AgBDAG8AZABlACAAQgBvAGwAZAA=" wne:acdName="acd8" wne:fciIndexBasedOn="0065"/>
    <wne:acd wne:argValue="AgBDAG8AZABlACAAQwBhAHAAdABpAG8AbgA=" wne:acdName="acd9" wne:fciIndexBasedOn="0065"/>
    <wne:acd wne:argValue="AgBDAG8AZABlACAASQBuAGwAaQBuAGUA" wne:acdName="acd10" wne:fciIndexBasedOn="0065"/>
    <wne:acd wne:argValue="AgBQAGEAZwBlACAATgB1AG0AYgBlAHIAXwBTAHQAZAA=" wne:acdName="acd11" wne:fciIndexBasedOn="0065"/>
    <wne:acd wne:argValue="AgBDAG8AZABlAA==" wne:acdName="acd12" wne:fciIndexBasedOn="0065"/>
    <wne:acd wne:argValue="AgBFAHgAZQByAGMAaQBzAGUAIABCAG8AZAB5AA==" wne:acdName="acd13" wne:fciIndexBasedOn="0065"/>
    <wne:acd wne:argValue="AgBEAGkAbgBnAGIAYQB0AA==" wne:acdName="acd14" wne:fciIndexBasedOn="0065"/>
    <wne:acd wne:argValue="AgBUAGEAYgBsAGUAIABMAGkAcwB0AA==" wne:acdName="acd15" wne:fciIndexBasedOn="0065"/>
    <wne:acd wne:argValue="UwBQAGkA" wne:acdName="acd16" wne:fciIndexBasedOn="0211"/>
    <wne:acd wne:argValue="QwBNAG8AaAB1AGEA" wne:acdName="acd17" wne:fciIndexBasedOn="0211"/>
    <wne:acd wne:argValue="AQAAAEIA" wne:acdName="acd18" wne:fciIndexBasedOn="0065"/>
    <wne:acd wne:argValue="AgBGAGkAZwB1AHIAZQA=" wne:acdName="acd19" wne:fciIndexBasedOn="0065"/>
    <wne:acd wne:argValue="AQAAAAEA" wne:acdName="acd20" wne:fciIndexBasedOn="0065"/>
    <wne:acd wne:argValue="AQAAACkA" wne:acdName="acd21" wne:fciIndexBasedOn="0065"/>
    <wne:acd wne:argValue="AgBFAHgAZQByAGMAaQBzAGUAIABCAHUAbABsAGUAdAA=" wne:acdName="acd22" wne:fciIndexBasedOn="0065"/>
    <wne:acd wne:argValue="AQAAAAIA" wne:acdName="acd23" wne:fciIndexBasedOn="0065"/>
    <wne:acd wne:argValue="AQAAAAMA" wne:acdName="acd24" wne:fciIndexBasedOn="0065"/>
    <wne:acd wne:argValue="AQAAAAQA" wne:acdName="acd25" wne:fciIndexBasedOn="0065"/>
    <wne:acd wne:argValue="AgBIAGUAYQBkAGkAbgBnADIAXwBTAHQAZAA=" wne:acdName="acd26" wne:fciIndexBasedOn="0065"/>
    <wne:acd wne:argValue="AgBIAGUAYQBkAGkAbgBnADMAXwBTAHQAZAA=" wne:acdName="acd27" wne:fciIndexBasedOn="0065"/>
    <wne:acd wne:argValue="AQAAAAUA" wne:acdName="acd28" wne:fciIndexBasedOn="0065"/>
    <wne:acd wne:argValue="AQAAAJoA" wne:acdName="acd29" wne:fciIndexBasedOn="0065"/>
    <wne:acd wne:argValue="AQAAACAA" wne:acdName="acd30" wne:fciIndexBasedOn="0065"/>
    <wne:acd wne:argValue="AgBIAGUAYQBkAGkAbgBnADQAXwBTAHQAZAA=" wne:acdName="acd31" wne:fciIndexBasedOn="0065"/>
    <wne:acd wne:argValue="AgBFAHgAZQByAGMAaQBzAGUAIABDAG8AZABlAA==" wne:acdName="acd32" wne:fciIndexBasedOn="0065"/>
    <wne:acd wne:argValue="AgBFAHgAZQByAGMAaQBzAGUAIABIAGUAYQBkAA==" wne:acdName="acd33" wne:fciIndexBasedOn="0065"/>
    <wne:acd wne:argValue="AgBIAGUAYQBkAGkAbgBnADUAXwBTAHQAZAA=" wne:acdName="acd34" wne:fciIndexBasedOn="0065"/>
    <wne:acd wne:argValue="AgBFAHgAZQByAGMAaQBzAGUAIABMAGEAcwB0AA==" wne:acdName="acd35" wne:fciIndexBasedOn="0065"/>
    <wne:acd wne:argValue="AgBRAHUAbwB0AGUA" wne:acdName="acd36" wne:fciIndexBasedOn="0065"/>
    <wne:acd wne:argValue="" wne:acdName="acd37" wne:fciIndexBasedOn="0065"/>
    <wne:acd wne:argValue="AgBUAGEAYgBsAGUAIABHAHIAaQBkAF8AUwB0AGQA" wne:acdName="acd38" wne:fciIndexBasedOn="0065"/>
    <wne:acd wne:argValue="" wne:acdName="acd39" wne:fciIndexBasedOn="0065"/>
    <wne:acd wne:acdName="acd40" wne:fciIndexBasedOn="0065"/>
    <wne:acd wne:acdName="acd41" wne:fciIndexBasedOn="0065"/>
    <wne:acd wne:argValue="AgBGAG8AbwB0AGUAcgBfAFMAdABkAA==" wne:acdName="acd42" wne:fciIndexBasedOn="0065"/>
    <wne:acd wne:acdName="acd43" wne:fciIndexBasedOn="0065"/>
    <wne:acd wne:argValue="AgBRAHUAbwB0AGUAXwBTAHQAZAA=" wne:acdName="acd44" wne:fciIndexBasedOn="0065"/>
    <wne:acd wne:acdName="acd45" wne:fciIndexBasedOn="0065"/>
    <wne:acd wne:acdName="acd46" wne:fciIndexBasedOn="0065"/>
    <wne:acd wne:acdName="acd47" wne:fciIndexBasedOn="0065"/>
    <wne:acd wne:acdName="acd48" wne:fciIndexBasedOn="0065"/>
    <wne:acd wne:acdName="acd49" wne:fciIndexBasedOn="0065"/>
    <wne:acd wne:argValue="AgBDAGgAYQBwAHQAZQByACAAUwB1AGIAdABpAHQAbABlAA==" wne:acdName="acd50" wne:fciIndexBasedOn="0065"/>
    <wne:acd wne:acdName="acd51" wne:fciIndexBasedOn="0065"/>
    <wne:acd wne:acdName="acd52" wne:fciIndexBasedOn="0065"/>
    <wne:acd wne:acdName="acd53" wne:fciIndexBasedOn="0065"/>
    <wne:acd wne:acdName="acd54" wne:fciIndexBasedOn="0065"/>
    <wne:acd wne:acdName="acd55" wne:fciIndexBasedOn="0065"/>
    <wne:acd wne:acdName="acd56" wne:fciIndexBasedOn="0065"/>
    <wne:acd wne:acdName="acd57" wne:fciIndexBasedOn="0065"/>
    <wne:acd wne:acdName="acd58" wne:fciIndexBasedOn="0065"/>
    <wne:acd wne:acdName="acd59" wne:fciIndexBasedOn="0065"/>
    <wne:acd wne:acdName="acd60" wne:fciIndexBasedOn="0065"/>
    <wne:acd wne:argValue="AgBFAHgAZQByAGMAaQBzAGUAIABOAHUAbQA=" wne:acdName="acd61" wne:fciIndexBasedOn="0065"/>
    <wne:acd wne:acdName="acd62" wne:fciIndexBasedOn="0065"/>
    <wne:acd wne:acdName="acd63" wne:fciIndexBasedOn="0065"/>
    <wne:acd wne:acdName="acd64" wne:fciIndexBasedOn="0065"/>
    <wne:acd wne:acdName="acd65" wne:fciIndexBasedOn="0065"/>
    <wne:acd wne:acdName="acd66" wne:fciIndexBasedOn="0065"/>
    <wne:acd wne:acdName="acd67" wne:fciIndexBasedOn="0065"/>
    <wne:acd wne:acdName="acd68" wne:fciIndexBasedOn="0065"/>
    <wne:acd wne:acdName="acd69" wne:fciIndexBasedOn="0065"/>
    <wne:acd wne:acdName="acd70" wne:fciIndexBasedOn="0065"/>
    <wne:acd wne:acdName="acd71" wne:fciIndexBasedOn="0065"/>
    <wne:acd wne:acdName="acd72" wne:fciIndexBasedOn="0065"/>
    <wne:acd wne:acdName="acd73" wne:fciIndexBasedOn="0065"/>
    <wne:acd wne:argValue="AgBDAGgAYQBwAHQAZQByACAATgB1AG0AYgBlAHIAXwBNAGEAYwA=" wne:acdName="acd74" wne:fciIndexBasedOn="0065"/>
    <wne:acd wne:argValue="AgBDAGgAYQBwAHQAZQByACAAVABpAHQAbABlAF8ATQBhAGMA" wne:acdName="acd75" wne:fciIndexBasedOn="0065"/>
    <wne:acd wne:argValue="AgBCAG8AZAB5ACAAVABlAHgAdABfAE0AYQBjAA==" wne:acdName="acd76" wne:fciIndexBasedOn="0065"/>
    <wne:acd wne:argValue="AgBOAG8AdABlAC8AVABpAHAALwBDAGEAdQB0AGkAbwBuAF8ATQBhAGMA" wne:acdName="acd77" wne:fciIndexBasedOn="0065"/>
    <wne:acd wne:argValue="AgBCAHUAbABsAGUAdABfAE0AYQBjAA==" wne:acdName="acd78" wne:fciIndexBasedOn="0065"/>
    <wne:acd wne:argValue="AgBCAHUAbABsAGUAdAAgAFMAdQBiACAATABpAHMAdABfAE0AYQBjAA==" wne:acdName="acd79" wne:fciIndexBasedOn="0065"/>
    <wne:acd wne:argValue="AgBIAGUAYQBkAGkAbgBnACAAMQBfAE0AYQBjAA==" wne:acdName="acd80" wne:fciIndexBasedOn="0065"/>
    <wne:acd wne:argValue="AgBQAGEAZwBlACAATgB1AG0AYgBlAHIAXwBNAGEAYwA=" wne:acdName="acd81" wne:fciIndexBasedOn="0065"/>
    <wne:acd wne:argValue="AgBFAHgAZQByAGMAaQBzAGUAIABIAGUAYQBkAF8ATQBhAGMA" wne:acdName="acd82" wne:fciIndexBasedOn="0065"/>
    <wne:acd wne:acdName="acd83" wne:fciIndexBasedOn="0065"/>
    <wne:acd wne:acdName="acd84" wne:fciIndexBasedOn="0065"/>
    <wne:acd wne:argValue="AgBTAGkAZABlACAAQgBhAHIAIABIAGUAYQBkAF8ATQBhAGMA" wne:acdName="acd85" wne:fciIndexBasedOn="0065"/>
    <wne:acd wne:argValue="AgBFAHgAZQByAGMAaQBzAGUAIABCAG8AZAB5AF8ATQBhAGMA" wne:acdName="acd86" wne:fciIndexBasedOn="0065"/>
    <wne:acd wne:acdName="acd87" wne:fciIndexBasedOn="0065"/>
    <wne:acd wne:argValue="AgBOAG8AdABlAC8AVABpAHAALwBDAGEAdQB0AGkAbwBuAF8AUwB0AGQA" wne:acdName="acd88" wne:fciIndexBasedOn="0065"/>
    <wne:acd wne:acdName="acd89" wne:fciIndexBasedOn="0065"/>
    <wne:acd wne:argValue="AgBTAGkAZABlACAAQgBhAHIAIABCAG8AZAB5AF8ATQBhAGMA" wne:acdName="acd90" wne:fciIndexBasedOn="0065"/>
    <wne:acd wne:argValue="AgBTAGkAZABlACAAQgBhAHIAIABMAGEAcwB0AF8ATQBhAGMA" wne:acdName="acd91" wne:fciIndexBasedOn="0065"/>
    <wne:acd wne:argValue="AgBFAHgAZQByAGMAaQBzAGUAIABMAGEAcwB0AF8ATQBhAGMA" wne:acdName="acd92" wne:fciIndexBasedOn="0065"/>
    <wne:acd wne:argValue="AgBDAG8AZABlACAASQBuAGwAaQBuAGUAXwBNAGEAYwA=" wne:acdName="acd93" wne:fciIndexBasedOn="0065"/>
    <wne:acd wne:argValue="AgBIAGUAYQBkAGkAbgBnACAAMgBfAE0AYQBjAA==" wne:acdName="acd94" wne:fciIndexBasedOn="0065"/>
    <wne:acd wne:argValue="AgBIAGUAYQBkAGkAbgBnACAAMwBfAE0AYQBjAA==" wne:acdName="acd95" wne:fciIndexBasedOn="0065"/>
    <wne:acd wne:argValue="AgBDAG8AZABlACAAQwBhAHAAdABpAG8AbgBfAE0AYQBjAA==" wne:acdName="acd96" wne:fciIndexBasedOn="0065"/>
    <wne:acd wne:argValue="AgBDAG8AZABlACAAQgBvAGwAZABfAE0AYQBjAA==" wne:acdName="acd97" wne:fciIndexBasedOn="0065"/>
    <wne:acd wne:argValue="AgBDAG8AZABlAF8ATQBhAGMA" wne:acdName="acd98" wne:fciIndexBasedOn="0065"/>
    <wne:acd wne:argValue="AgBOAHUAbQAgAEwAaQBzAHQAXwBNAGEAYwA=" wne:acdName="acd99" wne:fciIndexBasedOn="0065"/>
    <wne:acd wne:argValue="AgBOAHUAbQAgAFMAdQBiACAATABpAHMAdABfAE0AYQBjAA==" wne:acdName="acd100" wne:fciIndexBasedOn="0065"/>
    <wne:acd wne:argValue="AgBNAGUAbgB1ACAASQB0AGUAbQBfAE0AYQBjAA==" wne:acdName="acd101" wne:fciIndexBasedOn="0065"/>
    <wne:acd wne:argValue="AgBIAGUAYQBkAGkAbgBnACAANABfAE0AYQBjAA==" wne:acdName="acd102" wne:fciIndexBasedOn="0065"/>
    <wne:acd wne:acdName="acd103" wne:fciIndexBasedOn="0065"/>
    <wne:acd wne:acdName="acd104" wne:fciIndexBasedOn="0065"/>
    <wne:acd wne:argValue="AgBVAG4AbgB1AG0AYgBlAHIAZQBkACAATABpAHMAdABfAE0AYQBjAA==" wne:acdName="acd105" wne:fciIndexBasedOn="0065"/>
    <wne:acd wne:acdName="acd106" wne:fciIndexBasedOn="0065"/>
    <wne:acd wne:acdName="acd107" wne:fciIndexBasedOn="0065"/>
    <wne:acd wne:acdName="acd108" wne:fciIndexBasedOn="0065"/>
    <wne:acd wne:argValue="AgBGAGkAZwB1AHIAZQBfAE0AYQBjAA==" wne:acdName="acd109" wne:fciIndexBasedOn="0065"/>
    <wne:acd wne:acdName="acd110" wne:fciIndexBasedOn="0065"/>
    <wne:acd wne:acdName="acd111" wne:fciIndexBasedOn="0065"/>
    <wne:acd wne:argValue="AgBGAGkAZwB1AHIAZQAgAEMAYQBwAHQAaQBvAG4AXwBNAGEAYwA=" wne:acdName="acd112" wne:fciIndexBasedOn="0065"/>
    <wne:acd wne:argValue="AgBUAGEAYgBsAGUAIABDAGEAcAB0AGkAbwBuAF8ATQBhAGMA" wne:acdName="acd113" wne:fciIndexBasedOn="0065"/>
    <wne:acd wne:argValue="AgBUAGEAYgBsAGUAIABIAGUAYQBkAF8ATQBhAGMA" wne:acdName="acd114" wne:fciIndexBasedOn="0065"/>
    <wne:acd wne:argValue="AgBUAGEAYgBsAGUAIABUAGUAeAB0AF8ATQBhAGMA" wne:acdName="acd115" wne:fciIndexBasedOn="0065"/>
    <wne:acd wne:argValue="AgBUAGEAYgBsAGUAIABMAGkAcwB0AF8ATQBhAGMA" wne:acdName="acd116" wne:fciIndexBasedOn="0065"/>
    <wne:acd wne:argValue="AgBUAGEAYgBsAGUAIABUAGUAeAB0ACAATABhAHMAdABfAE0AYQBjAA==" wne:acdName="acd117" wne:fciIndexBasedOn="0065"/>
    <wne:acd wne:argValue="AgBUAGEAYgBsAGUAIABGAG8AbwB0AG4AbwB0AGUAXwBNAGEAYwA=" wne:acdName="acd118" wne:fciIndexBasedOn="0065"/>
    <wne:acd wne:argValue="AgBGAG8AbwB0AG4AbwB0AGUAXwBNAGEAYwA=" wne:acdName="acd119" wne:fciIndexBasedOn="0065"/>
    <wne:acd wne:argValue="AgBGAG8AbwB0AGUAcgBfAE0AYQBjAA==" wne:acdName="acd120" wne:fciIndexBasedOn="0065"/>
    <wne:acd wne:argValue="AgBGAG8AbwB0AGUAcgAgAFQAZQB4AHQAXwBNAGEAYwA=" wne:acdName="acd121" wne:fciIndexBasedOn="0065"/>
    <wne:acd wne:argValue="AgBRAHUAbwB0AGUAXwBNAGEAYwA=" wne:acdName="acd122" wne:fciIndexBasedOn="0065"/>
    <wne:acd wne:argValue="AgBRAHUAbwB0AGUAIABTAG8AdQByAGMAZQBfAE0AYQBjAA==" wne:acdName="acd123" wne:fciIndexBasedOn="0065"/>
    <wne:acd wne:argValue="AgBSAGUAcwB1AGwAdABzAF8ATQBhAGMA" wne:acdName="acd124" wne:fciIndexBasedOn="0065"/>
    <wne:acd wne:argValue="AgBTAGkAZABlACAAQgBhAHIAIABCAHUAbABsAGUAdABfAE0AYQBjAA==" wne:acdName="acd125" wne:fciIndexBasedOn="0065"/>
    <wne:acd wne:argValue="AgBFAHgAZQByAGMAaQBzAGUAIABCAHUAbABsAGUAdABfAE0AYQBjAA==" wne:acdName="acd126" wne:fciIndexBasedOn="0065"/>
    <wne:acd wne:argValue="AgBFAHgAZQByAGMAaQBzAGUAIABOAHUAbQBfACAATQBhAGMA" wne:acdName="acd127" wne:fciIndexBasedOn="0065"/>
    <wne:acd wne:argValue="AgBTAGkAZABlACAAQgBhAHIAIABOAHUAbQBfAE0AYQBjAA==" wne:acdName="acd128" wne:fciIndexBasedOn="0065"/>
    <wne:acd wne:argValue="AgBTAEIAIABDAG8AZABlAF8ATQBhAGMA" wne:acdName="acd129" wne:fciIndexBasedOn="0065"/>
    <wne:acd wne:argValue="AgBFAHgAZQByAGMAaQBzAGUAIABDAG8AZABlAF8ATQBhAGMA" wne:acdName="acd130" wne:fciIndexBasedOn="0065"/>
    <wne:acd wne:argValue="AgBEAGkAbgBnAGIAYQB0AF8ATQBhAGMA" wne:acdName="acd131" wne:fciIndexBasedOn="0065"/>
    <wne:acd wne:argValue="AgBGAE0AIABCAG8AbwBrACAAVABpAHQAbABlAF8ATQBhAGMA" wne:acdName="acd132" wne:fciIndexBasedOn="0065"/>
    <wne:acd wne:argValue="AgBGAE0AIABTAHUAYgB0AGkAdABsAGUAXwBNAGEAYwA=" wne:acdName="acd133" wne:fciIndexBasedOn="0065"/>
    <wne:acd wne:argValue="AgBGAE0AIABFAGQAaQB0AGkAbwBuAF8ATQBhAGMA" wne:acdName="acd134" wne:fciIndexBasedOn="0065"/>
    <wne:acd wne:argValue="AgBGAE0AIABBAHUAdABoAG8AcgBfAE0AYQBjAA==" wne:acdName="acd135" wne:fciIndexBasedOn="0065"/>
    <wne:acd wne:argValue="AgBGAE0AIABDAG8AcAB5AHIAaQBnAGgAdAAgAFQAaQB0AGwAZQBfAE0AYQBjAA==" wne:acdName="acd136" wne:fciIndexBasedOn="0065"/>
    <wne:acd wne:argValue="AgBGAE0AIABDAG8AcAB5AHIAaQBnAGgAdABfAE0AYQBjAA==" wne:acdName="acd137" wne:fciIndexBasedOn="0065"/>
    <wne:acd wne:argValue="AgBGAE0AIABDAG8AcAB5AHIAaQBnAGgAdAAgAEMAcgBlAGQAaQB0AHMAXwBNAGEAYwA=" wne:acdName="acd138" wne:fciIndexBasedOn="0065"/>
    <wne:acd wne:argValue="AgBGAE0AIABDAG8AcAB5AHIAaQBnAGgAdAAgAEMAcgBlAGQAaQB0AHMAIABMAGEAcwB0AF8ATQBh&#10;AGMA" wne:acdName="acd139" wne:fciIndexBasedOn="0065"/>
    <wne:acd wne:argValue="AgBGAE0AIABEAGUAZABpAGMAYQB0AGkAbwBuAF8ATQBhAGMA" wne:acdName="acd140" wne:fciIndexBasedOn="0065"/>
    <wne:acd wne:argValue="AgBGAE0AIABIAGUAYQBkAF8ATQBhAGMA" wne:acdName="acd141" wne:fciIndexBasedOn="0065"/>
    <wne:acd wne:argValue="AgBUAG8AQwAgADIAXwBNAGEAYwA=" wne:acdName="acd142" wne:fciIndexBasedOn="0065"/>
    <wne:acd wne:argValue="AgBUAG8AQwAgADMAXwBNAGEAYwA=" wne:acdName="acd143" wne:fciIndexBasedOn="0065"/>
    <wne:acd wne:argValue="AgBGAE0AIABUAGUAeAB0AF8ATQBhAGMA" wne:acdName="acd144" wne:fciIndexBasedOn="0065"/>
    <wne:acd wne:argValue="AgBGAE0AIABUAGUAeAB0ACAAQwBvAG4AdABfAE0AYQBjAA==" wne:acdName="acd145" wne:fciIndexBasedOn="0065"/>
    <wne:acd wne:argValue="AgBQAGEAcgB0ACAATgB1AG0AYgBlAHIAXwBNAGEAYwA=" wne:acdName="acd146" wne:fciIndexBasedOn="0065"/>
    <wne:acd wne:argValue="AgBQAGEAcgB0ACAAVABlAHgAdABfAE0AYQBjAA==" wne:acdName="acd147" wne:fciIndexBasedOn="0065"/>
    <wne:acd wne:argValue="AgBQAGEAcgB0ACAAVABpAHQAbABlAF8ATQBhAGMA" wne:acdName="acd148" wne:fciIndexBasedOn="0065"/>
    <wne:acd wne:argValue="AgBDAGgAYQBwAHQAZQByACAATgB1AG0AYgBlAHIAXwBGAG8ARQBEAA==" wne:acdName="acd149" wne:fciIndexBasedOn="0065"/>
    <wne:acd wne:argValue="AgBDAGgAYQBwAHQAZQByACAAVABpAHQAbABlAF8ARgBvAEUARAA=" wne:acdName="acd150" wne:fciIndexBasedOn="0065"/>
    <wne:acd wne:argValue="AgBCAG8AZAB5ACAAVABlAHgAdABfAEYAbwBFAEQA" wne:acdName="acd151" wne:fciIndexBasedOn="0065"/>
    <wne:acd wne:argValue="AgBOAG8AdABlAC8AVABpAHAALwBDAGEAdQB0AGkAbwBuAF8ARgBvAEUARAA=" wne:acdName="acd152" wne:fciIndexBasedOn="0065"/>
    <wne:acd wne:argValue="AgBCAHUAbABsAGUAdABfAEYAbwBFAEQA" wne:acdName="acd153" wne:fciIndexBasedOn="0065"/>
    <wne:acd wne:argValue="AgBCAHUAbABsAGUAdAAgADIAIABTAHUAYgAgAEwAaQBzAHQAXwBGAG8ARQBEAA==" wne:acdName="acd154" wne:fciIndexBasedOn="0065"/>
    <wne:acd wne:argValue="AgBIAGUAYQBkAGkAbgBnACAAMQBfAEYAbwBFAEQA" wne:acdName="acd155" wne:fciIndexBasedOn="0065"/>
    <wne:acd wne:argValue="AgBQAGEAZwBlACAATgB1AG0AYgBlAHIAXwBGAG8ARQBEAA==" wne:acdName="acd156" wne:fciIndexBasedOn="0065"/>
    <wne:acd wne:argValue="AgBDAG8AZABlACAASQBuAGwAaQBuAGUAXwBGAG8ARQBEAA==" wne:acdName="acd157" wne:fciIndexBasedOn="0065"/>
    <wne:acd wne:argValue="AgBIAGUAYQBkAGkAbgBnACAAMgBfAEYAbwBFAEQA" wne:acdName="acd158" wne:fciIndexBasedOn="0065"/>
    <wne:acd wne:argValue="AgBIAGUAYQBkAGkAbgBnACAAMwBfAEYAbwBFAEQA" wne:acdName="acd159" wne:fciIndexBasedOn="0065"/>
    <wne:acd wne:argValue="AgBDAG8AZABlACAAQgBvAGwAZABfAEYAbwBFAEQA" wne:acdName="acd160" wne:fciIndexBasedOn="0065"/>
    <wne:acd wne:argValue="AgBDAG8AZABlAF8ARgBvAEUARAA=" wne:acdName="acd161" wne:fciIndexBasedOn="0065"/>
    <wne:acd wne:argValue="AgBOAHUAbQAgAEwAaQBzAHQAXwBGAG8ARQBEAA==" wne:acdName="acd162" wne:fciIndexBasedOn="0065"/>
    <wne:acd wne:argValue="AgBOAHUAbQAgAFMAdQBiACAATABpAHMAdABfAEYAbwBFAEQA" wne:acdName="acd163" wne:fciIndexBasedOn="0065"/>
    <wne:acd wne:argValue="AgBVAG4AbgB1AG0AYgBlAHIAZQBkACAATABpAHMAdABfAEYAbwBFAEQA" wne:acdName="acd164" wne:fciIndexBasedOn="0065"/>
    <wne:acd wne:argValue="AgBGAGkAZwB1AHIAZQBfAEYAbwBFAEQA" wne:acdName="acd165" wne:fciIndexBasedOn="0065"/>
    <wne:acd wne:argValue="AgBGAGkAZwB1AHIAZQAgAEMAYQBwAHQAaQBvAG4AXwBGAG8ARQBEAA==" wne:acdName="acd166" wne:fciIndexBasedOn="0065"/>
    <wne:acd wne:argValue="AgBUAGEAYgBsAGUAIABDAGEAcAB0AGkAbwBuAF8ARgBvAEUARAA=" wne:acdName="acd167" wne:fciIndexBasedOn="0065"/>
    <wne:acd wne:argValue="AgBUAGEAYgBsAGUAIABIAGUAYQBkAF8ARgBvAEUARAA=" wne:acdName="acd168" wne:fciIndexBasedOn="0065"/>
    <wne:acd wne:argValue="AgBUAGEAYgBsAGUAIABUAGUAeAB0AF8ARgBvAEUARAA=" wne:acdName="acd169" wne:fciIndexBasedOn="0065"/>
    <wne:acd wne:argValue="AgBUAGEAYgBsAGUAIABMAGkAcwB0AF8ARgBvAEUARAA=" wne:acdName="acd170" wne:fciIndexBasedOn="0065"/>
    <wne:acd wne:argValue="AgBUAGEAYgBsAGUAIABUAGUAeAB0ACAATABhAHMAdABfAEYAbwBFAEQA" wne:acdName="acd171" wne:fciIndexBasedOn="0065"/>
    <wne:acd wne:argValue="AgBUAGEAYgBsAGUAIABGAG8AbwB0AG4AbwB0AGUAXwBGAG8ARQBEAA==" wne:acdName="acd172" wne:fciIndexBasedOn="0065"/>
    <wne:acd wne:argValue="AgBGAG8AbwB0AG4AbwB0AGUAXwBGAG8ARQBEAA==" wne:acdName="acd173" wne:fciIndexBasedOn="0065"/>
    <wne:acd wne:argValue="AgBGAG8AbwB0AGUAcgBfAEYAbwBFAEQA" wne:acdName="acd174" wne:fciIndexBasedOn="0065"/>
    <wne:acd wne:argValue="AgBGAG8AbwB0AGUAcgAgAFQAZQB4AHQAXwBGAG8ARQBEAA==" wne:acdName="acd175" wne:fciIndexBasedOn="0065"/>
    <wne:acd wne:argValue="AgBRAHUAbwB0AGUAXwBGAG8ARQBEAA==" wne:acdName="acd176" wne:fciIndexBasedOn="0065"/>
    <wne:acd wne:argValue="AgBRAHUAbwB0AGUAIABTAG8AdQByAGMAZQBfAEYAbwBFAEQA" wne:acdName="acd177" wne:fciIndexBasedOn="0065"/>
    <wne:acd wne:argValue="AgBSAGUAcwB1AGwAdABzAF8ARgBvAEUARAA=" wne:acdName="acd178" wne:fciIndexBasedOn="0065"/>
    <wne:acd wne:argValue="AgBEAGkAbgBnAGIAYQB0AF8ARgBvAEUARAA=" wne:acdName="acd179" wne:fciIndexBasedOn="0065"/>
    <wne:acd wne:argValue="AgBGAE0AIABCAG8AbwBrACAAVABpAHQAbABlAF8ARgBvAEUARAA=" wne:acdName="acd180" wne:fciIndexBasedOn="0065"/>
    <wne:acd wne:argValue="AgBGAE0AIABTAHUAYgB0AGkAdABsAGUAXwBGAG8ARQBEAA==" wne:acdName="acd181" wne:fciIndexBasedOn="0065"/>
    <wne:acd wne:argValue="AgBGAE0AIABFAGQAaQB0AGkAbwBuAF8ARgBvAEUARAA=" wne:acdName="acd182" wne:fciIndexBasedOn="0065"/>
    <wne:acd wne:argValue="AgBFAHgAZQByAGMAaQBzAGUAIABTAHUAYgBoAGUAYQBkAA==" wne:acdName="acd183" wne:fciIndexBasedOn="0065"/>
    <wne:acd wne:argValue="AgBGAE0AIABDAG8AcAB5AHIAaQBnAGgAdAAgAFQAaQB0AGwAZQBfAEYAbwBFAGQA" wne:acdName="acd184" wne:fciIndexBasedOn="0065"/>
    <wne:acd wne:argValue="AgBGAE0AIABDAG8AcAB5AHIAaQBnAGgAdABfAEYAbwBFAEQA" wne:acdName="acd185" wne:fciIndexBasedOn="0065"/>
    <wne:acd wne:argValue="AgBGAE0AIABDAG8AcAB5AHIAaQBnAGgAdAAgAEMAcgBlAGQAaQB0AHMAXwBGAG8ARQBkAA==" wne:acdName="acd186" wne:fciIndexBasedOn="0065"/>
    <wne:acd wne:argValue="AgBGAE0AIABEAGUAZABpAGMAYQB0AGkAbwBuAF8ARgBvAEUARAA=" wne:acdName="acd187" wne:fciIndexBasedOn="0065"/>
    <wne:acd wne:argValue="AgBGAE0AIABIAGUAYQBkAF8ARgBvAEUARAA=" wne:acdName="acd188" wne:fciIndexBasedOn="0065"/>
    <wne:acd wne:argValue="AgBUAG8AQwAgADEAXwBGAG8ARQBEAA==" wne:acdName="acd189" wne:fciIndexBasedOn="0065"/>
    <wne:acd wne:argValue="AgBUAG8AQwAgADIAXwBGAG8ARQBEAA==" wne:acdName="acd190" wne:fciIndexBasedOn="0065"/>
    <wne:acd wne:argValue="AgBGAE0AIABUAGUAeAB0AF8ARgBvAEUARAA=" wne:acdName="acd191" wne:fciIndexBasedOn="0065"/>
    <wne:acd wne:argValue="AgBGAE0AIABUAGUAeAB0ACAAQwBvAG4AdABfAEYAbwBFAEQA" wne:acdName="acd192" wne:fciIndexBasedOn="0065"/>
    <wne:acd wne:argValue="AgBQAGEAcgB0ACAATgB1AG0AYgBlAHIAXwBGAG8ARQBEAA==" wne:acdName="acd193" wne:fciIndexBasedOn="0065"/>
    <wne:acd wne:argValue="AgBQAGEAcgB0ACAAVABlAHgAdABfAEYAbwBFAEQA" wne:acdName="acd194" wne:fciIndexBasedOn="0065"/>
    <wne:acd wne:argValue="AgBQAGEAcgB0ACAAVABpAHQAbABlAF8ARgBvAEUARAA=" wne:acdName="acd195" wne:fciIndexBasedOn="0065"/>
    <wne:acd wne:argValue="AgB4AA==" wne:acdName="acd196" wne:fciIndexBasedOn="0065"/>
    <wne:acd wne:argValue="AgBGAGkAZwB1AHIAZQAgAEMAYQBwAHQAaQBvAG4A" wne:acdName="acd197" wne:fciIndexBasedOn="0065"/>
    <wne:acd wne:argValue="AgBGAE0AIABBAHUAdABoAG8AcgA=" wne:acdName="acd198" wne:fciIndexBasedOn="0065"/>
    <wne:acd wne:argValue="AgBGAE0AIABCAG8AbwBrACAAVABpAHQAbABlAA==" wne:acdName="acd199" wne:fciIndexBasedOn="0065"/>
    <wne:acd wne:argValue="AgBGAE0AIABDAG8AcAB5AHIAaQBnAGgAdAAgAEMAcgBlAGQAaQB0AHMAIABMAGEAcwB0AA==" wne:acdName="acd200" wne:fciIndexBasedOn="0065"/>
    <wne:acd wne:argValue="AgBGAE0AIABDAG8AcAB5AHIAaQBnAGgAdAAgAEMAcgBlAGQAaQB0AHMA" wne:acdName="acd201" wne:fciIndexBasedOn="0065"/>
    <wne:acd wne:argValue="AgBGAE0AIABDAG8AcAB5AHIAaQBnAGgAdAAgAFQAaQB0AGwAZQA=" wne:acdName="acd202" wne:fciIndexBasedOn="0065"/>
    <wne:acd wne:argValue="AgBGAE0AIABDAG8AcAB5AHIAaQBnAGgAdAA=" wne:acdName="acd203" wne:fciIndexBasedOn="0065"/>
    <wne:acd wne:argValue="AgBGAE0AIABEAGUAZABpAGMAYQB0AGkAbwBuAA==" wne:acdName="acd204" wne:fciIndexBasedOn="0065"/>
    <wne:acd wne:argValue="AgBGAE0AIABFAGQAaQB0AGkAbwBuAA==" wne:acdName="acd205" wne:fciIndexBasedOn="0065"/>
    <wne:acd wne:argValue="AgBGAE0AIABIAGUAYQBkAA==" wne:acdName="acd206" wne:fciIndexBasedOn="0065"/>
    <wne:acd wne:argValue="AgBGAE0AIABTAHUAYgB0AGkAdABsAGUA" wne:acdName="acd207" wne:fciIndexBasedOn="0065"/>
    <wne:acd wne:argValue="AgBGAE0AIABUAGUAeAB0ACAAQwBvAG4AdAA=" wne:acdName="acd208" wne:fciIndexBasedOn="0065"/>
    <wne:acd wne:argValue="AgBGAE0AIABUAGUAeAB0AA==" wne:acdName="acd209" wne:fciIndexBasedOn="0065"/>
    <wne:acd wne:argValue="AgBGAG8AbwB0AGUAcgAgAFQAZQB4AHQA" wne:acdName="acd210" wne:fciIndexBasedOn="0065"/>
    <wne:acd wne:argValue="AgBGAG8AbwB0AG4AbwB0AGUA" wne:acdName="acd211" wne:fciIndexBasedOn="0065"/>
    <wne:acd wne:argValue="AgBOAHUAbQAgAEwAaQBzAHQA" wne:acdName="acd212" wne:fciIndexBasedOn="0065"/>
    <wne:acd wne:argValue="AgBOAHUAbQAgAFMAdQBiACAATABpAHMAdAA=" wne:acdName="acd213" wne:fciIndexBasedOn="0065"/>
    <wne:acd wne:argValue="AgBQAGEAcgB0ACAATgB1AG0AYgBlAHIA" wne:acdName="acd214" wne:fciIndexBasedOn="0065"/>
    <wne:acd wne:argValue="AgBQAGEAcgB0ACAATwBwAGUAbgBlAHIAIABUAGUAeAB0AA==" wne:acdName="acd215" wne:fciIndexBasedOn="0065"/>
    <wne:acd wne:argValue="AgBQAGEAcgB0ACAAVABlAHgAdAA=" wne:acdName="acd216" wne:fciIndexBasedOn="0065"/>
    <wne:acd wne:argValue="AgBQAGEAcgB0ACAAVABpAHQAbABlAA==" wne:acdName="acd217" wne:fciIndexBasedOn="0065"/>
    <wne:acd wne:argValue="AgBRAHUAbwB0AGUAIABTAG8AdQByAGMAZQA=" wne:acdName="acd218" wne:fciIndexBasedOn="0065"/>
    <wne:acd wne:argValue="AgBSAGUAcwB1AGwAdABzAA==" wne:acdName="acd219" wne:fciIndexBasedOn="0065"/>
    <wne:acd wne:argValue="AgBTAEIAIABDAG8AZABlAA==" wne:acdName="acd220" wne:fciIndexBasedOn="0065"/>
    <wne:acd wne:argValue="AgBTAGkAZABlACAAQgBhAHIAIABCAG8AZAB5AA==" wne:acdName="acd221" wne:fciIndexBasedOn="0065"/>
    <wne:acd wne:argValue="AgBTAGkAZABlACAAQgBhAHIAIABCAHUAbABsAGUAdAA=" wne:acdName="acd222" wne:fciIndexBasedOn="0065"/>
    <wne:acd wne:argValue="AgBTAGkAZABlACAAQgBhAHIAIABIAGUAYQBkAA==" wne:acdName="acd223" wne:fciIndexBasedOn="0065"/>
    <wne:acd wne:argValue="AgBTAGkAZABlACAAQgBhAHIAIABTAHUAYgBoAGUAYQBkAA==" wne:acdName="acd224" wne:fciIndexBasedOn="0065"/>
    <wne:acd wne:argValue="AgBTAGkAZABlACAAQgBhAHIAIABMAGEAcwB0AA==" wne:acdName="acd225" wne:fciIndexBasedOn="0065"/>
    <wne:acd wne:argValue="AgBTAGkAZABlACAAQgBhAHIAIABOAHUAbQA=" wne:acdName="acd226" wne:fciIndexBasedOn="0065"/>
    <wne:acd wne:argValue="AgBUAGEAYgBsAGUAIABDAGEAcAB0AGkAbwBuAA==" wne:acdName="acd227" wne:fciIndexBasedOn="0065"/>
    <wne:acd wne:argValue="AgBUAGEAYgBsAGUAIABGAG8AbwB0AG4AbwB0AGUA" wne:acdName="acd228" wne:fciIndexBasedOn="0065"/>
    <wne:acd wne:argValue="AgBUAGEAYgBsAGUAIABIAGUAYQBkAA==" wne:acdName="acd229" wne:fciIndexBasedOn="0065"/>
    <wne:acd wne:argValue="AgBUAGEAYgBsAGUAIABUAGUAeAB0ACAATABhAHMAdAA=" wne:acdName="acd230" wne:fciIndexBasedOn="0065"/>
    <wne:acd wne:argValue="AgBUAGEAYgBsAGUAIABUAGUAeAB0AA==" wne:acdName="acd231" wne:fciIndexBasedOn="0065"/>
    <wne:acd wne:argValue="AgBVAG4AbgB1AG0AYgBlAHIAZQBkACAATABpAHMAdAA=" wne:acdName="acd232" wne:fciIndexBasedOn="0065"/>
    <wne:acd wne:argValue="AgBUAG8AQwAgADIA" wne:acdName="acd233" wne:fciIndexBasedOn="0065"/>
    <wne:acd wne:argValue="AgBUAG8AQwAgADMA" wne:acdName="acd234" wne:fciIndexBasedOn="0065"/>
  </wne:acd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0469D" w:rsidRDefault="0060469D">
      <w:r>
        <w:separator/>
      </w:r>
    </w:p>
  </w:endnote>
  <w:endnote w:type="continuationSeparator" w:id="0">
    <w:p w:rsidR="0060469D" w:rsidRDefault="0060469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inionPro-Regular">
    <w:altName w:val="MS Mincho"/>
    <w:panose1 w:val="00000000000000000000"/>
    <w:charset w:val="80"/>
    <w:family w:val="roman"/>
    <w:notTrueType/>
    <w:pitch w:val="default"/>
    <w:sig w:usb0="00000000" w:usb1="08070000" w:usb2="00000010" w:usb3="00000000" w:csb0="00020000" w:csb1="00000000"/>
  </w:font>
  <w:font w:name="HelveticaNeue MediumCond">
    <w:altName w:val="Cambria"/>
    <w:panose1 w:val="00000000000000000000"/>
    <w:charset w:val="00"/>
    <w:family w:val="swiss"/>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PMingLiU">
    <w:altName w:val="新細明體"/>
    <w:panose1 w:val="02020500000000000000"/>
    <w:charset w:val="88"/>
    <w:family w:val="roman"/>
    <w:pitch w:val="variable"/>
    <w:sig w:usb0="A00002FF" w:usb1="28CFFCFA" w:usb2="00000016" w:usb3="00000000" w:csb0="00100001" w:csb1="00000000"/>
  </w:font>
  <w:font w:name="Utopia">
    <w:panose1 w:val="00000000000000000000"/>
    <w:charset w:val="00"/>
    <w:family w:val="roman"/>
    <w:notTrueType/>
    <w:pitch w:val="variable"/>
    <w:sig w:usb0="00000003" w:usb1="00000000" w:usb2="00000000" w:usb3="00000000" w:csb0="00000001" w:csb1="00000000"/>
  </w:font>
  <w:font w:name="TheSansMonoConBlack">
    <w:panose1 w:val="00000000000000000000"/>
    <w:charset w:val="00"/>
    <w:family w:val="swiss"/>
    <w:notTrueType/>
    <w:pitch w:val="variable"/>
    <w:sig w:usb0="00000083" w:usb1="00000000" w:usb2="00000000" w:usb3="00000000" w:csb0="00000009" w:csb1="00000000"/>
  </w:font>
  <w:font w:name="Arial">
    <w:panose1 w:val="020B0604020202020204"/>
    <w:charset w:val="00"/>
    <w:family w:val="swiss"/>
    <w:pitch w:val="variable"/>
    <w:sig w:usb0="E0002EFF" w:usb1="C000785B" w:usb2="00000009" w:usb3="00000000" w:csb0="000001FF" w:csb1="00000000"/>
  </w:font>
  <w:font w:name="TheSansMonoConNormal">
    <w:panose1 w:val="00000000000000000000"/>
    <w:charset w:val="00"/>
    <w:family w:val="swiss"/>
    <w:notTrueType/>
    <w:pitch w:val="variable"/>
    <w:sig w:usb0="00000083" w:usb1="00000000" w:usb2="00000000" w:usb3="00000000" w:csb0="00000009" w:csb1="00000000"/>
  </w:font>
  <w:font w:name="Utopia Bold">
    <w:panose1 w:val="00000000000000000000"/>
    <w:charset w:val="00"/>
    <w:family w:val="roman"/>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HelveticaNeue Condensed">
    <w:panose1 w:val="00000000000000000000"/>
    <w:charset w:val="00"/>
    <w:family w:val="swiss"/>
    <w:notTrueType/>
    <w:pitch w:val="variable"/>
    <w:sig w:usb0="00000003" w:usb1="00000000" w:usb2="00000000" w:usb3="00000000" w:csb0="00000001" w:csb1="00000000"/>
  </w:font>
  <w:font w:name="Times">
    <w:panose1 w:val="02020603050405020304"/>
    <w:charset w:val="00"/>
    <w:family w:val="roman"/>
    <w:pitch w:val="variable"/>
    <w:sig w:usb0="00000007" w:usb1="00000000" w:usb2="00000000" w:usb3="00000000" w:csb0="00000093" w:csb1="00000000"/>
  </w:font>
  <w:font w:name="HelveticaNeue MediumExt">
    <w:panose1 w:val="00000000000000000000"/>
    <w:charset w:val="00"/>
    <w:family w:val="swiss"/>
    <w:notTrueType/>
    <w:pitch w:val="variable"/>
    <w:sig w:usb0="00000003" w:usb1="00000000" w:usb2="00000000" w:usb3="00000000" w:csb0="00000001" w:csb1="00000000"/>
  </w:font>
  <w:font w:name="UtopiaItalic">
    <w:altName w:val="Courier New"/>
    <w:panose1 w:val="00000000000000000000"/>
    <w:charset w:val="00"/>
    <w:family w:val="decorative"/>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ZapfDingbats">
    <w:panose1 w:val="00000000000000000000"/>
    <w:charset w:val="02"/>
    <w:family w:val="auto"/>
    <w:notTrueType/>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HelveticaNeue-Condensed">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469D" w:rsidRDefault="00815B06">
    <w:pPr>
      <w:pStyle w:val="Footer"/>
    </w:pPr>
    <w:fldSimple w:instr=" PAGE   \* MERGEFORMAT ">
      <w:r w:rsidR="008829AE">
        <w:rPr>
          <w:noProof/>
        </w:rPr>
        <w:t>2</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469D" w:rsidRDefault="00815B06" w:rsidP="00384E5F">
    <w:pPr>
      <w:pStyle w:val="Footer"/>
      <w:jc w:val="right"/>
    </w:pPr>
    <w:fldSimple w:instr=" PAGE   \* MERGEFORMAT ">
      <w:r w:rsidR="008829AE">
        <w:rPr>
          <w:noProof/>
        </w:rPr>
        <w:t>3</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0469D" w:rsidRDefault="0060469D">
      <w:r>
        <w:separator/>
      </w:r>
    </w:p>
  </w:footnote>
  <w:footnote w:type="continuationSeparator" w:id="0">
    <w:p w:rsidR="0060469D" w:rsidRDefault="0060469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469D" w:rsidRPr="002A45BE" w:rsidRDefault="0060469D" w:rsidP="00F62E97">
    <w:pPr>
      <w:pStyle w:val="Header"/>
      <w:rPr>
        <w:rFonts w:ascii="HelveticaNeue Condensed" w:hAnsi="HelveticaNeue Condensed"/>
        <w:sz w:val="16"/>
        <w:szCs w:val="16"/>
      </w:rPr>
    </w:pPr>
    <w:r w:rsidRPr="002A45BE">
      <w:rPr>
        <w:rFonts w:ascii="HelveticaNeue Condensed" w:hAnsi="HelveticaNeue Condensed"/>
        <w:sz w:val="16"/>
        <w:szCs w:val="16"/>
      </w:rPr>
      <w:t>CHAPTER</w:t>
    </w:r>
    <w:r w:rsidR="00072059">
      <w:rPr>
        <w:rFonts w:ascii="HelveticaNeue Condensed" w:hAnsi="HelveticaNeue Condensed"/>
        <w:sz w:val="16"/>
        <w:szCs w:val="16"/>
      </w:rPr>
      <w:t xml:space="preserve"> 9</w:t>
    </w:r>
    <w:r w:rsidRPr="002A45BE">
      <w:rPr>
        <w:rFonts w:ascii="HelveticaNeue Condensed" w:hAnsi="HelveticaNeue Condensed"/>
        <w:sz w:val="16"/>
        <w:szCs w:val="16"/>
      </w:rPr>
      <w:t xml:space="preserve"> </w:t>
    </w:r>
    <w:r w:rsidRPr="005937AD">
      <w:rPr>
        <w:rFonts w:ascii="ZapfDingbats" w:hAnsi="ZapfDingbats"/>
        <w:color w:val="BFBFBF"/>
        <w:sz w:val="16"/>
        <w:szCs w:val="16"/>
      </w:rPr>
      <w:t></w:t>
    </w:r>
    <w:r>
      <w:rPr>
        <w:rFonts w:ascii="HelveticaNeue Condensed" w:hAnsi="HelveticaNeue Condensed"/>
        <w:color w:val="BFBFBF"/>
        <w:sz w:val="16"/>
        <w:szCs w:val="16"/>
      </w:rPr>
      <w:t xml:space="preserve"> </w:t>
    </w:r>
    <w:r w:rsidR="00072059">
      <w:rPr>
        <w:rFonts w:ascii="HelveticaNeue-Condensed" w:hAnsi="HelveticaNeue-Condensed" w:cs="HelveticaNeue-Condensed"/>
        <w:sz w:val="16"/>
        <w:szCs w:val="16"/>
      </w:rPr>
      <w:t>INTEGRATING PHYSICS AND PARTICLES</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469D" w:rsidRPr="00072059" w:rsidRDefault="00072059" w:rsidP="008829AE">
    <w:pPr>
      <w:pStyle w:val="Header"/>
      <w:jc w:val="right"/>
      <w:rPr>
        <w:szCs w:val="16"/>
      </w:rPr>
    </w:pPr>
    <w:r w:rsidRPr="002A45BE">
      <w:rPr>
        <w:rFonts w:ascii="HelveticaNeue Condensed" w:hAnsi="HelveticaNeue Condensed"/>
        <w:sz w:val="16"/>
        <w:szCs w:val="16"/>
      </w:rPr>
      <w:t>CHAPTER</w:t>
    </w:r>
    <w:r>
      <w:rPr>
        <w:rFonts w:ascii="HelveticaNeue Condensed" w:hAnsi="HelveticaNeue Condensed"/>
        <w:sz w:val="16"/>
        <w:szCs w:val="16"/>
      </w:rPr>
      <w:t xml:space="preserve"> 9</w:t>
    </w:r>
    <w:r w:rsidRPr="002A45BE">
      <w:rPr>
        <w:rFonts w:ascii="HelveticaNeue Condensed" w:hAnsi="HelveticaNeue Condensed"/>
        <w:sz w:val="16"/>
        <w:szCs w:val="16"/>
      </w:rPr>
      <w:t xml:space="preserve"> </w:t>
    </w:r>
    <w:r w:rsidRPr="005937AD">
      <w:rPr>
        <w:rFonts w:ascii="ZapfDingbats" w:hAnsi="ZapfDingbats"/>
        <w:color w:val="BFBFBF"/>
        <w:sz w:val="16"/>
        <w:szCs w:val="16"/>
      </w:rPr>
      <w:t></w:t>
    </w:r>
    <w:r>
      <w:rPr>
        <w:rFonts w:ascii="HelveticaNeue Condensed" w:hAnsi="HelveticaNeue Condensed"/>
        <w:color w:val="BFBFBF"/>
        <w:sz w:val="16"/>
        <w:szCs w:val="16"/>
      </w:rPr>
      <w:t xml:space="preserve"> </w:t>
    </w:r>
    <w:r>
      <w:rPr>
        <w:rFonts w:ascii="HelveticaNeue-Condensed" w:hAnsi="HelveticaNeue-Condensed" w:cs="HelveticaNeue-Condensed"/>
        <w:sz w:val="16"/>
        <w:szCs w:val="16"/>
      </w:rPr>
      <w:t>INTEGRATING PHYSICS AND PARTICLES</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469D" w:rsidRDefault="00815B06" w:rsidP="007C48CB">
    <w:pPr>
      <w:pStyle w:val="ChapterNumber"/>
    </w:pPr>
    <w:r>
      <w:rPr>
        <w:noProof/>
        <w:lang w:eastAsia="ko-KR"/>
      </w:rPr>
      <w:pict>
        <v:roundrect id="_x0000_s2049" style="position:absolute;margin-left:-163.4pt;margin-top:-108pt;width:585.45pt;height:301.3pt;z-index:-251658752" arcsize="10923f" filled="f" fillcolor="#d8d8d8"/>
      </w:pict>
    </w:r>
    <w:r w:rsidR="0060469D">
      <w:t xml:space="preserve">C H A P T E </w:t>
    </w:r>
    <w:proofErr w:type="gramStart"/>
    <w:r w:rsidR="0060469D">
      <w:t>R  9</w:t>
    </w:r>
    <w:proofErr w:type="gramEnd"/>
  </w:p>
  <w:p w:rsidR="008829AE" w:rsidRPr="008829AE" w:rsidRDefault="008829AE" w:rsidP="008829AE"/>
  <w:p w:rsidR="0060469D" w:rsidRDefault="0060469D" w:rsidP="00C54EAA">
    <w:pPr>
      <w:rPr>
        <w:rFonts w:ascii="ZapfDingbats" w:hAnsi="ZapfDingbats"/>
        <w:color w:val="BFBFBF"/>
        <w:sz w:val="28"/>
        <w:szCs w:val="28"/>
      </w:rPr>
    </w:pP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p>
  <w:p w:rsidR="0060469D" w:rsidRPr="00876398" w:rsidRDefault="0060469D" w:rsidP="00876398"/>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D4"/>
    <w:multiLevelType w:val="singleLevel"/>
    <w:tmpl w:val="8AF4332E"/>
    <w:lvl w:ilvl="0">
      <w:start w:val="1"/>
      <w:numFmt w:val="decimal"/>
      <w:lvlText w:val="%1."/>
      <w:lvlJc w:val="left"/>
      <w:rPr>
        <w:rFonts w:ascii="Times New Roman" w:hAnsi="Times New Roman"/>
        <w:color w:val="000000"/>
        <w:sz w:val="24"/>
      </w:rPr>
    </w:lvl>
  </w:abstractNum>
  <w:abstractNum w:abstractNumId="1">
    <w:nsid w:val="FFFFFFD5"/>
    <w:multiLevelType w:val="singleLevel"/>
    <w:tmpl w:val="10BA0358"/>
    <w:lvl w:ilvl="0">
      <w:start w:val="1"/>
      <w:numFmt w:val="decimal"/>
      <w:lvlText w:val="%1."/>
      <w:lvlJc w:val="left"/>
      <w:rPr>
        <w:rFonts w:ascii="Times New Roman" w:hAnsi="Times New Roman"/>
        <w:color w:val="000000"/>
        <w:sz w:val="24"/>
      </w:rPr>
    </w:lvl>
  </w:abstractNum>
  <w:abstractNum w:abstractNumId="2">
    <w:nsid w:val="FFFFFFD6"/>
    <w:multiLevelType w:val="singleLevel"/>
    <w:tmpl w:val="A1D4C3AC"/>
    <w:lvl w:ilvl="0">
      <w:start w:val="1"/>
      <w:numFmt w:val="decimal"/>
      <w:lvlText w:val="%1."/>
      <w:lvlJc w:val="left"/>
      <w:rPr>
        <w:rFonts w:ascii="Times New Roman" w:hAnsi="Times New Roman"/>
        <w:color w:val="000000"/>
        <w:sz w:val="24"/>
      </w:rPr>
    </w:lvl>
  </w:abstractNum>
  <w:abstractNum w:abstractNumId="3">
    <w:nsid w:val="FFFFFFD9"/>
    <w:multiLevelType w:val="singleLevel"/>
    <w:tmpl w:val="ADBC8462"/>
    <w:lvl w:ilvl="0">
      <w:start w:val="1"/>
      <w:numFmt w:val="decimal"/>
      <w:lvlText w:val="%1."/>
      <w:lvlJc w:val="left"/>
      <w:rPr>
        <w:rFonts w:ascii="Times New Roman" w:hAnsi="Times New Roman"/>
        <w:color w:val="000000"/>
        <w:sz w:val="24"/>
      </w:rPr>
    </w:lvl>
  </w:abstractNum>
  <w:abstractNum w:abstractNumId="4">
    <w:nsid w:val="FFFFFFDA"/>
    <w:multiLevelType w:val="singleLevel"/>
    <w:tmpl w:val="9AF8C54C"/>
    <w:lvl w:ilvl="0">
      <w:start w:val="1"/>
      <w:numFmt w:val="decimal"/>
      <w:lvlText w:val="%1."/>
      <w:lvlJc w:val="left"/>
      <w:rPr>
        <w:rFonts w:ascii="Times New Roman" w:hAnsi="Times New Roman"/>
        <w:color w:val="000000"/>
        <w:sz w:val="24"/>
      </w:rPr>
    </w:lvl>
  </w:abstractNum>
  <w:abstractNum w:abstractNumId="5">
    <w:nsid w:val="FFFFFFDB"/>
    <w:multiLevelType w:val="singleLevel"/>
    <w:tmpl w:val="91166246"/>
    <w:lvl w:ilvl="0">
      <w:start w:val="1"/>
      <w:numFmt w:val="decimal"/>
      <w:lvlText w:val="%1."/>
      <w:lvlJc w:val="left"/>
      <w:rPr>
        <w:rFonts w:ascii="Times New Roman" w:hAnsi="Times New Roman"/>
        <w:color w:val="000000"/>
        <w:sz w:val="24"/>
      </w:rPr>
    </w:lvl>
  </w:abstractNum>
  <w:abstractNum w:abstractNumId="6">
    <w:nsid w:val="FFFFFFDC"/>
    <w:multiLevelType w:val="singleLevel"/>
    <w:tmpl w:val="E0E08B82"/>
    <w:lvl w:ilvl="0">
      <w:start w:val="1"/>
      <w:numFmt w:val="decimal"/>
      <w:lvlText w:val="%1."/>
      <w:lvlJc w:val="left"/>
      <w:rPr>
        <w:rFonts w:ascii="Times New Roman" w:hAnsi="Times New Roman"/>
        <w:color w:val="000000"/>
        <w:sz w:val="24"/>
      </w:rPr>
    </w:lvl>
  </w:abstractNum>
  <w:abstractNum w:abstractNumId="7">
    <w:nsid w:val="FFFFFFDD"/>
    <w:multiLevelType w:val="singleLevel"/>
    <w:tmpl w:val="1A7C87C4"/>
    <w:lvl w:ilvl="0">
      <w:start w:val="1"/>
      <w:numFmt w:val="decimal"/>
      <w:lvlText w:val="%1."/>
      <w:lvlJc w:val="left"/>
      <w:rPr>
        <w:rFonts w:ascii="Times New Roman" w:hAnsi="Times New Roman"/>
        <w:color w:val="000000"/>
        <w:sz w:val="24"/>
      </w:rPr>
    </w:lvl>
  </w:abstractNum>
  <w:abstractNum w:abstractNumId="8">
    <w:nsid w:val="FFFFFFDE"/>
    <w:multiLevelType w:val="singleLevel"/>
    <w:tmpl w:val="520ACB8A"/>
    <w:lvl w:ilvl="0">
      <w:start w:val="1"/>
      <w:numFmt w:val="decimal"/>
      <w:lvlText w:val="%1."/>
      <w:lvlJc w:val="left"/>
      <w:rPr>
        <w:rFonts w:ascii="Times New Roman" w:hAnsi="Times New Roman"/>
        <w:color w:val="000000"/>
        <w:sz w:val="24"/>
      </w:rPr>
    </w:lvl>
  </w:abstractNum>
  <w:abstractNum w:abstractNumId="9">
    <w:nsid w:val="FFFFFFDF"/>
    <w:multiLevelType w:val="singleLevel"/>
    <w:tmpl w:val="FD7E9262"/>
    <w:lvl w:ilvl="0">
      <w:start w:val="1"/>
      <w:numFmt w:val="decimal"/>
      <w:lvlText w:val="%1."/>
      <w:lvlJc w:val="left"/>
      <w:rPr>
        <w:rFonts w:ascii="Times New Roman" w:hAnsi="Times New Roman"/>
        <w:color w:val="000000"/>
        <w:sz w:val="24"/>
      </w:rPr>
    </w:lvl>
  </w:abstractNum>
  <w:abstractNum w:abstractNumId="10">
    <w:nsid w:val="FFFFFFE3"/>
    <w:multiLevelType w:val="singleLevel"/>
    <w:tmpl w:val="1352A376"/>
    <w:lvl w:ilvl="0">
      <w:start w:val="1"/>
      <w:numFmt w:val="decimal"/>
      <w:lvlText w:val="%1."/>
      <w:lvlJc w:val="left"/>
      <w:rPr>
        <w:rFonts w:ascii="Times New Roman" w:hAnsi="Times New Roman"/>
        <w:color w:val="000000"/>
        <w:sz w:val="24"/>
      </w:rPr>
    </w:lvl>
  </w:abstractNum>
  <w:abstractNum w:abstractNumId="11">
    <w:nsid w:val="FFFFFFE4"/>
    <w:multiLevelType w:val="singleLevel"/>
    <w:tmpl w:val="3684B834"/>
    <w:lvl w:ilvl="0">
      <w:start w:val="1"/>
      <w:numFmt w:val="decimal"/>
      <w:lvlText w:val="%1."/>
      <w:lvlJc w:val="left"/>
      <w:rPr>
        <w:rFonts w:ascii="Times New Roman" w:hAnsi="Times New Roman"/>
        <w:color w:val="000000"/>
        <w:sz w:val="24"/>
      </w:rPr>
    </w:lvl>
  </w:abstractNum>
  <w:abstractNum w:abstractNumId="12">
    <w:nsid w:val="FFFFFFE5"/>
    <w:multiLevelType w:val="singleLevel"/>
    <w:tmpl w:val="409C0DC2"/>
    <w:lvl w:ilvl="0">
      <w:start w:val="1"/>
      <w:numFmt w:val="decimal"/>
      <w:lvlText w:val="%1."/>
      <w:lvlJc w:val="left"/>
      <w:rPr>
        <w:rFonts w:ascii="Times New Roman" w:hAnsi="Times New Roman"/>
        <w:color w:val="000000"/>
        <w:sz w:val="24"/>
      </w:rPr>
    </w:lvl>
  </w:abstractNum>
  <w:abstractNum w:abstractNumId="13">
    <w:nsid w:val="FFFFFFE6"/>
    <w:multiLevelType w:val="singleLevel"/>
    <w:tmpl w:val="A8E8722A"/>
    <w:lvl w:ilvl="0">
      <w:start w:val="1"/>
      <w:numFmt w:val="lowerLetter"/>
      <w:lvlText w:val="%1."/>
      <w:lvlJc w:val="left"/>
      <w:rPr>
        <w:rFonts w:ascii="Times New Roman" w:hAnsi="Times New Roman"/>
        <w:color w:val="000000"/>
        <w:sz w:val="24"/>
      </w:rPr>
    </w:lvl>
  </w:abstractNum>
  <w:abstractNum w:abstractNumId="14">
    <w:nsid w:val="FFFFFFE7"/>
    <w:multiLevelType w:val="singleLevel"/>
    <w:tmpl w:val="032266B4"/>
    <w:lvl w:ilvl="0">
      <w:start w:val="1"/>
      <w:numFmt w:val="decimal"/>
      <w:lvlText w:val="%1."/>
      <w:lvlJc w:val="left"/>
      <w:rPr>
        <w:rFonts w:ascii="Times New Roman" w:hAnsi="Times New Roman"/>
        <w:color w:val="000000"/>
        <w:sz w:val="24"/>
      </w:rPr>
    </w:lvl>
  </w:abstractNum>
  <w:abstractNum w:abstractNumId="15">
    <w:nsid w:val="09290E84"/>
    <w:multiLevelType w:val="hybridMultilevel"/>
    <w:tmpl w:val="718A4ADC"/>
    <w:lvl w:ilvl="0" w:tplc="92E61FCE">
      <w:start w:val="1"/>
      <w:numFmt w:val="bullet"/>
      <w:pStyle w:val="Exercise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547006D"/>
    <w:multiLevelType w:val="hybridMultilevel"/>
    <w:tmpl w:val="CE1ED6B6"/>
    <w:lvl w:ilvl="0" w:tplc="5680D68A">
      <w:start w:val="1"/>
      <w:numFmt w:val="decimal"/>
      <w:pStyle w:val="SideBarNum"/>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3147492"/>
    <w:multiLevelType w:val="hybridMultilevel"/>
    <w:tmpl w:val="86DC0576"/>
    <w:lvl w:ilvl="0" w:tplc="73423BBA">
      <w:start w:val="1"/>
      <w:numFmt w:val="bullet"/>
      <w:pStyle w:val="Bullet"/>
      <w:lvlText w:val=""/>
      <w:lvlJc w:val="left"/>
      <w:pPr>
        <w:tabs>
          <w:tab w:val="num" w:pos="936"/>
        </w:tabs>
        <w:ind w:left="936"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8">
    <w:nsid w:val="370D39AE"/>
    <w:multiLevelType w:val="hybridMultilevel"/>
    <w:tmpl w:val="81CCE7F8"/>
    <w:lvl w:ilvl="0" w:tplc="F3EC4AA6">
      <w:start w:val="1"/>
      <w:numFmt w:val="decimal"/>
      <w:pStyle w:val="NumList"/>
      <w:lvlText w:val="%1."/>
      <w:lvlJc w:val="left"/>
      <w:pPr>
        <w:tabs>
          <w:tab w:val="num" w:pos="936"/>
        </w:tabs>
        <w:ind w:left="936"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9">
    <w:nsid w:val="449F5956"/>
    <w:multiLevelType w:val="hybridMultilevel"/>
    <w:tmpl w:val="00F87AA4"/>
    <w:lvl w:ilvl="0" w:tplc="CE0EA4D8">
      <w:start w:val="1"/>
      <w:numFmt w:val="decimal"/>
      <w:pStyle w:val="ExerciseNum"/>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3593E90"/>
    <w:multiLevelType w:val="hybridMultilevel"/>
    <w:tmpl w:val="3A261BF8"/>
    <w:lvl w:ilvl="0" w:tplc="15863894">
      <w:start w:val="1"/>
      <w:numFmt w:val="lowerLetter"/>
      <w:pStyle w:val="NumSubList"/>
      <w:lvlText w:val="%1."/>
      <w:lvlJc w:val="left"/>
      <w:pPr>
        <w:tabs>
          <w:tab w:val="num" w:pos="1224"/>
        </w:tabs>
        <w:ind w:left="1224" w:hanging="360"/>
      </w:pPr>
      <w:rPr>
        <w:rFonts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1">
    <w:nsid w:val="5CC25960"/>
    <w:multiLevelType w:val="hybridMultilevel"/>
    <w:tmpl w:val="5F9C4C10"/>
    <w:lvl w:ilvl="0" w:tplc="F49A4C08">
      <w:start w:val="1"/>
      <w:numFmt w:val="decimal"/>
      <w:pStyle w:val="ExerciseNumList"/>
      <w:lvlText w:val="%1."/>
      <w:lvlJc w:val="left"/>
      <w:pPr>
        <w:tabs>
          <w:tab w:val="num" w:pos="360"/>
        </w:tabs>
        <w:ind w:left="36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2">
    <w:nsid w:val="620775CB"/>
    <w:multiLevelType w:val="hybridMultilevel"/>
    <w:tmpl w:val="97E237D0"/>
    <w:lvl w:ilvl="0" w:tplc="DC4626F2">
      <w:start w:val="1"/>
      <w:numFmt w:val="bullet"/>
      <w:pStyle w:val="BulletSubList"/>
      <w:lvlText w:val=""/>
      <w:lvlJc w:val="left"/>
      <w:pPr>
        <w:tabs>
          <w:tab w:val="num" w:pos="1512"/>
        </w:tabs>
        <w:ind w:left="1584" w:hanging="576"/>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3">
    <w:nsid w:val="74861BBF"/>
    <w:multiLevelType w:val="hybridMultilevel"/>
    <w:tmpl w:val="3886EBBC"/>
    <w:lvl w:ilvl="0" w:tplc="DFA682B4">
      <w:start w:val="1"/>
      <w:numFmt w:val="bullet"/>
      <w:pStyle w:val="SideBarBullet"/>
      <w:lvlText w:val=""/>
      <w:lvlJc w:val="left"/>
      <w:pPr>
        <w:tabs>
          <w:tab w:val="num" w:pos="1224"/>
        </w:tabs>
        <w:ind w:left="1296" w:hanging="576"/>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4">
    <w:nsid w:val="765D2B94"/>
    <w:multiLevelType w:val="hybridMultilevel"/>
    <w:tmpl w:val="34945A0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1"/>
  </w:num>
  <w:num w:numId="2">
    <w:abstractNumId w:val="15"/>
  </w:num>
  <w:num w:numId="3">
    <w:abstractNumId w:val="23"/>
  </w:num>
  <w:num w:numId="4">
    <w:abstractNumId w:val="17"/>
  </w:num>
  <w:num w:numId="5">
    <w:abstractNumId w:val="19"/>
  </w:num>
  <w:num w:numId="6">
    <w:abstractNumId w:val="16"/>
  </w:num>
  <w:num w:numId="7">
    <w:abstractNumId w:val="20"/>
  </w:num>
  <w:num w:numId="8">
    <w:abstractNumId w:val="22"/>
  </w:num>
  <w:num w:numId="9">
    <w:abstractNumId w:val="18"/>
  </w:num>
  <w:num w:numId="10">
    <w:abstractNumId w:val="14"/>
  </w:num>
  <w:num w:numId="11">
    <w:abstractNumId w:val="13"/>
  </w:num>
  <w:num w:numId="12">
    <w:abstractNumId w:val="12"/>
  </w:num>
  <w:num w:numId="13">
    <w:abstractNumId w:val="11"/>
  </w:num>
  <w:num w:numId="14">
    <w:abstractNumId w:val="10"/>
  </w:num>
  <w:num w:numId="15">
    <w:abstractNumId w:val="9"/>
  </w:num>
  <w:num w:numId="16">
    <w:abstractNumId w:val="8"/>
  </w:num>
  <w:num w:numId="17">
    <w:abstractNumId w:val="7"/>
  </w:num>
  <w:num w:numId="18">
    <w:abstractNumId w:val="6"/>
  </w:num>
  <w:num w:numId="19">
    <w:abstractNumId w:val="5"/>
  </w:num>
  <w:num w:numId="20">
    <w:abstractNumId w:val="4"/>
  </w:num>
  <w:num w:numId="21">
    <w:abstractNumId w:val="3"/>
  </w:num>
  <w:num w:numId="22">
    <w:abstractNumId w:val="2"/>
  </w:num>
  <w:num w:numId="23">
    <w:abstractNumId w:val="1"/>
  </w:num>
  <w:num w:numId="24">
    <w:abstractNumId w:val="0"/>
  </w:num>
  <w:num w:numId="25">
    <w:abstractNumId w:val="18"/>
    <w:lvlOverride w:ilvl="0">
      <w:startOverride w:val="1"/>
    </w:lvlOverride>
  </w:num>
  <w:num w:numId="26">
    <w:abstractNumId w:val="18"/>
    <w:lvlOverride w:ilvl="0">
      <w:startOverride w:val="1"/>
    </w:lvlOverride>
  </w:num>
  <w:num w:numId="27">
    <w:abstractNumId w:val="18"/>
    <w:lvlOverride w:ilvl="0">
      <w:startOverride w:val="1"/>
    </w:lvlOverride>
  </w:num>
  <w:num w:numId="28">
    <w:abstractNumId w:val="18"/>
    <w:lvlOverride w:ilvl="0">
      <w:startOverride w:val="1"/>
    </w:lvlOverride>
  </w:num>
  <w:num w:numId="29">
    <w:abstractNumId w:val="18"/>
    <w:lvlOverride w:ilvl="0">
      <w:startOverride w:val="1"/>
    </w:lvlOverride>
  </w:num>
  <w:num w:numId="30">
    <w:abstractNumId w:val="18"/>
    <w:lvlOverride w:ilvl="0">
      <w:startOverride w:val="1"/>
    </w:lvlOverride>
  </w:num>
  <w:num w:numId="31">
    <w:abstractNumId w:val="18"/>
    <w:lvlOverride w:ilvl="0">
      <w:startOverride w:val="1"/>
    </w:lvlOverride>
  </w:num>
  <w:num w:numId="32">
    <w:abstractNumId w:val="18"/>
    <w:lvlOverride w:ilvl="0">
      <w:startOverride w:val="1"/>
    </w:lvlOverride>
  </w:num>
  <w:num w:numId="33">
    <w:abstractNumId w:val="18"/>
    <w:lvlOverride w:ilvl="0">
      <w:startOverride w:val="1"/>
    </w:lvlOverride>
  </w:num>
  <w:num w:numId="34">
    <w:abstractNumId w:val="18"/>
    <w:lvlOverride w:ilvl="0">
      <w:startOverride w:val="1"/>
    </w:lvlOverride>
  </w:num>
  <w:num w:numId="35">
    <w:abstractNumId w:val="24"/>
  </w:num>
  <w:num w:numId="36">
    <w:abstractNumId w:val="18"/>
    <w:lvlOverride w:ilvl="0">
      <w:startOverride w:val="1"/>
    </w:lvlOverride>
  </w:num>
  <w:num w:numId="37">
    <w:abstractNumId w:val="18"/>
    <w:lvlOverride w:ilvl="0">
      <w:startOverride w:val="1"/>
    </w:lvlOverride>
  </w:num>
  <w:num w:numId="38">
    <w:abstractNumId w:val="18"/>
    <w:lvlOverride w:ilvl="0">
      <w:startOverride w:val="1"/>
    </w:lvlOverride>
  </w:num>
  <w:num w:numId="39">
    <w:abstractNumId w:val="18"/>
    <w:lvlOverride w:ilvl="0">
      <w:startOverride w:val="1"/>
    </w:lvlOverride>
  </w:num>
  <w:num w:numId="40">
    <w:abstractNumId w:val="18"/>
    <w:lvlOverride w:ilvl="0">
      <w:startOverride w:val="1"/>
    </w:lvlOverride>
  </w:num>
  <w:num w:numId="41">
    <w:abstractNumId w:val="18"/>
    <w:lvlOverride w:ilvl="0">
      <w:startOverride w:val="1"/>
    </w:lvlOverride>
  </w:num>
  <w:num w:numId="42">
    <w:abstractNumId w:val="18"/>
    <w:lvlOverride w:ilvl="0">
      <w:startOverride w:val="1"/>
    </w:lvlOverride>
  </w:num>
  <w:num w:numId="43">
    <w:abstractNumId w:val="18"/>
    <w:lvlOverride w:ilvl="0">
      <w:startOverride w:val="1"/>
    </w:lvlOverride>
  </w:num>
  <w:num w:numId="44">
    <w:abstractNumId w:val="18"/>
    <w:lvlOverride w:ilvl="0">
      <w:startOverride w:val="1"/>
    </w:lvlOverride>
  </w:num>
  <w:num w:numId="45">
    <w:abstractNumId w:val="18"/>
    <w:lvlOverride w:ilvl="0">
      <w:startOverride w:val="1"/>
    </w:lvlOverride>
  </w:num>
  <w:num w:numId="46">
    <w:abstractNumId w:val="18"/>
    <w:lvlOverride w:ilvl="0">
      <w:startOverride w:val="1"/>
    </w:lvlOverride>
  </w:num>
  <w:num w:numId="47">
    <w:abstractNumId w:val="18"/>
    <w:lvlOverride w:ilvl="0">
      <w:startOverride w:val="1"/>
    </w:lvlOverride>
  </w:num>
  <w:num w:numId="48">
    <w:abstractNumId w:val="18"/>
    <w:lvlOverride w:ilvl="0">
      <w:startOverride w:val="1"/>
    </w:lvlOverride>
  </w:num>
  <w:num w:numId="49">
    <w:abstractNumId w:val="18"/>
    <w:lvlOverride w:ilvl="0">
      <w:startOverride w:val="1"/>
    </w:lvlOverride>
  </w:num>
  <w:numIdMacAtCleanup w:val="3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2"/>
  <w:mirrorMargins/>
  <w:hideSpellingErrors/>
  <w:proofState w:spelling="clean" w:grammar="clean"/>
  <w:linkStyles/>
  <w:stylePaneFormatFilter w:val="3001"/>
  <w:documentProtection w:formatting="1" w:enforcement="0"/>
  <w:defaultTabStop w:val="720"/>
  <w:evenAndOddHeaders/>
  <w:drawingGridHorizontalSpacing w:val="120"/>
  <w:displayHorizontalDrawingGridEvery w:val="2"/>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docVars>
    <w:docVar w:name="Total_Editing_Time" w:val="6"/>
  </w:docVars>
  <w:rsids>
    <w:rsidRoot w:val="00226D92"/>
    <w:rsid w:val="00000C0F"/>
    <w:rsid w:val="00002570"/>
    <w:rsid w:val="0000546D"/>
    <w:rsid w:val="00005973"/>
    <w:rsid w:val="00006EC0"/>
    <w:rsid w:val="00010427"/>
    <w:rsid w:val="00010FBF"/>
    <w:rsid w:val="00011461"/>
    <w:rsid w:val="00012A0E"/>
    <w:rsid w:val="00013C3D"/>
    <w:rsid w:val="0001506D"/>
    <w:rsid w:val="00021A6B"/>
    <w:rsid w:val="000239A1"/>
    <w:rsid w:val="00023EBE"/>
    <w:rsid w:val="000259EC"/>
    <w:rsid w:val="000279D5"/>
    <w:rsid w:val="00031178"/>
    <w:rsid w:val="00031D66"/>
    <w:rsid w:val="00033AEB"/>
    <w:rsid w:val="000345ED"/>
    <w:rsid w:val="000345FB"/>
    <w:rsid w:val="000406D2"/>
    <w:rsid w:val="00041B40"/>
    <w:rsid w:val="00042176"/>
    <w:rsid w:val="000442E8"/>
    <w:rsid w:val="0005135B"/>
    <w:rsid w:val="00061D2C"/>
    <w:rsid w:val="00064306"/>
    <w:rsid w:val="000644A7"/>
    <w:rsid w:val="00072059"/>
    <w:rsid w:val="00082B8F"/>
    <w:rsid w:val="000847CC"/>
    <w:rsid w:val="00086F89"/>
    <w:rsid w:val="000911BB"/>
    <w:rsid w:val="000912A2"/>
    <w:rsid w:val="0009547A"/>
    <w:rsid w:val="00096521"/>
    <w:rsid w:val="000A0F0B"/>
    <w:rsid w:val="000A6731"/>
    <w:rsid w:val="000B0E13"/>
    <w:rsid w:val="000B18A4"/>
    <w:rsid w:val="000B202B"/>
    <w:rsid w:val="000B50EE"/>
    <w:rsid w:val="000B5475"/>
    <w:rsid w:val="000C0458"/>
    <w:rsid w:val="000C3E09"/>
    <w:rsid w:val="000C4818"/>
    <w:rsid w:val="000C59CA"/>
    <w:rsid w:val="000C6E91"/>
    <w:rsid w:val="000C7418"/>
    <w:rsid w:val="000D5E2C"/>
    <w:rsid w:val="000D620C"/>
    <w:rsid w:val="000D703B"/>
    <w:rsid w:val="000E1D25"/>
    <w:rsid w:val="000E3A99"/>
    <w:rsid w:val="000F2A76"/>
    <w:rsid w:val="000F32AF"/>
    <w:rsid w:val="00100B19"/>
    <w:rsid w:val="0010365F"/>
    <w:rsid w:val="00104E86"/>
    <w:rsid w:val="00106531"/>
    <w:rsid w:val="00110A08"/>
    <w:rsid w:val="00111A42"/>
    <w:rsid w:val="00114845"/>
    <w:rsid w:val="001176CB"/>
    <w:rsid w:val="001208AB"/>
    <w:rsid w:val="0012387C"/>
    <w:rsid w:val="001252DB"/>
    <w:rsid w:val="00125CC5"/>
    <w:rsid w:val="00130520"/>
    <w:rsid w:val="00130F30"/>
    <w:rsid w:val="00131826"/>
    <w:rsid w:val="00135785"/>
    <w:rsid w:val="0013691A"/>
    <w:rsid w:val="00143798"/>
    <w:rsid w:val="001442B5"/>
    <w:rsid w:val="001504F6"/>
    <w:rsid w:val="001508DE"/>
    <w:rsid w:val="00150B91"/>
    <w:rsid w:val="00150DAA"/>
    <w:rsid w:val="001550D3"/>
    <w:rsid w:val="00160653"/>
    <w:rsid w:val="001623DA"/>
    <w:rsid w:val="00166548"/>
    <w:rsid w:val="00173C8B"/>
    <w:rsid w:val="001749F0"/>
    <w:rsid w:val="00174FD7"/>
    <w:rsid w:val="001770CD"/>
    <w:rsid w:val="0017725E"/>
    <w:rsid w:val="0017785E"/>
    <w:rsid w:val="00177B3B"/>
    <w:rsid w:val="00184D83"/>
    <w:rsid w:val="00186BEC"/>
    <w:rsid w:val="00192A8B"/>
    <w:rsid w:val="00192F92"/>
    <w:rsid w:val="0019452D"/>
    <w:rsid w:val="00195810"/>
    <w:rsid w:val="0019783E"/>
    <w:rsid w:val="001A05D6"/>
    <w:rsid w:val="001A072C"/>
    <w:rsid w:val="001A2DD2"/>
    <w:rsid w:val="001A348E"/>
    <w:rsid w:val="001A3748"/>
    <w:rsid w:val="001A57A5"/>
    <w:rsid w:val="001A57E0"/>
    <w:rsid w:val="001B0BF7"/>
    <w:rsid w:val="001B1D98"/>
    <w:rsid w:val="001B2458"/>
    <w:rsid w:val="001B28D0"/>
    <w:rsid w:val="001B4BB4"/>
    <w:rsid w:val="001B5784"/>
    <w:rsid w:val="001C314C"/>
    <w:rsid w:val="001C5451"/>
    <w:rsid w:val="001C64A5"/>
    <w:rsid w:val="001D12E2"/>
    <w:rsid w:val="001D37CE"/>
    <w:rsid w:val="001D4B3F"/>
    <w:rsid w:val="001D4DF3"/>
    <w:rsid w:val="001E317E"/>
    <w:rsid w:val="001E4047"/>
    <w:rsid w:val="001E4425"/>
    <w:rsid w:val="001E561E"/>
    <w:rsid w:val="001E636A"/>
    <w:rsid w:val="001F0AEC"/>
    <w:rsid w:val="001F0E09"/>
    <w:rsid w:val="001F4B5D"/>
    <w:rsid w:val="00202B5E"/>
    <w:rsid w:val="00203F38"/>
    <w:rsid w:val="0020588C"/>
    <w:rsid w:val="002058F5"/>
    <w:rsid w:val="002151B9"/>
    <w:rsid w:val="00216981"/>
    <w:rsid w:val="002213E2"/>
    <w:rsid w:val="00222109"/>
    <w:rsid w:val="002242CF"/>
    <w:rsid w:val="00226774"/>
    <w:rsid w:val="00226D92"/>
    <w:rsid w:val="0023066E"/>
    <w:rsid w:val="0023208D"/>
    <w:rsid w:val="0023262B"/>
    <w:rsid w:val="00235756"/>
    <w:rsid w:val="00235823"/>
    <w:rsid w:val="0023597C"/>
    <w:rsid w:val="002409A2"/>
    <w:rsid w:val="00240F96"/>
    <w:rsid w:val="002419E0"/>
    <w:rsid w:val="0024356E"/>
    <w:rsid w:val="00243E16"/>
    <w:rsid w:val="00245D21"/>
    <w:rsid w:val="002504DD"/>
    <w:rsid w:val="00253200"/>
    <w:rsid w:val="00253536"/>
    <w:rsid w:val="00253B76"/>
    <w:rsid w:val="00254762"/>
    <w:rsid w:val="00256940"/>
    <w:rsid w:val="002612C6"/>
    <w:rsid w:val="002620F5"/>
    <w:rsid w:val="002630E7"/>
    <w:rsid w:val="00263452"/>
    <w:rsid w:val="00263F56"/>
    <w:rsid w:val="00264A56"/>
    <w:rsid w:val="00264AC3"/>
    <w:rsid w:val="00270490"/>
    <w:rsid w:val="00276249"/>
    <w:rsid w:val="0028311F"/>
    <w:rsid w:val="00283215"/>
    <w:rsid w:val="00286880"/>
    <w:rsid w:val="00291480"/>
    <w:rsid w:val="002945EA"/>
    <w:rsid w:val="002972EC"/>
    <w:rsid w:val="00297C33"/>
    <w:rsid w:val="00297E79"/>
    <w:rsid w:val="002A2369"/>
    <w:rsid w:val="002A2819"/>
    <w:rsid w:val="002A3080"/>
    <w:rsid w:val="002A337D"/>
    <w:rsid w:val="002A34CD"/>
    <w:rsid w:val="002A45BE"/>
    <w:rsid w:val="002A731E"/>
    <w:rsid w:val="002B30DB"/>
    <w:rsid w:val="002C1AA4"/>
    <w:rsid w:val="002C2B5B"/>
    <w:rsid w:val="002C3EE6"/>
    <w:rsid w:val="002C4DC1"/>
    <w:rsid w:val="002C54C2"/>
    <w:rsid w:val="002C55CF"/>
    <w:rsid w:val="002C70EB"/>
    <w:rsid w:val="002D03B5"/>
    <w:rsid w:val="002D1119"/>
    <w:rsid w:val="002E1850"/>
    <w:rsid w:val="002E1AAB"/>
    <w:rsid w:val="002E3EC2"/>
    <w:rsid w:val="002E66FE"/>
    <w:rsid w:val="002E753B"/>
    <w:rsid w:val="002F0152"/>
    <w:rsid w:val="002F52EF"/>
    <w:rsid w:val="002F5EC7"/>
    <w:rsid w:val="002F699D"/>
    <w:rsid w:val="002F69D4"/>
    <w:rsid w:val="0030021E"/>
    <w:rsid w:val="003009E7"/>
    <w:rsid w:val="003038F1"/>
    <w:rsid w:val="003112C8"/>
    <w:rsid w:val="00314AE6"/>
    <w:rsid w:val="00315E06"/>
    <w:rsid w:val="00320981"/>
    <w:rsid w:val="0032195F"/>
    <w:rsid w:val="0032358D"/>
    <w:rsid w:val="0032369B"/>
    <w:rsid w:val="0033208D"/>
    <w:rsid w:val="00332FB0"/>
    <w:rsid w:val="00333269"/>
    <w:rsid w:val="00333954"/>
    <w:rsid w:val="0033797F"/>
    <w:rsid w:val="00342FBD"/>
    <w:rsid w:val="003605C3"/>
    <w:rsid w:val="00361760"/>
    <w:rsid w:val="00362F56"/>
    <w:rsid w:val="00364665"/>
    <w:rsid w:val="003656A8"/>
    <w:rsid w:val="00373B8A"/>
    <w:rsid w:val="00376E76"/>
    <w:rsid w:val="003772CD"/>
    <w:rsid w:val="00384E5F"/>
    <w:rsid w:val="0038668A"/>
    <w:rsid w:val="00386CDD"/>
    <w:rsid w:val="00392B2A"/>
    <w:rsid w:val="00395577"/>
    <w:rsid w:val="0039662C"/>
    <w:rsid w:val="00396BD7"/>
    <w:rsid w:val="00397CE8"/>
    <w:rsid w:val="003A49F4"/>
    <w:rsid w:val="003A7043"/>
    <w:rsid w:val="003A7DD3"/>
    <w:rsid w:val="003B44EB"/>
    <w:rsid w:val="003C0B77"/>
    <w:rsid w:val="003C29C7"/>
    <w:rsid w:val="003C5AA3"/>
    <w:rsid w:val="003C700B"/>
    <w:rsid w:val="003D2445"/>
    <w:rsid w:val="003D3182"/>
    <w:rsid w:val="003E1B62"/>
    <w:rsid w:val="003E371C"/>
    <w:rsid w:val="003E4FE3"/>
    <w:rsid w:val="003E635C"/>
    <w:rsid w:val="003E7D81"/>
    <w:rsid w:val="003F147C"/>
    <w:rsid w:val="003F6F94"/>
    <w:rsid w:val="00404202"/>
    <w:rsid w:val="00404F85"/>
    <w:rsid w:val="00406240"/>
    <w:rsid w:val="00406E5D"/>
    <w:rsid w:val="00410582"/>
    <w:rsid w:val="00410D2C"/>
    <w:rsid w:val="00413271"/>
    <w:rsid w:val="004211F2"/>
    <w:rsid w:val="00421C44"/>
    <w:rsid w:val="00427AE3"/>
    <w:rsid w:val="0043083A"/>
    <w:rsid w:val="0043620B"/>
    <w:rsid w:val="00443636"/>
    <w:rsid w:val="00443B77"/>
    <w:rsid w:val="0044656B"/>
    <w:rsid w:val="00446E3D"/>
    <w:rsid w:val="004472EE"/>
    <w:rsid w:val="004479EB"/>
    <w:rsid w:val="004524A9"/>
    <w:rsid w:val="00455930"/>
    <w:rsid w:val="00457123"/>
    <w:rsid w:val="00460161"/>
    <w:rsid w:val="00460223"/>
    <w:rsid w:val="0046039E"/>
    <w:rsid w:val="00460FA2"/>
    <w:rsid w:val="004632CD"/>
    <w:rsid w:val="00463BAE"/>
    <w:rsid w:val="00472E8F"/>
    <w:rsid w:val="0047409C"/>
    <w:rsid w:val="004740F9"/>
    <w:rsid w:val="00476566"/>
    <w:rsid w:val="0048129C"/>
    <w:rsid w:val="00482FE8"/>
    <w:rsid w:val="004833B9"/>
    <w:rsid w:val="00485A74"/>
    <w:rsid w:val="0048663D"/>
    <w:rsid w:val="004940D0"/>
    <w:rsid w:val="00496522"/>
    <w:rsid w:val="004A3D15"/>
    <w:rsid w:val="004A5621"/>
    <w:rsid w:val="004A6112"/>
    <w:rsid w:val="004A7381"/>
    <w:rsid w:val="004A73A7"/>
    <w:rsid w:val="004A73DB"/>
    <w:rsid w:val="004A771B"/>
    <w:rsid w:val="004B3C4D"/>
    <w:rsid w:val="004B4991"/>
    <w:rsid w:val="004B49C8"/>
    <w:rsid w:val="004B4A7B"/>
    <w:rsid w:val="004B5B88"/>
    <w:rsid w:val="004B64A1"/>
    <w:rsid w:val="004C0C48"/>
    <w:rsid w:val="004D1789"/>
    <w:rsid w:val="004D4E0A"/>
    <w:rsid w:val="004D63A6"/>
    <w:rsid w:val="004F2DBD"/>
    <w:rsid w:val="004F2EB5"/>
    <w:rsid w:val="004F3E98"/>
    <w:rsid w:val="004F70F2"/>
    <w:rsid w:val="00500E7E"/>
    <w:rsid w:val="00501098"/>
    <w:rsid w:val="005014AC"/>
    <w:rsid w:val="0050239F"/>
    <w:rsid w:val="00504C1F"/>
    <w:rsid w:val="00505501"/>
    <w:rsid w:val="00517ED2"/>
    <w:rsid w:val="00521A2D"/>
    <w:rsid w:val="005341CA"/>
    <w:rsid w:val="005409CE"/>
    <w:rsid w:val="00544D61"/>
    <w:rsid w:val="00546287"/>
    <w:rsid w:val="00550937"/>
    <w:rsid w:val="00552476"/>
    <w:rsid w:val="00553A64"/>
    <w:rsid w:val="00555135"/>
    <w:rsid w:val="00556BD1"/>
    <w:rsid w:val="00566F48"/>
    <w:rsid w:val="00566F68"/>
    <w:rsid w:val="00570213"/>
    <w:rsid w:val="00570574"/>
    <w:rsid w:val="0057079B"/>
    <w:rsid w:val="00575C9A"/>
    <w:rsid w:val="00577A7F"/>
    <w:rsid w:val="005856B4"/>
    <w:rsid w:val="005862A4"/>
    <w:rsid w:val="005937AD"/>
    <w:rsid w:val="005A055B"/>
    <w:rsid w:val="005B20ED"/>
    <w:rsid w:val="005B300D"/>
    <w:rsid w:val="005C35C4"/>
    <w:rsid w:val="005C40BF"/>
    <w:rsid w:val="005D500D"/>
    <w:rsid w:val="005D5C62"/>
    <w:rsid w:val="005D663B"/>
    <w:rsid w:val="005E22AF"/>
    <w:rsid w:val="005E3D28"/>
    <w:rsid w:val="005E4591"/>
    <w:rsid w:val="005F2464"/>
    <w:rsid w:val="005F2534"/>
    <w:rsid w:val="005F5464"/>
    <w:rsid w:val="005F7F62"/>
    <w:rsid w:val="00600037"/>
    <w:rsid w:val="00602133"/>
    <w:rsid w:val="0060469D"/>
    <w:rsid w:val="00606A22"/>
    <w:rsid w:val="00606ED2"/>
    <w:rsid w:val="006110B2"/>
    <w:rsid w:val="00611638"/>
    <w:rsid w:val="00617E8D"/>
    <w:rsid w:val="00620030"/>
    <w:rsid w:val="00620892"/>
    <w:rsid w:val="00636410"/>
    <w:rsid w:val="006401CD"/>
    <w:rsid w:val="00640817"/>
    <w:rsid w:val="006435CF"/>
    <w:rsid w:val="00655908"/>
    <w:rsid w:val="00657A60"/>
    <w:rsid w:val="0066017D"/>
    <w:rsid w:val="0066465D"/>
    <w:rsid w:val="0067172E"/>
    <w:rsid w:val="00672BDB"/>
    <w:rsid w:val="00675C0E"/>
    <w:rsid w:val="00677123"/>
    <w:rsid w:val="0068050F"/>
    <w:rsid w:val="00680CA1"/>
    <w:rsid w:val="00684A46"/>
    <w:rsid w:val="00686711"/>
    <w:rsid w:val="00691813"/>
    <w:rsid w:val="006929E5"/>
    <w:rsid w:val="006940AA"/>
    <w:rsid w:val="006968ED"/>
    <w:rsid w:val="00697EF0"/>
    <w:rsid w:val="006A4B5F"/>
    <w:rsid w:val="006B2177"/>
    <w:rsid w:val="006B5972"/>
    <w:rsid w:val="006C4383"/>
    <w:rsid w:val="006C4BF3"/>
    <w:rsid w:val="006C6578"/>
    <w:rsid w:val="006C7C1F"/>
    <w:rsid w:val="006D16E6"/>
    <w:rsid w:val="006D360C"/>
    <w:rsid w:val="006D776F"/>
    <w:rsid w:val="006D7F10"/>
    <w:rsid w:val="006E0F50"/>
    <w:rsid w:val="006E1BE6"/>
    <w:rsid w:val="006E5ECB"/>
    <w:rsid w:val="006F188B"/>
    <w:rsid w:val="006F2A37"/>
    <w:rsid w:val="006F47DB"/>
    <w:rsid w:val="006F66A5"/>
    <w:rsid w:val="006F7A11"/>
    <w:rsid w:val="007008F2"/>
    <w:rsid w:val="0070157A"/>
    <w:rsid w:val="007020D2"/>
    <w:rsid w:val="007032C6"/>
    <w:rsid w:val="007040B8"/>
    <w:rsid w:val="007048E8"/>
    <w:rsid w:val="00706E79"/>
    <w:rsid w:val="00710053"/>
    <w:rsid w:val="00711209"/>
    <w:rsid w:val="0072182A"/>
    <w:rsid w:val="007228DB"/>
    <w:rsid w:val="00722D66"/>
    <w:rsid w:val="00733E5F"/>
    <w:rsid w:val="00737623"/>
    <w:rsid w:val="007422CC"/>
    <w:rsid w:val="00746246"/>
    <w:rsid w:val="00750B64"/>
    <w:rsid w:val="00750BFB"/>
    <w:rsid w:val="00751A8C"/>
    <w:rsid w:val="00751D62"/>
    <w:rsid w:val="007550CE"/>
    <w:rsid w:val="0075627A"/>
    <w:rsid w:val="0075694A"/>
    <w:rsid w:val="00756DF5"/>
    <w:rsid w:val="00761097"/>
    <w:rsid w:val="00762C22"/>
    <w:rsid w:val="00765265"/>
    <w:rsid w:val="007710CE"/>
    <w:rsid w:val="00771182"/>
    <w:rsid w:val="00773E24"/>
    <w:rsid w:val="00774F26"/>
    <w:rsid w:val="00775392"/>
    <w:rsid w:val="007757E7"/>
    <w:rsid w:val="0078024F"/>
    <w:rsid w:val="00782496"/>
    <w:rsid w:val="00784799"/>
    <w:rsid w:val="0078486E"/>
    <w:rsid w:val="007872AA"/>
    <w:rsid w:val="00787C30"/>
    <w:rsid w:val="00791357"/>
    <w:rsid w:val="00791EDE"/>
    <w:rsid w:val="00793F9E"/>
    <w:rsid w:val="00795795"/>
    <w:rsid w:val="007964ED"/>
    <w:rsid w:val="00796812"/>
    <w:rsid w:val="007A0F7B"/>
    <w:rsid w:val="007A1D5F"/>
    <w:rsid w:val="007A2ECC"/>
    <w:rsid w:val="007A3F21"/>
    <w:rsid w:val="007A45FC"/>
    <w:rsid w:val="007B1B33"/>
    <w:rsid w:val="007B5258"/>
    <w:rsid w:val="007B6661"/>
    <w:rsid w:val="007C0564"/>
    <w:rsid w:val="007C48CB"/>
    <w:rsid w:val="007C78A7"/>
    <w:rsid w:val="007D0BC3"/>
    <w:rsid w:val="007D0D6D"/>
    <w:rsid w:val="007D252A"/>
    <w:rsid w:val="007D2637"/>
    <w:rsid w:val="007D2B10"/>
    <w:rsid w:val="007E11AC"/>
    <w:rsid w:val="007E22B0"/>
    <w:rsid w:val="007E2359"/>
    <w:rsid w:val="007E5956"/>
    <w:rsid w:val="007E5F6F"/>
    <w:rsid w:val="007E7262"/>
    <w:rsid w:val="007F07EF"/>
    <w:rsid w:val="007F0CA0"/>
    <w:rsid w:val="007F3E5F"/>
    <w:rsid w:val="007F5FAE"/>
    <w:rsid w:val="007F6411"/>
    <w:rsid w:val="007F791A"/>
    <w:rsid w:val="0080064E"/>
    <w:rsid w:val="00803173"/>
    <w:rsid w:val="008074D7"/>
    <w:rsid w:val="0081408F"/>
    <w:rsid w:val="00815B06"/>
    <w:rsid w:val="00815D99"/>
    <w:rsid w:val="008203A5"/>
    <w:rsid w:val="00820F26"/>
    <w:rsid w:val="00825B28"/>
    <w:rsid w:val="008268BF"/>
    <w:rsid w:val="00836373"/>
    <w:rsid w:val="008372FD"/>
    <w:rsid w:val="0083785D"/>
    <w:rsid w:val="00840CCF"/>
    <w:rsid w:val="008426DE"/>
    <w:rsid w:val="00846DC2"/>
    <w:rsid w:val="0085090A"/>
    <w:rsid w:val="008518C6"/>
    <w:rsid w:val="00851DE0"/>
    <w:rsid w:val="0085262B"/>
    <w:rsid w:val="00853525"/>
    <w:rsid w:val="00855359"/>
    <w:rsid w:val="00857164"/>
    <w:rsid w:val="00862E8C"/>
    <w:rsid w:val="008649B2"/>
    <w:rsid w:val="00870670"/>
    <w:rsid w:val="00871D19"/>
    <w:rsid w:val="00872127"/>
    <w:rsid w:val="0087215E"/>
    <w:rsid w:val="00872ADC"/>
    <w:rsid w:val="00872CB8"/>
    <w:rsid w:val="00876398"/>
    <w:rsid w:val="00880459"/>
    <w:rsid w:val="008827E0"/>
    <w:rsid w:val="008829AE"/>
    <w:rsid w:val="00886615"/>
    <w:rsid w:val="00886653"/>
    <w:rsid w:val="00892FC6"/>
    <w:rsid w:val="00894821"/>
    <w:rsid w:val="008A0899"/>
    <w:rsid w:val="008A1EC2"/>
    <w:rsid w:val="008A22B4"/>
    <w:rsid w:val="008A5609"/>
    <w:rsid w:val="008A7258"/>
    <w:rsid w:val="008A78BA"/>
    <w:rsid w:val="008B2A5E"/>
    <w:rsid w:val="008B6EE0"/>
    <w:rsid w:val="008B7FE5"/>
    <w:rsid w:val="008C1563"/>
    <w:rsid w:val="008C3800"/>
    <w:rsid w:val="008C56E7"/>
    <w:rsid w:val="008D1BB1"/>
    <w:rsid w:val="008D4691"/>
    <w:rsid w:val="008D5C58"/>
    <w:rsid w:val="008E382E"/>
    <w:rsid w:val="008E429D"/>
    <w:rsid w:val="008E467B"/>
    <w:rsid w:val="008E4B66"/>
    <w:rsid w:val="008E653C"/>
    <w:rsid w:val="008E7F9D"/>
    <w:rsid w:val="008F06DC"/>
    <w:rsid w:val="008F182A"/>
    <w:rsid w:val="008F1A20"/>
    <w:rsid w:val="00902422"/>
    <w:rsid w:val="00905BD3"/>
    <w:rsid w:val="0091457F"/>
    <w:rsid w:val="00920825"/>
    <w:rsid w:val="00920874"/>
    <w:rsid w:val="00923EF4"/>
    <w:rsid w:val="0093035B"/>
    <w:rsid w:val="00930EE0"/>
    <w:rsid w:val="00930FCA"/>
    <w:rsid w:val="00931925"/>
    <w:rsid w:val="0093218D"/>
    <w:rsid w:val="00933493"/>
    <w:rsid w:val="00935FDF"/>
    <w:rsid w:val="009448E5"/>
    <w:rsid w:val="00945E1D"/>
    <w:rsid w:val="009537A3"/>
    <w:rsid w:val="009550D6"/>
    <w:rsid w:val="0096431A"/>
    <w:rsid w:val="009670D3"/>
    <w:rsid w:val="00970914"/>
    <w:rsid w:val="009724A9"/>
    <w:rsid w:val="0097431C"/>
    <w:rsid w:val="009829F1"/>
    <w:rsid w:val="00982C29"/>
    <w:rsid w:val="00983980"/>
    <w:rsid w:val="00984691"/>
    <w:rsid w:val="00984C27"/>
    <w:rsid w:val="00985C7D"/>
    <w:rsid w:val="00986445"/>
    <w:rsid w:val="00986E76"/>
    <w:rsid w:val="00991674"/>
    <w:rsid w:val="009935D7"/>
    <w:rsid w:val="009940F2"/>
    <w:rsid w:val="00994841"/>
    <w:rsid w:val="009A0C00"/>
    <w:rsid w:val="009A3656"/>
    <w:rsid w:val="009A4879"/>
    <w:rsid w:val="009A4AF5"/>
    <w:rsid w:val="009B00AB"/>
    <w:rsid w:val="009B094C"/>
    <w:rsid w:val="009B2239"/>
    <w:rsid w:val="009B4A21"/>
    <w:rsid w:val="009B4DE1"/>
    <w:rsid w:val="009C4AF0"/>
    <w:rsid w:val="009C5680"/>
    <w:rsid w:val="009D0233"/>
    <w:rsid w:val="009D04EF"/>
    <w:rsid w:val="009E161B"/>
    <w:rsid w:val="009F789C"/>
    <w:rsid w:val="009F7910"/>
    <w:rsid w:val="00A012BB"/>
    <w:rsid w:val="00A0272F"/>
    <w:rsid w:val="00A05111"/>
    <w:rsid w:val="00A053AA"/>
    <w:rsid w:val="00A05A33"/>
    <w:rsid w:val="00A06DA0"/>
    <w:rsid w:val="00A06DF9"/>
    <w:rsid w:val="00A10ADC"/>
    <w:rsid w:val="00A157E3"/>
    <w:rsid w:val="00A16795"/>
    <w:rsid w:val="00A16881"/>
    <w:rsid w:val="00A1759E"/>
    <w:rsid w:val="00A2141D"/>
    <w:rsid w:val="00A22926"/>
    <w:rsid w:val="00A241A4"/>
    <w:rsid w:val="00A24CEF"/>
    <w:rsid w:val="00A25560"/>
    <w:rsid w:val="00A2592C"/>
    <w:rsid w:val="00A261DE"/>
    <w:rsid w:val="00A26FA8"/>
    <w:rsid w:val="00A340F4"/>
    <w:rsid w:val="00A36420"/>
    <w:rsid w:val="00A43023"/>
    <w:rsid w:val="00A44D2A"/>
    <w:rsid w:val="00A5023D"/>
    <w:rsid w:val="00A511AB"/>
    <w:rsid w:val="00A5164C"/>
    <w:rsid w:val="00A51FD5"/>
    <w:rsid w:val="00A53A3B"/>
    <w:rsid w:val="00A544F2"/>
    <w:rsid w:val="00A549DA"/>
    <w:rsid w:val="00A642AC"/>
    <w:rsid w:val="00A6708A"/>
    <w:rsid w:val="00A7151D"/>
    <w:rsid w:val="00A7161C"/>
    <w:rsid w:val="00A724E1"/>
    <w:rsid w:val="00A725EC"/>
    <w:rsid w:val="00A739DF"/>
    <w:rsid w:val="00A778B4"/>
    <w:rsid w:val="00A82F6A"/>
    <w:rsid w:val="00A84890"/>
    <w:rsid w:val="00A86C97"/>
    <w:rsid w:val="00A921B5"/>
    <w:rsid w:val="00A9353D"/>
    <w:rsid w:val="00AA2CCB"/>
    <w:rsid w:val="00AA3225"/>
    <w:rsid w:val="00AA59AC"/>
    <w:rsid w:val="00AA5FB8"/>
    <w:rsid w:val="00AA72CC"/>
    <w:rsid w:val="00AA7385"/>
    <w:rsid w:val="00AA7DD1"/>
    <w:rsid w:val="00AB10F4"/>
    <w:rsid w:val="00AB1239"/>
    <w:rsid w:val="00AB2D62"/>
    <w:rsid w:val="00AB2E5E"/>
    <w:rsid w:val="00AC069C"/>
    <w:rsid w:val="00AC1727"/>
    <w:rsid w:val="00AC2116"/>
    <w:rsid w:val="00AC427A"/>
    <w:rsid w:val="00AD3471"/>
    <w:rsid w:val="00AD3769"/>
    <w:rsid w:val="00AD3A0F"/>
    <w:rsid w:val="00AD48F0"/>
    <w:rsid w:val="00AE0FB5"/>
    <w:rsid w:val="00AE1D0F"/>
    <w:rsid w:val="00AF0E23"/>
    <w:rsid w:val="00AF5635"/>
    <w:rsid w:val="00AF6B31"/>
    <w:rsid w:val="00B01715"/>
    <w:rsid w:val="00B01A3D"/>
    <w:rsid w:val="00B01E6E"/>
    <w:rsid w:val="00B032B1"/>
    <w:rsid w:val="00B04967"/>
    <w:rsid w:val="00B06F2C"/>
    <w:rsid w:val="00B10189"/>
    <w:rsid w:val="00B116CC"/>
    <w:rsid w:val="00B14E66"/>
    <w:rsid w:val="00B16D8D"/>
    <w:rsid w:val="00B179A0"/>
    <w:rsid w:val="00B17FE6"/>
    <w:rsid w:val="00B20AE1"/>
    <w:rsid w:val="00B20D55"/>
    <w:rsid w:val="00B23A09"/>
    <w:rsid w:val="00B2523B"/>
    <w:rsid w:val="00B3039C"/>
    <w:rsid w:val="00B30B8A"/>
    <w:rsid w:val="00B32E58"/>
    <w:rsid w:val="00B33183"/>
    <w:rsid w:val="00B3338D"/>
    <w:rsid w:val="00B52589"/>
    <w:rsid w:val="00B578BA"/>
    <w:rsid w:val="00B61616"/>
    <w:rsid w:val="00B623DD"/>
    <w:rsid w:val="00B63657"/>
    <w:rsid w:val="00B63FFE"/>
    <w:rsid w:val="00B65059"/>
    <w:rsid w:val="00B657FB"/>
    <w:rsid w:val="00B66266"/>
    <w:rsid w:val="00B66E32"/>
    <w:rsid w:val="00B678F8"/>
    <w:rsid w:val="00B72653"/>
    <w:rsid w:val="00B72B53"/>
    <w:rsid w:val="00B75EDD"/>
    <w:rsid w:val="00B77AE0"/>
    <w:rsid w:val="00B77B07"/>
    <w:rsid w:val="00B81173"/>
    <w:rsid w:val="00B811C7"/>
    <w:rsid w:val="00B81D92"/>
    <w:rsid w:val="00B82894"/>
    <w:rsid w:val="00B85992"/>
    <w:rsid w:val="00B90572"/>
    <w:rsid w:val="00B92412"/>
    <w:rsid w:val="00B925C9"/>
    <w:rsid w:val="00B93B6A"/>
    <w:rsid w:val="00B949BC"/>
    <w:rsid w:val="00B94B59"/>
    <w:rsid w:val="00B9594E"/>
    <w:rsid w:val="00B97190"/>
    <w:rsid w:val="00BA0674"/>
    <w:rsid w:val="00BA0C6F"/>
    <w:rsid w:val="00BB0A51"/>
    <w:rsid w:val="00BB3359"/>
    <w:rsid w:val="00BB3373"/>
    <w:rsid w:val="00BB69D9"/>
    <w:rsid w:val="00BB6C29"/>
    <w:rsid w:val="00BC4331"/>
    <w:rsid w:val="00BC5060"/>
    <w:rsid w:val="00BC6DE3"/>
    <w:rsid w:val="00BD26D6"/>
    <w:rsid w:val="00BD5585"/>
    <w:rsid w:val="00BD5C3C"/>
    <w:rsid w:val="00BD5DBB"/>
    <w:rsid w:val="00BE38DD"/>
    <w:rsid w:val="00BF1E23"/>
    <w:rsid w:val="00BF32F9"/>
    <w:rsid w:val="00BF4A28"/>
    <w:rsid w:val="00C02CDA"/>
    <w:rsid w:val="00C02DC5"/>
    <w:rsid w:val="00C04309"/>
    <w:rsid w:val="00C10794"/>
    <w:rsid w:val="00C10FAD"/>
    <w:rsid w:val="00C151CE"/>
    <w:rsid w:val="00C1561C"/>
    <w:rsid w:val="00C16CBF"/>
    <w:rsid w:val="00C20438"/>
    <w:rsid w:val="00C2235D"/>
    <w:rsid w:val="00C258E7"/>
    <w:rsid w:val="00C26F2F"/>
    <w:rsid w:val="00C330FF"/>
    <w:rsid w:val="00C332FD"/>
    <w:rsid w:val="00C40754"/>
    <w:rsid w:val="00C4186C"/>
    <w:rsid w:val="00C42BE8"/>
    <w:rsid w:val="00C441C9"/>
    <w:rsid w:val="00C4458D"/>
    <w:rsid w:val="00C456A1"/>
    <w:rsid w:val="00C47A19"/>
    <w:rsid w:val="00C5159F"/>
    <w:rsid w:val="00C52124"/>
    <w:rsid w:val="00C54EAA"/>
    <w:rsid w:val="00C5712D"/>
    <w:rsid w:val="00C63D1F"/>
    <w:rsid w:val="00C71F4F"/>
    <w:rsid w:val="00C73297"/>
    <w:rsid w:val="00C7374E"/>
    <w:rsid w:val="00C7732B"/>
    <w:rsid w:val="00C81D7B"/>
    <w:rsid w:val="00C86F45"/>
    <w:rsid w:val="00C911EE"/>
    <w:rsid w:val="00C92275"/>
    <w:rsid w:val="00C951D2"/>
    <w:rsid w:val="00C95940"/>
    <w:rsid w:val="00C966EA"/>
    <w:rsid w:val="00C96771"/>
    <w:rsid w:val="00C96D09"/>
    <w:rsid w:val="00CA0239"/>
    <w:rsid w:val="00CA1DC3"/>
    <w:rsid w:val="00CA23EE"/>
    <w:rsid w:val="00CA3DCC"/>
    <w:rsid w:val="00CA4649"/>
    <w:rsid w:val="00CA4AFB"/>
    <w:rsid w:val="00CA5C8E"/>
    <w:rsid w:val="00CA60FB"/>
    <w:rsid w:val="00CB0A19"/>
    <w:rsid w:val="00CB0D65"/>
    <w:rsid w:val="00CB47A6"/>
    <w:rsid w:val="00CB491B"/>
    <w:rsid w:val="00CB5F5D"/>
    <w:rsid w:val="00CC2E60"/>
    <w:rsid w:val="00CC7BC5"/>
    <w:rsid w:val="00CD2FF9"/>
    <w:rsid w:val="00CD37A1"/>
    <w:rsid w:val="00CD3EBE"/>
    <w:rsid w:val="00CE2806"/>
    <w:rsid w:val="00CE28C2"/>
    <w:rsid w:val="00CE448C"/>
    <w:rsid w:val="00CE65B2"/>
    <w:rsid w:val="00CF1D71"/>
    <w:rsid w:val="00CF2379"/>
    <w:rsid w:val="00CF2453"/>
    <w:rsid w:val="00CF568D"/>
    <w:rsid w:val="00D00EF5"/>
    <w:rsid w:val="00D054FE"/>
    <w:rsid w:val="00D071E5"/>
    <w:rsid w:val="00D11F66"/>
    <w:rsid w:val="00D1212D"/>
    <w:rsid w:val="00D12252"/>
    <w:rsid w:val="00D12D77"/>
    <w:rsid w:val="00D1427B"/>
    <w:rsid w:val="00D159F8"/>
    <w:rsid w:val="00D1669C"/>
    <w:rsid w:val="00D21FA0"/>
    <w:rsid w:val="00D2564E"/>
    <w:rsid w:val="00D265F1"/>
    <w:rsid w:val="00D37F25"/>
    <w:rsid w:val="00D46E41"/>
    <w:rsid w:val="00D531AD"/>
    <w:rsid w:val="00D53EFA"/>
    <w:rsid w:val="00D57E64"/>
    <w:rsid w:val="00D63207"/>
    <w:rsid w:val="00D63908"/>
    <w:rsid w:val="00D63B54"/>
    <w:rsid w:val="00D64B48"/>
    <w:rsid w:val="00D64F74"/>
    <w:rsid w:val="00D65B63"/>
    <w:rsid w:val="00D74D68"/>
    <w:rsid w:val="00D77159"/>
    <w:rsid w:val="00D80366"/>
    <w:rsid w:val="00D80D85"/>
    <w:rsid w:val="00D821E9"/>
    <w:rsid w:val="00D83D1F"/>
    <w:rsid w:val="00D847F8"/>
    <w:rsid w:val="00D84E02"/>
    <w:rsid w:val="00D8657E"/>
    <w:rsid w:val="00D90FE9"/>
    <w:rsid w:val="00D922CD"/>
    <w:rsid w:val="00D951E7"/>
    <w:rsid w:val="00DA3968"/>
    <w:rsid w:val="00DA3B9F"/>
    <w:rsid w:val="00DA53DA"/>
    <w:rsid w:val="00DA5B3A"/>
    <w:rsid w:val="00DA6D51"/>
    <w:rsid w:val="00DA72FE"/>
    <w:rsid w:val="00DB1CC1"/>
    <w:rsid w:val="00DB2AAE"/>
    <w:rsid w:val="00DB5AD2"/>
    <w:rsid w:val="00DB7C89"/>
    <w:rsid w:val="00DC1C55"/>
    <w:rsid w:val="00DC27A3"/>
    <w:rsid w:val="00DC66C2"/>
    <w:rsid w:val="00DC6B8A"/>
    <w:rsid w:val="00DC6BD0"/>
    <w:rsid w:val="00DD38CD"/>
    <w:rsid w:val="00DD5715"/>
    <w:rsid w:val="00DE04C2"/>
    <w:rsid w:val="00DE0C5E"/>
    <w:rsid w:val="00DE1788"/>
    <w:rsid w:val="00DE46DC"/>
    <w:rsid w:val="00DE503F"/>
    <w:rsid w:val="00DF05C5"/>
    <w:rsid w:val="00DF10DD"/>
    <w:rsid w:val="00DF3AB3"/>
    <w:rsid w:val="00DF5243"/>
    <w:rsid w:val="00DF66CE"/>
    <w:rsid w:val="00E023C9"/>
    <w:rsid w:val="00E12A94"/>
    <w:rsid w:val="00E17AE0"/>
    <w:rsid w:val="00E20C9E"/>
    <w:rsid w:val="00E2145B"/>
    <w:rsid w:val="00E223FA"/>
    <w:rsid w:val="00E2362C"/>
    <w:rsid w:val="00E349C4"/>
    <w:rsid w:val="00E3592E"/>
    <w:rsid w:val="00E423F5"/>
    <w:rsid w:val="00E42641"/>
    <w:rsid w:val="00E434D9"/>
    <w:rsid w:val="00E4435F"/>
    <w:rsid w:val="00E468FC"/>
    <w:rsid w:val="00E50540"/>
    <w:rsid w:val="00E5119A"/>
    <w:rsid w:val="00E54184"/>
    <w:rsid w:val="00E55003"/>
    <w:rsid w:val="00E631FD"/>
    <w:rsid w:val="00E70B2F"/>
    <w:rsid w:val="00E72C09"/>
    <w:rsid w:val="00E7633E"/>
    <w:rsid w:val="00E77615"/>
    <w:rsid w:val="00E8137B"/>
    <w:rsid w:val="00E8370C"/>
    <w:rsid w:val="00E8444B"/>
    <w:rsid w:val="00E90C32"/>
    <w:rsid w:val="00E918EF"/>
    <w:rsid w:val="00E95D36"/>
    <w:rsid w:val="00E97353"/>
    <w:rsid w:val="00E979F1"/>
    <w:rsid w:val="00EA077F"/>
    <w:rsid w:val="00EA1F3F"/>
    <w:rsid w:val="00EA640B"/>
    <w:rsid w:val="00EA6608"/>
    <w:rsid w:val="00EA773B"/>
    <w:rsid w:val="00EB564F"/>
    <w:rsid w:val="00EC2A38"/>
    <w:rsid w:val="00ED0529"/>
    <w:rsid w:val="00ED7B4E"/>
    <w:rsid w:val="00EE2A9F"/>
    <w:rsid w:val="00EE7386"/>
    <w:rsid w:val="00EE7B41"/>
    <w:rsid w:val="00F0170C"/>
    <w:rsid w:val="00F074B0"/>
    <w:rsid w:val="00F10361"/>
    <w:rsid w:val="00F128F9"/>
    <w:rsid w:val="00F13B57"/>
    <w:rsid w:val="00F158BE"/>
    <w:rsid w:val="00F17080"/>
    <w:rsid w:val="00F21A1D"/>
    <w:rsid w:val="00F224C2"/>
    <w:rsid w:val="00F232E2"/>
    <w:rsid w:val="00F247F5"/>
    <w:rsid w:val="00F26624"/>
    <w:rsid w:val="00F324C8"/>
    <w:rsid w:val="00F33689"/>
    <w:rsid w:val="00F45D59"/>
    <w:rsid w:val="00F46BAE"/>
    <w:rsid w:val="00F5058F"/>
    <w:rsid w:val="00F53945"/>
    <w:rsid w:val="00F568F9"/>
    <w:rsid w:val="00F56FF5"/>
    <w:rsid w:val="00F5799A"/>
    <w:rsid w:val="00F62E97"/>
    <w:rsid w:val="00F70DCC"/>
    <w:rsid w:val="00F84002"/>
    <w:rsid w:val="00F86EC4"/>
    <w:rsid w:val="00F91973"/>
    <w:rsid w:val="00F9344C"/>
    <w:rsid w:val="00F93774"/>
    <w:rsid w:val="00FA02AF"/>
    <w:rsid w:val="00FA18E5"/>
    <w:rsid w:val="00FA31F1"/>
    <w:rsid w:val="00FA5FAA"/>
    <w:rsid w:val="00FB3145"/>
    <w:rsid w:val="00FB3450"/>
    <w:rsid w:val="00FB3DD7"/>
    <w:rsid w:val="00FC5245"/>
    <w:rsid w:val="00FC648F"/>
    <w:rsid w:val="00FC69EC"/>
    <w:rsid w:val="00FD343E"/>
    <w:rsid w:val="00FD5693"/>
    <w:rsid w:val="00FD638A"/>
    <w:rsid w:val="00FE311C"/>
    <w:rsid w:val="00FE62D7"/>
    <w:rsid w:val="00FF03E1"/>
    <w:rsid w:val="00FF1C4D"/>
    <w:rsid w:val="00FF41E1"/>
    <w:rsid w:val="00FF49F3"/>
    <w:rsid w:val="00FF71B1"/>
    <w:rsid w:val="00FF74F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locked="1" w:qFormat="1"/>
    <w:lsdException w:name="heading 7" w:semiHidden="1" w:unhideWhenUsed="1" w:qFormat="1"/>
    <w:lsdException w:name="heading 8" w:semiHidden="1" w:unhideWhenUsed="1" w:qFormat="1"/>
    <w:lsdException w:name="heading 9" w:semiHidden="1" w:unhideWhenUsed="1" w:qFormat="1"/>
    <w:lsdException w:name="index 4" w:locked="1"/>
    <w:lsdException w:name="index 5" w:locked="1"/>
    <w:lsdException w:name="index 6" w:locked="1"/>
    <w:lsdException w:name="index 7" w:locked="1"/>
    <w:lsdException w:name="index 8" w:locked="1"/>
    <w:lsdException w:name="index 9" w:locked="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Normal Indent" w:locked="1"/>
    <w:lsdException w:name="footnote text" w:locked="1" w:qFormat="1"/>
    <w:lsdException w:name="annotation text" w:locked="1"/>
    <w:lsdException w:name="header" w:locked="1"/>
    <w:lsdException w:name="index heading" w:locked="1"/>
    <w:lsdException w:name="caption" w:semiHidden="1" w:unhideWhenUsed="1" w:qFormat="1"/>
    <w:lsdException w:name="table of figures" w:locked="1"/>
    <w:lsdException w:name="envelope address" w:locked="1"/>
    <w:lsdException w:name="envelope return" w:locked="1"/>
    <w:lsdException w:name="footnote reference" w:locked="1" w:qFormat="1"/>
    <w:lsdException w:name="annotation reference" w:locked="1"/>
    <w:lsdException w:name="lin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locked="1" w:qFormat="1"/>
    <w:lsdException w:name="Closing" w:locked="1"/>
    <w:lsdException w:name="Signature" w:locked="1"/>
    <w:lsdException w:name="Default Paragraph Font" w:uiPriority="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locked="1"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locked="1" w:uiPriority="99" w:qFormat="1"/>
    <w:lsdException w:name="Emphasis" w:locked="1" w:qFormat="1"/>
    <w:lsdException w:name="Plain Text" w:locked="1"/>
    <w:lsdException w:name="E-mail Signature"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annotation subject" w:locked="1"/>
    <w:lsdException w:name="No List" w:uiPriority="99"/>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Theme"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829AE"/>
    <w:pPr>
      <w:spacing w:after="200" w:line="276" w:lineRule="auto"/>
    </w:pPr>
    <w:rPr>
      <w:rFonts w:asciiTheme="minorHAnsi" w:eastAsiaTheme="minorHAnsi" w:hAnsiTheme="minorHAnsi" w:cs="MinionPro-Regular"/>
      <w:sz w:val="24"/>
    </w:rPr>
  </w:style>
  <w:style w:type="paragraph" w:styleId="Heading1">
    <w:name w:val="heading 1"/>
    <w:basedOn w:val="Normal"/>
    <w:next w:val="Normal"/>
    <w:link w:val="Heading1Char"/>
    <w:qFormat/>
    <w:rsid w:val="00CA1DC3"/>
    <w:pPr>
      <w:keepNext/>
      <w:spacing w:before="360" w:after="340"/>
      <w:contextualSpacing/>
      <w:outlineLvl w:val="0"/>
    </w:pPr>
    <w:rPr>
      <w:rFonts w:ascii="HelveticaNeue MediumCond" w:eastAsia="Times New Roman" w:hAnsi="HelveticaNeue MediumCond"/>
      <w:sz w:val="36"/>
      <w:szCs w:val="36"/>
    </w:rPr>
  </w:style>
  <w:style w:type="paragraph" w:styleId="Heading2">
    <w:name w:val="heading 2"/>
    <w:basedOn w:val="Normal"/>
    <w:next w:val="Normal"/>
    <w:link w:val="Heading2Char"/>
    <w:qFormat/>
    <w:rsid w:val="00CA1DC3"/>
    <w:pPr>
      <w:keepNext/>
      <w:spacing w:before="360" w:after="340"/>
      <w:contextualSpacing/>
      <w:outlineLvl w:val="1"/>
    </w:pPr>
    <w:rPr>
      <w:rFonts w:eastAsia="Times New Roman"/>
      <w:sz w:val="28"/>
      <w:szCs w:val="28"/>
    </w:rPr>
  </w:style>
  <w:style w:type="paragraph" w:styleId="Heading3">
    <w:name w:val="heading 3"/>
    <w:basedOn w:val="Normal"/>
    <w:next w:val="Normal"/>
    <w:link w:val="Heading3Char"/>
    <w:autoRedefine/>
    <w:qFormat/>
    <w:rsid w:val="007E11AC"/>
    <w:pPr>
      <w:keepNext/>
      <w:spacing w:before="360"/>
      <w:contextualSpacing/>
      <w:outlineLvl w:val="2"/>
    </w:pPr>
    <w:rPr>
      <w:rFonts w:ascii="HelveticaNeue MediumCond" w:eastAsia="Times New Roman" w:hAnsi="HelveticaNeue MediumCond"/>
      <w:sz w:val="28"/>
      <w:szCs w:val="28"/>
    </w:rPr>
  </w:style>
  <w:style w:type="paragraph" w:styleId="Heading4">
    <w:name w:val="heading 4"/>
    <w:basedOn w:val="Normal"/>
    <w:next w:val="Normal"/>
    <w:link w:val="Heading4Char"/>
    <w:qFormat/>
    <w:rsid w:val="007E11AC"/>
    <w:pPr>
      <w:keepNext/>
      <w:spacing w:before="360"/>
      <w:contextualSpacing/>
      <w:outlineLvl w:val="3"/>
    </w:pPr>
    <w:rPr>
      <w:rFonts w:eastAsia="Times New Roman"/>
      <w:spacing w:val="-6"/>
      <w:szCs w:val="24"/>
    </w:rPr>
  </w:style>
  <w:style w:type="paragraph" w:styleId="Heading5">
    <w:name w:val="heading 5"/>
    <w:basedOn w:val="Normal"/>
    <w:next w:val="Normal"/>
    <w:link w:val="Heading5Char"/>
    <w:qFormat/>
    <w:rsid w:val="007E11AC"/>
    <w:pPr>
      <w:spacing w:before="240" w:after="60"/>
      <w:outlineLvl w:val="4"/>
    </w:pPr>
    <w:rPr>
      <w:rFonts w:ascii="Arial Narrow" w:eastAsia="Times New Roman" w:hAnsi="Arial Narrow"/>
      <w:b/>
      <w:sz w:val="20"/>
    </w:rPr>
  </w:style>
  <w:style w:type="paragraph" w:styleId="Heading6">
    <w:name w:val="heading 6"/>
    <w:basedOn w:val="Normal"/>
    <w:next w:val="Normal"/>
    <w:link w:val="Heading6Char"/>
    <w:qFormat/>
    <w:locked/>
    <w:rsid w:val="00C456A1"/>
    <w:pPr>
      <w:spacing w:before="240" w:after="60"/>
      <w:outlineLvl w:val="5"/>
    </w:pPr>
    <w:rPr>
      <w:rFonts w:ascii="Calibri" w:eastAsia="PMingLiU" w:hAnsi="Calibri"/>
      <w:b/>
      <w:bCs/>
    </w:rPr>
  </w:style>
  <w:style w:type="character" w:default="1" w:styleId="DefaultParagraphFont">
    <w:name w:val="Default Paragraph Font"/>
    <w:uiPriority w:val="1"/>
    <w:semiHidden/>
    <w:unhideWhenUsed/>
    <w:rsid w:val="008829AE"/>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rsid w:val="008829AE"/>
  </w:style>
  <w:style w:type="character" w:customStyle="1" w:styleId="Heading1Char">
    <w:name w:val="Heading 1 Char"/>
    <w:link w:val="Heading1"/>
    <w:rsid w:val="00CA1DC3"/>
    <w:rPr>
      <w:rFonts w:ascii="HelveticaNeue MediumCond" w:hAnsi="HelveticaNeue MediumCond"/>
      <w:sz w:val="36"/>
      <w:szCs w:val="36"/>
      <w:lang w:eastAsia="en-US"/>
    </w:rPr>
  </w:style>
  <w:style w:type="character" w:customStyle="1" w:styleId="Heading2Char">
    <w:name w:val="Heading 2 Char"/>
    <w:link w:val="Heading2"/>
    <w:rsid w:val="00CA1DC3"/>
    <w:rPr>
      <w:rFonts w:ascii="Utopia" w:hAnsi="Utopia"/>
      <w:sz w:val="28"/>
      <w:szCs w:val="28"/>
      <w:lang w:eastAsia="en-US"/>
    </w:rPr>
  </w:style>
  <w:style w:type="character" w:customStyle="1" w:styleId="Heading3Char">
    <w:name w:val="Heading 3 Char"/>
    <w:link w:val="Heading3"/>
    <w:rsid w:val="008C56E7"/>
    <w:rPr>
      <w:rFonts w:ascii="HelveticaNeue MediumCond" w:hAnsi="HelveticaNeue MediumCond"/>
      <w:sz w:val="28"/>
      <w:szCs w:val="28"/>
      <w:lang w:val="en-US" w:eastAsia="en-US" w:bidi="ar-SA"/>
    </w:rPr>
  </w:style>
  <w:style w:type="character" w:customStyle="1" w:styleId="Heading4Char">
    <w:name w:val="Heading 4 Char"/>
    <w:link w:val="Heading4"/>
    <w:rsid w:val="008C56E7"/>
    <w:rPr>
      <w:rFonts w:ascii="Utopia" w:hAnsi="Utopia"/>
      <w:spacing w:val="-6"/>
      <w:sz w:val="24"/>
      <w:szCs w:val="24"/>
      <w:lang w:val="en-US" w:eastAsia="en-US" w:bidi="ar-SA"/>
    </w:rPr>
  </w:style>
  <w:style w:type="character" w:customStyle="1" w:styleId="Heading5Char">
    <w:name w:val="Heading 5 Char"/>
    <w:link w:val="Heading5"/>
    <w:rsid w:val="008C56E7"/>
    <w:rPr>
      <w:rFonts w:ascii="Arial Narrow" w:hAnsi="Arial Narrow"/>
      <w:b/>
      <w:lang w:val="en-US" w:eastAsia="en-US" w:bidi="ar-SA"/>
    </w:rPr>
  </w:style>
  <w:style w:type="character" w:customStyle="1" w:styleId="Heading6Char">
    <w:name w:val="Heading 6 Char"/>
    <w:link w:val="Heading6"/>
    <w:rsid w:val="00C456A1"/>
    <w:rPr>
      <w:rFonts w:ascii="Calibri" w:eastAsia="PMingLiU" w:hAnsi="Calibri" w:cs="Times New Roman"/>
      <w:b/>
      <w:bCs/>
      <w:sz w:val="22"/>
      <w:szCs w:val="22"/>
      <w:lang w:eastAsia="en-US"/>
    </w:rPr>
  </w:style>
  <w:style w:type="paragraph" w:styleId="BodyText">
    <w:name w:val="Body Text"/>
    <w:link w:val="BodyTextChar"/>
    <w:rsid w:val="00C5712D"/>
    <w:pPr>
      <w:suppressAutoHyphens/>
      <w:spacing w:before="360" w:after="120"/>
      <w:ind w:firstLine="360"/>
      <w:jc w:val="both"/>
    </w:pPr>
    <w:rPr>
      <w:rFonts w:ascii="Utopia" w:hAnsi="Utopia"/>
      <w:sz w:val="18"/>
      <w:lang w:val="en-IN"/>
    </w:rPr>
  </w:style>
  <w:style w:type="character" w:customStyle="1" w:styleId="BodyTextChar">
    <w:name w:val="Body Text Char"/>
    <w:link w:val="BodyText"/>
    <w:rsid w:val="00C5712D"/>
    <w:rPr>
      <w:rFonts w:ascii="Utopia" w:hAnsi="Utopia"/>
      <w:sz w:val="18"/>
      <w:lang w:eastAsia="en-US" w:bidi="ar-SA"/>
    </w:rPr>
  </w:style>
  <w:style w:type="paragraph" w:customStyle="1" w:styleId="Bullet">
    <w:name w:val="Bullet"/>
    <w:basedOn w:val="Normal"/>
    <w:rsid w:val="008C56E7"/>
    <w:pPr>
      <w:keepLines/>
      <w:numPr>
        <w:numId w:val="4"/>
      </w:numPr>
      <w:spacing w:before="120"/>
      <w:ind w:right="864"/>
    </w:pPr>
    <w:rPr>
      <w:rFonts w:ascii="Utopia" w:hAnsi="Utopia"/>
      <w:sz w:val="18"/>
    </w:rPr>
  </w:style>
  <w:style w:type="character" w:customStyle="1" w:styleId="CodeBold">
    <w:name w:val="Code Bold"/>
    <w:rsid w:val="009A4AF5"/>
    <w:rPr>
      <w:rFonts w:ascii="TheSansMonoConBlack" w:hAnsi="TheSansMonoConBlack"/>
      <w:sz w:val="18"/>
    </w:rPr>
  </w:style>
  <w:style w:type="paragraph" w:customStyle="1" w:styleId="ChapterNumber">
    <w:name w:val="Chapter Number"/>
    <w:next w:val="Normal"/>
    <w:autoRedefine/>
    <w:qFormat/>
    <w:rsid w:val="007C48CB"/>
    <w:pPr>
      <w:keepNext/>
      <w:spacing w:after="240"/>
    </w:pPr>
    <w:rPr>
      <w:rFonts w:ascii="Arial" w:hAnsi="Arial"/>
      <w:b/>
      <w:caps/>
      <w:sz w:val="28"/>
      <w:szCs w:val="28"/>
    </w:rPr>
  </w:style>
  <w:style w:type="paragraph" w:customStyle="1" w:styleId="ChapterTitle">
    <w:name w:val="Chapter Title"/>
    <w:next w:val="Normal"/>
    <w:rsid w:val="00876398"/>
    <w:pPr>
      <w:spacing w:before="240" w:after="1200"/>
    </w:pPr>
    <w:rPr>
      <w:rFonts w:ascii="Arial Narrow" w:hAnsi="Arial Narrow"/>
      <w:b/>
      <w:sz w:val="60"/>
      <w:szCs w:val="48"/>
    </w:rPr>
  </w:style>
  <w:style w:type="paragraph" w:customStyle="1" w:styleId="FigureCaption">
    <w:name w:val="Figure Caption"/>
    <w:next w:val="Normal"/>
    <w:qFormat/>
    <w:rsid w:val="00CA1DC3"/>
    <w:pPr>
      <w:tabs>
        <w:tab w:val="left" w:pos="576"/>
      </w:tabs>
      <w:spacing w:before="400" w:after="240"/>
      <w:contextualSpacing/>
    </w:pPr>
    <w:rPr>
      <w:rFonts w:ascii="Utopia" w:hAnsi="Utopia"/>
      <w:i/>
      <w:noProof/>
      <w:sz w:val="18"/>
    </w:rPr>
  </w:style>
  <w:style w:type="paragraph" w:customStyle="1" w:styleId="CodeCaption">
    <w:name w:val="Code Caption"/>
    <w:basedOn w:val="Normal"/>
    <w:next w:val="Code"/>
    <w:link w:val="CodeCaptionChar"/>
    <w:qFormat/>
    <w:rsid w:val="00CA1DC3"/>
    <w:pPr>
      <w:tabs>
        <w:tab w:val="left" w:pos="576"/>
      </w:tabs>
      <w:spacing w:before="460"/>
      <w:contextualSpacing/>
    </w:pPr>
    <w:rPr>
      <w:rFonts w:eastAsia="Times New Roman"/>
      <w:i/>
      <w:noProof/>
    </w:rPr>
  </w:style>
  <w:style w:type="paragraph" w:customStyle="1" w:styleId="Code">
    <w:name w:val="Code"/>
    <w:basedOn w:val="Normal"/>
    <w:link w:val="CodeChar"/>
    <w:qFormat/>
    <w:rsid w:val="008C56E7"/>
    <w:pPr>
      <w:spacing w:before="120"/>
      <w:contextualSpacing/>
    </w:pPr>
    <w:rPr>
      <w:rFonts w:ascii="TheSansMonoConNormal" w:eastAsia="Times New Roman" w:hAnsi="TheSansMonoConNormal"/>
      <w:noProof/>
    </w:rPr>
  </w:style>
  <w:style w:type="character" w:customStyle="1" w:styleId="CodeChar">
    <w:name w:val="Code Char"/>
    <w:link w:val="Code"/>
    <w:rsid w:val="008C56E7"/>
    <w:rPr>
      <w:rFonts w:ascii="TheSansMonoConNormal" w:hAnsi="TheSansMonoConNormal"/>
      <w:noProof/>
      <w:sz w:val="18"/>
    </w:rPr>
  </w:style>
  <w:style w:type="character" w:customStyle="1" w:styleId="CodeCaptionChar">
    <w:name w:val="Code Caption Char"/>
    <w:link w:val="CodeCaption"/>
    <w:rsid w:val="00CA1DC3"/>
    <w:rPr>
      <w:rFonts w:ascii="Utopia" w:hAnsi="Utopia"/>
      <w:i/>
      <w:noProof/>
      <w:sz w:val="18"/>
      <w:lang w:eastAsia="en-US"/>
    </w:rPr>
  </w:style>
  <w:style w:type="paragraph" w:customStyle="1" w:styleId="NumSubList">
    <w:name w:val="Num Sub List"/>
    <w:basedOn w:val="BulletSubList"/>
    <w:rsid w:val="008074D7"/>
    <w:pPr>
      <w:numPr>
        <w:numId w:val="7"/>
      </w:numPr>
      <w:tabs>
        <w:tab w:val="clear" w:pos="1080"/>
      </w:tabs>
    </w:pPr>
  </w:style>
  <w:style w:type="paragraph" w:customStyle="1" w:styleId="BulletSubList">
    <w:name w:val="Bullet Sub List"/>
    <w:basedOn w:val="Bullet"/>
    <w:rsid w:val="00CA1DC3"/>
    <w:pPr>
      <w:numPr>
        <w:numId w:val="8"/>
      </w:numPr>
      <w:tabs>
        <w:tab w:val="left" w:pos="792"/>
        <w:tab w:val="left" w:pos="1080"/>
      </w:tabs>
      <w:spacing w:before="340"/>
    </w:pPr>
  </w:style>
  <w:style w:type="paragraph" w:customStyle="1" w:styleId="FMCopyrightTitle">
    <w:name w:val="FM Copyright Title"/>
    <w:basedOn w:val="FMCopyright"/>
    <w:rsid w:val="00B30B8A"/>
    <w:pPr>
      <w:spacing w:before="100" w:after="100"/>
    </w:pPr>
    <w:rPr>
      <w:rFonts w:ascii="Utopia Bold" w:hAnsi="Utopia Bold"/>
      <w:sz w:val="19"/>
    </w:rPr>
  </w:style>
  <w:style w:type="paragraph" w:customStyle="1" w:styleId="FMCopyright">
    <w:name w:val="FM Copyright"/>
    <w:rsid w:val="005F7F62"/>
    <w:pPr>
      <w:spacing w:before="120" w:after="120"/>
    </w:pPr>
    <w:rPr>
      <w:rFonts w:ascii="Utopia" w:hAnsi="Utopia"/>
      <w:sz w:val="18"/>
    </w:rPr>
  </w:style>
  <w:style w:type="paragraph" w:styleId="Index1">
    <w:name w:val="index 1"/>
    <w:basedOn w:val="Normal"/>
    <w:next w:val="Normal"/>
    <w:semiHidden/>
    <w:rsid w:val="00815B06"/>
    <w:pPr>
      <w:ind w:left="720" w:hanging="720"/>
    </w:pPr>
  </w:style>
  <w:style w:type="paragraph" w:styleId="Index2">
    <w:name w:val="index 2"/>
    <w:basedOn w:val="Normal"/>
    <w:next w:val="Normal"/>
    <w:semiHidden/>
    <w:rsid w:val="00815B06"/>
    <w:pPr>
      <w:ind w:left="720" w:hanging="432"/>
    </w:pPr>
  </w:style>
  <w:style w:type="paragraph" w:styleId="Index3">
    <w:name w:val="index 3"/>
    <w:basedOn w:val="Normal"/>
    <w:next w:val="Normal"/>
    <w:semiHidden/>
    <w:rsid w:val="00815B06"/>
    <w:pPr>
      <w:ind w:left="720" w:hanging="144"/>
    </w:pPr>
  </w:style>
  <w:style w:type="paragraph" w:customStyle="1" w:styleId="PartText">
    <w:name w:val="Part Text"/>
    <w:basedOn w:val="Normal"/>
    <w:next w:val="Normal"/>
    <w:rsid w:val="0081408F"/>
    <w:pPr>
      <w:spacing w:before="120" w:after="0" w:line="360" w:lineRule="auto"/>
      <w:contextualSpacing/>
    </w:pPr>
    <w:rPr>
      <w:rFonts w:ascii="Book Antiqua" w:hAnsi="Book Antiqua"/>
      <w:spacing w:val="-6"/>
    </w:rPr>
  </w:style>
  <w:style w:type="paragraph" w:customStyle="1" w:styleId="PartNumber">
    <w:name w:val="Part Number"/>
    <w:basedOn w:val="ChapterNumber"/>
    <w:next w:val="PartTitle"/>
    <w:autoRedefine/>
    <w:qFormat/>
    <w:rsid w:val="002D03B5"/>
    <w:pPr>
      <w:keepNext w:val="0"/>
    </w:pPr>
  </w:style>
  <w:style w:type="paragraph" w:customStyle="1" w:styleId="PartTitle">
    <w:name w:val="Part Title"/>
    <w:basedOn w:val="ChapterTitle"/>
    <w:next w:val="Normal"/>
    <w:autoRedefine/>
    <w:qFormat/>
    <w:rsid w:val="00DF10DD"/>
    <w:pPr>
      <w:spacing w:before="0"/>
    </w:pPr>
    <w:rPr>
      <w:rFonts w:ascii="Arial" w:hAnsi="Arial"/>
    </w:rPr>
  </w:style>
  <w:style w:type="paragraph" w:styleId="Quote">
    <w:name w:val="Quote"/>
    <w:basedOn w:val="Normal"/>
    <w:next w:val="BodyText"/>
    <w:link w:val="QuoteChar"/>
    <w:qFormat/>
    <w:rsid w:val="00CA1DC3"/>
    <w:pPr>
      <w:tabs>
        <w:tab w:val="left" w:pos="346"/>
      </w:tabs>
      <w:spacing w:before="560" w:after="360"/>
      <w:ind w:left="432" w:right="432"/>
      <w:contextualSpacing/>
      <w:jc w:val="both"/>
    </w:pPr>
    <w:rPr>
      <w:rFonts w:eastAsia="Times New Roman"/>
      <w:i/>
      <w:iCs/>
      <w:sz w:val="20"/>
    </w:rPr>
  </w:style>
  <w:style w:type="character" w:customStyle="1" w:styleId="QuoteChar">
    <w:name w:val="Quote Char"/>
    <w:link w:val="Quote"/>
    <w:rsid w:val="00CA1DC3"/>
    <w:rPr>
      <w:rFonts w:ascii="Utopia" w:hAnsi="Utopia"/>
      <w:i/>
      <w:iCs/>
      <w:lang w:eastAsia="en-US"/>
    </w:rPr>
  </w:style>
  <w:style w:type="paragraph" w:customStyle="1" w:styleId="Results">
    <w:name w:val="Results"/>
    <w:basedOn w:val="Normal"/>
    <w:rsid w:val="00A36420"/>
    <w:pPr>
      <w:pBdr>
        <w:top w:val="single" w:sz="18" w:space="5" w:color="999999"/>
        <w:bottom w:val="single" w:sz="18" w:space="5" w:color="999999"/>
      </w:pBdr>
      <w:spacing w:after="0"/>
      <w:ind w:left="142" w:right="142"/>
    </w:pPr>
    <w:rPr>
      <w:rFonts w:ascii="TheSansMonoConNormal" w:hAnsi="TheSansMonoConNormal"/>
      <w:noProof/>
      <w:sz w:val="18"/>
    </w:rPr>
  </w:style>
  <w:style w:type="paragraph" w:customStyle="1" w:styleId="ExerciseNumList">
    <w:name w:val="Exercise Num List"/>
    <w:basedOn w:val="ExerciseBody"/>
    <w:locked/>
    <w:rsid w:val="00404202"/>
    <w:pPr>
      <w:numPr>
        <w:numId w:val="1"/>
      </w:numPr>
    </w:pPr>
  </w:style>
  <w:style w:type="paragraph" w:customStyle="1" w:styleId="ExerciseBody">
    <w:name w:val="Exercise Body"/>
    <w:basedOn w:val="Normal"/>
    <w:link w:val="ExerciseBodyChar"/>
    <w:qFormat/>
    <w:rsid w:val="00222109"/>
    <w:pPr>
      <w:spacing w:before="120"/>
      <w:ind w:left="288" w:right="288"/>
    </w:pPr>
    <w:rPr>
      <w:rFonts w:ascii="HelveticaNeue Condensed" w:eastAsia="Times New Roman" w:hAnsi="HelveticaNeue Condensed"/>
      <w:sz w:val="20"/>
    </w:rPr>
  </w:style>
  <w:style w:type="character" w:customStyle="1" w:styleId="ExerciseBodyChar">
    <w:name w:val="Exercise Body Char"/>
    <w:link w:val="ExerciseBody"/>
    <w:rsid w:val="00222109"/>
    <w:rPr>
      <w:rFonts w:ascii="HelveticaNeue Condensed" w:hAnsi="HelveticaNeue Condensed"/>
    </w:rPr>
  </w:style>
  <w:style w:type="paragraph" w:customStyle="1" w:styleId="ExerciseBullet">
    <w:name w:val="Exercise Bullet"/>
    <w:basedOn w:val="Normal"/>
    <w:rsid w:val="008C56E7"/>
    <w:pPr>
      <w:framePr w:wrap="notBeside" w:vAnchor="text" w:hAnchor="text" w:y="1"/>
      <w:numPr>
        <w:numId w:val="2"/>
      </w:numPr>
      <w:spacing w:before="120"/>
      <w:ind w:right="1152"/>
    </w:pPr>
    <w:rPr>
      <w:rFonts w:ascii="HelveticaNeue Condensed" w:hAnsi="HelveticaNeue Condensed"/>
      <w:sz w:val="20"/>
    </w:rPr>
  </w:style>
  <w:style w:type="paragraph" w:customStyle="1" w:styleId="SBCode">
    <w:name w:val="SB Code"/>
    <w:basedOn w:val="Normal"/>
    <w:link w:val="SBCodeChar"/>
    <w:qFormat/>
    <w:rsid w:val="008C56E7"/>
    <w:pPr>
      <w:spacing w:before="120"/>
      <w:ind w:left="288" w:right="288"/>
      <w:contextualSpacing/>
    </w:pPr>
    <w:rPr>
      <w:rFonts w:ascii="TheSansMonoConNormal" w:eastAsia="Times New Roman" w:hAnsi="TheSansMonoConNormal"/>
      <w:noProof/>
    </w:rPr>
  </w:style>
  <w:style w:type="character" w:customStyle="1" w:styleId="SBCodeChar">
    <w:name w:val="SB Code Char"/>
    <w:link w:val="SBCode"/>
    <w:rsid w:val="008C56E7"/>
    <w:rPr>
      <w:rFonts w:ascii="TheSansMonoConNormal" w:hAnsi="TheSansMonoConNormal"/>
      <w:noProof/>
      <w:sz w:val="18"/>
    </w:rPr>
  </w:style>
  <w:style w:type="paragraph" w:customStyle="1" w:styleId="TableText">
    <w:name w:val="Table Text"/>
    <w:link w:val="TableTextChar"/>
    <w:qFormat/>
    <w:rsid w:val="006C6578"/>
    <w:pPr>
      <w:spacing w:before="120" w:after="120"/>
      <w:contextualSpacing/>
    </w:pPr>
    <w:rPr>
      <w:rFonts w:ascii="Utopia" w:hAnsi="Utopia"/>
      <w:sz w:val="18"/>
    </w:rPr>
  </w:style>
  <w:style w:type="paragraph" w:customStyle="1" w:styleId="TableCaption">
    <w:name w:val="Table Caption"/>
    <w:basedOn w:val="FigureCaption"/>
    <w:next w:val="Normal"/>
    <w:qFormat/>
    <w:rsid w:val="009448E5"/>
    <w:pPr>
      <w:spacing w:after="120"/>
    </w:pPr>
  </w:style>
  <w:style w:type="paragraph" w:customStyle="1" w:styleId="TableHead">
    <w:name w:val="Table Head"/>
    <w:next w:val="Normal"/>
    <w:rsid w:val="006C6578"/>
    <w:pPr>
      <w:keepNext/>
      <w:spacing w:before="60" w:after="60" w:line="240" w:lineRule="exact"/>
      <w:ind w:left="720" w:hanging="720"/>
    </w:pPr>
    <w:rPr>
      <w:rFonts w:ascii="Arial Narrow" w:hAnsi="Arial Narrow"/>
      <w:b/>
    </w:rPr>
  </w:style>
  <w:style w:type="paragraph" w:customStyle="1" w:styleId="TableFootnote">
    <w:name w:val="Table Footnote"/>
    <w:basedOn w:val="Normal"/>
    <w:next w:val="Normal"/>
    <w:rsid w:val="008C56E7"/>
    <w:pPr>
      <w:spacing w:before="60" w:after="240"/>
      <w:contextualSpacing/>
    </w:pPr>
    <w:rPr>
      <w:rFonts w:ascii="Utopia" w:hAnsi="Utopia"/>
      <w:i/>
      <w:sz w:val="18"/>
    </w:rPr>
  </w:style>
  <w:style w:type="table" w:styleId="TableGrid">
    <w:name w:val="Table Grid"/>
    <w:basedOn w:val="TableNormal"/>
    <w:rsid w:val="00C16CBF"/>
    <w:pPr>
      <w:spacing w:after="120"/>
    </w:pPr>
    <w:rPr>
      <w:rFonts w:ascii="Times" w:hAnsi="Times"/>
    </w:rPr>
    <w:tblPr>
      <w:tblInd w:w="0" w:type="dxa"/>
      <w:tblBorders>
        <w:top w:val="single" w:sz="4" w:space="0" w:color="auto"/>
        <w:left w:val="single" w:sz="4" w:space="0" w:color="auto"/>
        <w:bottom w:val="single" w:sz="4" w:space="0" w:color="auto"/>
        <w:right w:val="single" w:sz="4" w:space="0" w:color="auto"/>
      </w:tblBorders>
      <w:tblCellMar>
        <w:top w:w="0" w:type="dxa"/>
        <w:left w:w="0" w:type="dxa"/>
        <w:bottom w:w="0" w:type="dxa"/>
        <w:right w:w="0" w:type="dxa"/>
      </w:tblCellMar>
    </w:tblPr>
  </w:style>
  <w:style w:type="paragraph" w:customStyle="1" w:styleId="UnnumberedList">
    <w:name w:val="Unnumbered List"/>
    <w:basedOn w:val="NumList"/>
    <w:rsid w:val="00CA1DC3"/>
    <w:pPr>
      <w:numPr>
        <w:numId w:val="0"/>
      </w:numPr>
      <w:spacing w:before="340"/>
      <w:ind w:left="864"/>
    </w:pPr>
  </w:style>
  <w:style w:type="paragraph" w:customStyle="1" w:styleId="NumList">
    <w:name w:val="Num List"/>
    <w:basedOn w:val="Normal"/>
    <w:rsid w:val="00FD638A"/>
    <w:pPr>
      <w:keepLines/>
      <w:numPr>
        <w:numId w:val="9"/>
      </w:numPr>
      <w:spacing w:before="120"/>
      <w:ind w:right="1152"/>
    </w:pPr>
    <w:rPr>
      <w:rFonts w:ascii="Utopia" w:hAnsi="Utopia"/>
      <w:sz w:val="18"/>
    </w:rPr>
  </w:style>
  <w:style w:type="paragraph" w:customStyle="1" w:styleId="QuoteSource">
    <w:name w:val="Quote Source"/>
    <w:basedOn w:val="Quote"/>
    <w:next w:val="Normal"/>
    <w:qFormat/>
    <w:rsid w:val="009448E5"/>
    <w:pPr>
      <w:spacing w:before="0"/>
      <w:ind w:left="0" w:right="0"/>
      <w:jc w:val="right"/>
    </w:pPr>
    <w:rPr>
      <w:i w:val="0"/>
    </w:rPr>
  </w:style>
  <w:style w:type="paragraph" w:customStyle="1" w:styleId="ExerciseHead">
    <w:name w:val="Exercise Head"/>
    <w:basedOn w:val="Normal"/>
    <w:next w:val="Normal"/>
    <w:rsid w:val="00C16CBF"/>
    <w:pPr>
      <w:keepNext/>
      <w:keepLines/>
      <w:pBdr>
        <w:top w:val="single" w:sz="18" w:space="1" w:color="333333"/>
        <w:left w:val="single" w:sz="18" w:space="0" w:color="333333"/>
        <w:bottom w:val="single" w:sz="18" w:space="1" w:color="333333"/>
        <w:right w:val="single" w:sz="18" w:space="0" w:color="333333"/>
      </w:pBdr>
      <w:spacing w:before="360" w:after="240"/>
      <w:ind w:left="144" w:right="144"/>
      <w:contextualSpacing/>
      <w:jc w:val="center"/>
    </w:pPr>
    <w:rPr>
      <w:rFonts w:ascii="Arial" w:hAnsi="Arial"/>
      <w:b/>
      <w:caps/>
    </w:rPr>
  </w:style>
  <w:style w:type="paragraph" w:customStyle="1" w:styleId="BookTitle1">
    <w:name w:val="Book Title1"/>
    <w:basedOn w:val="Normal"/>
    <w:semiHidden/>
    <w:locked/>
    <w:rsid w:val="005856B4"/>
    <w:pPr>
      <w:spacing w:before="600" w:after="240"/>
    </w:pPr>
    <w:rPr>
      <w:rFonts w:ascii="HelveticaNeue MediumExt" w:hAnsi="HelveticaNeue MediumExt"/>
      <w:sz w:val="80"/>
    </w:rPr>
  </w:style>
  <w:style w:type="paragraph" w:customStyle="1" w:styleId="FMSubtitle">
    <w:name w:val="FM Subtitle"/>
    <w:basedOn w:val="Normal"/>
    <w:rsid w:val="005856B4"/>
    <w:pPr>
      <w:jc w:val="center"/>
      <w:outlineLvl w:val="0"/>
    </w:pPr>
    <w:rPr>
      <w:rFonts w:ascii="HelveticaNeue MediumCond" w:hAnsi="HelveticaNeue MediumCond"/>
      <w:color w:val="808080"/>
      <w:sz w:val="48"/>
    </w:rPr>
  </w:style>
  <w:style w:type="paragraph" w:customStyle="1" w:styleId="FMAuthor">
    <w:name w:val="FM Author"/>
    <w:basedOn w:val="Normal"/>
    <w:rsid w:val="00195810"/>
    <w:rPr>
      <w:rFonts w:ascii="HelveticaNeue MediumExt" w:hAnsi="HelveticaNeue MediumExt"/>
      <w:sz w:val="32"/>
      <w:szCs w:val="24"/>
    </w:rPr>
  </w:style>
  <w:style w:type="paragraph" w:customStyle="1" w:styleId="BookSubtitle">
    <w:name w:val="Book Subtitle"/>
    <w:basedOn w:val="BookTitle1"/>
    <w:semiHidden/>
    <w:locked/>
    <w:rsid w:val="005856B4"/>
    <w:pPr>
      <w:spacing w:before="120"/>
    </w:pPr>
    <w:rPr>
      <w:rFonts w:ascii="HelveticaNeue Condensed" w:hAnsi="HelveticaNeue Condensed"/>
      <w:sz w:val="60"/>
    </w:rPr>
  </w:style>
  <w:style w:type="paragraph" w:customStyle="1" w:styleId="FMText">
    <w:name w:val="FM Text"/>
    <w:basedOn w:val="Normal"/>
    <w:rsid w:val="005F7F62"/>
    <w:pPr>
      <w:contextualSpacing/>
    </w:pPr>
    <w:rPr>
      <w:rFonts w:ascii="Utopia" w:hAnsi="Utopia"/>
      <w:sz w:val="18"/>
    </w:rPr>
  </w:style>
  <w:style w:type="paragraph" w:customStyle="1" w:styleId="FMDedication">
    <w:name w:val="FM Dedication"/>
    <w:basedOn w:val="Normal"/>
    <w:rsid w:val="005856B4"/>
    <w:pPr>
      <w:jc w:val="center"/>
    </w:pPr>
    <w:rPr>
      <w:rFonts w:ascii="UtopiaItalic" w:hAnsi="UtopiaItalic"/>
      <w:i/>
      <w:sz w:val="20"/>
    </w:rPr>
  </w:style>
  <w:style w:type="paragraph" w:customStyle="1" w:styleId="FMTextCont">
    <w:name w:val="FM Text Cont"/>
    <w:basedOn w:val="FMText"/>
    <w:rsid w:val="008D5C58"/>
    <w:pPr>
      <w:ind w:firstLine="576"/>
    </w:pPr>
  </w:style>
  <w:style w:type="paragraph" w:customStyle="1" w:styleId="Footnote">
    <w:name w:val="Footnote"/>
    <w:basedOn w:val="Normal"/>
    <w:rsid w:val="008C56E7"/>
    <w:rPr>
      <w:sz w:val="19"/>
    </w:rPr>
  </w:style>
  <w:style w:type="paragraph" w:styleId="DocumentMap">
    <w:name w:val="Document Map"/>
    <w:basedOn w:val="Normal"/>
    <w:semiHidden/>
    <w:rsid w:val="00815B06"/>
    <w:pPr>
      <w:shd w:val="clear" w:color="auto" w:fill="000080"/>
    </w:pPr>
    <w:rPr>
      <w:rFonts w:ascii="Tahoma" w:hAnsi="Tahoma" w:cs="Tahoma"/>
    </w:rPr>
  </w:style>
  <w:style w:type="paragraph" w:customStyle="1" w:styleId="ExerciseCode">
    <w:name w:val="Exercise Code"/>
    <w:basedOn w:val="Normal"/>
    <w:link w:val="ExerciseCodeChar"/>
    <w:qFormat/>
    <w:rsid w:val="00173C8B"/>
    <w:pPr>
      <w:spacing w:before="120"/>
      <w:ind w:left="288" w:right="288"/>
      <w:contextualSpacing/>
    </w:pPr>
    <w:rPr>
      <w:rFonts w:ascii="TheSansMonoConNormal" w:eastAsia="Times New Roman" w:hAnsi="TheSansMonoConNormal"/>
      <w:noProof/>
    </w:rPr>
  </w:style>
  <w:style w:type="character" w:customStyle="1" w:styleId="ExerciseCodeChar">
    <w:name w:val="Exercise Code Char"/>
    <w:link w:val="ExerciseCode"/>
    <w:rsid w:val="00173C8B"/>
    <w:rPr>
      <w:rFonts w:ascii="TheSansMonoConNormal" w:hAnsi="TheSansMonoConNormal"/>
      <w:noProof/>
      <w:sz w:val="18"/>
    </w:rPr>
  </w:style>
  <w:style w:type="paragraph" w:customStyle="1" w:styleId="ExerciseSubhead">
    <w:name w:val="Exercise Subhead"/>
    <w:basedOn w:val="Normal"/>
    <w:rsid w:val="008C56E7"/>
    <w:pPr>
      <w:spacing w:before="120" w:after="240"/>
      <w:ind w:left="288" w:right="288"/>
      <w:contextualSpacing/>
      <w:jc w:val="center"/>
    </w:pPr>
    <w:rPr>
      <w:rFonts w:ascii="Arial" w:hAnsi="Arial"/>
      <w:b/>
      <w:color w:val="808080"/>
      <w:sz w:val="21"/>
      <w:u w:val="single"/>
    </w:rPr>
  </w:style>
  <w:style w:type="paragraph" w:customStyle="1" w:styleId="BodyTextCont">
    <w:name w:val="Body Text Cont"/>
    <w:basedOn w:val="Normal"/>
    <w:semiHidden/>
    <w:locked/>
    <w:rsid w:val="00100B19"/>
    <w:pPr>
      <w:suppressAutoHyphens/>
      <w:spacing w:after="0"/>
      <w:ind w:firstLine="720"/>
    </w:pPr>
    <w:rPr>
      <w:rFonts w:ascii="Utopia" w:hAnsi="Utopia"/>
      <w:sz w:val="18"/>
    </w:rPr>
  </w:style>
  <w:style w:type="character" w:styleId="Hyperlink">
    <w:name w:val="Hyperlink"/>
    <w:semiHidden/>
    <w:locked/>
    <w:rsid w:val="003A7043"/>
    <w:rPr>
      <w:color w:val="0000FF"/>
      <w:u w:val="single"/>
    </w:rPr>
  </w:style>
  <w:style w:type="paragraph" w:styleId="Footer">
    <w:name w:val="footer"/>
    <w:basedOn w:val="Normal"/>
    <w:link w:val="FooterChar"/>
    <w:rsid w:val="003038F1"/>
    <w:pPr>
      <w:tabs>
        <w:tab w:val="center" w:pos="4320"/>
        <w:tab w:val="right" w:pos="8640"/>
      </w:tabs>
    </w:pPr>
    <w:rPr>
      <w:rFonts w:eastAsia="Times New Roman"/>
      <w:sz w:val="20"/>
    </w:rPr>
  </w:style>
  <w:style w:type="paragraph" w:customStyle="1" w:styleId="NoteTipCaution">
    <w:name w:val="Note/Tip/Caution"/>
    <w:basedOn w:val="Normal"/>
    <w:next w:val="Normal"/>
    <w:link w:val="NoteTipCautionChar"/>
    <w:rsid w:val="00CA1DC3"/>
    <w:pPr>
      <w:pBdr>
        <w:top w:val="single" w:sz="4" w:space="10" w:color="auto"/>
        <w:bottom w:val="single" w:sz="4" w:space="10" w:color="auto"/>
      </w:pBdr>
      <w:spacing w:before="360" w:after="480" w:line="280" w:lineRule="exact"/>
      <w:ind w:left="144" w:right="144"/>
    </w:pPr>
    <w:rPr>
      <w:rFonts w:ascii="HelveticaNeue Condensed" w:eastAsia="Times New Roman" w:hAnsi="HelveticaNeue Condensed"/>
      <w:sz w:val="20"/>
    </w:rPr>
  </w:style>
  <w:style w:type="paragraph" w:customStyle="1" w:styleId="BodyTextFirst">
    <w:name w:val="Body Text First"/>
    <w:basedOn w:val="BodyText"/>
    <w:link w:val="BodyTextFirstChar"/>
    <w:rsid w:val="00B623DD"/>
    <w:pPr>
      <w:spacing w:before="120"/>
      <w:ind w:firstLine="0"/>
    </w:pPr>
  </w:style>
  <w:style w:type="character" w:customStyle="1" w:styleId="BodyTextFirstChar">
    <w:name w:val="Body Text First Char"/>
    <w:link w:val="BodyTextFirst"/>
    <w:rsid w:val="00B623DD"/>
    <w:rPr>
      <w:rFonts w:ascii="Utopia" w:hAnsi="Utopia"/>
      <w:sz w:val="18"/>
      <w:lang w:eastAsia="en-US"/>
    </w:rPr>
  </w:style>
  <w:style w:type="character" w:customStyle="1" w:styleId="CodeInline">
    <w:name w:val="Code Inline"/>
    <w:rsid w:val="009A4AF5"/>
    <w:rPr>
      <w:rFonts w:ascii="TheSansMonoConNormal" w:hAnsi="TheSansMonoConNormal"/>
      <w:color w:val="auto"/>
      <w:sz w:val="18"/>
      <w:bdr w:val="none" w:sz="0" w:space="0" w:color="auto"/>
      <w:shd w:val="clear" w:color="auto" w:fill="auto"/>
    </w:rPr>
  </w:style>
  <w:style w:type="paragraph" w:customStyle="1" w:styleId="TableTextLast">
    <w:name w:val="Table Text Last"/>
    <w:basedOn w:val="TableText"/>
    <w:next w:val="BodyText"/>
    <w:rsid w:val="00C16CBF"/>
    <w:pPr>
      <w:pBdr>
        <w:bottom w:val="dotted" w:sz="4" w:space="3" w:color="auto"/>
      </w:pBdr>
      <w:spacing w:after="240"/>
      <w:ind w:left="144" w:right="144"/>
    </w:pPr>
    <w:rPr>
      <w:rFonts w:ascii="Times New Roman" w:hAnsi="Times New Roman"/>
    </w:rPr>
  </w:style>
  <w:style w:type="paragraph" w:customStyle="1" w:styleId="Dingbat">
    <w:name w:val="Dingbat"/>
    <w:basedOn w:val="NoteTipCaution"/>
    <w:link w:val="DingbatCharChar"/>
    <w:rsid w:val="00C16CBF"/>
    <w:rPr>
      <w:rFonts w:ascii="ZapfDingbats" w:hAnsi="ZapfDingbats"/>
      <w:color w:val="BFBFBF"/>
      <w:szCs w:val="24"/>
    </w:rPr>
  </w:style>
  <w:style w:type="character" w:customStyle="1" w:styleId="DingbatCharChar">
    <w:name w:val="Dingbat Char Char"/>
    <w:link w:val="Dingbat"/>
    <w:rsid w:val="00C16CBF"/>
    <w:rPr>
      <w:rFonts w:ascii="ZapfDingbats" w:hAnsi="ZapfDingbats"/>
      <w:color w:val="BFBFBF"/>
      <w:szCs w:val="24"/>
      <w:lang w:val="en-US" w:eastAsia="en-US" w:bidi="ar-SA"/>
    </w:rPr>
  </w:style>
  <w:style w:type="table" w:customStyle="1" w:styleId="TableList">
    <w:name w:val="Table List"/>
    <w:basedOn w:val="TableNormal"/>
    <w:rsid w:val="00C16CBF"/>
    <w:pPr>
      <w:spacing w:after="120"/>
    </w:pPr>
    <w:rPr>
      <w:rFonts w:ascii="Times" w:hAnsi="Times"/>
    </w:rPr>
    <w:tblPr>
      <w:tblInd w:w="0" w:type="dxa"/>
      <w:tblBorders>
        <w:top w:val="single" w:sz="6" w:space="0" w:color="auto"/>
        <w:bottom w:val="single" w:sz="6" w:space="0" w:color="auto"/>
      </w:tblBorders>
      <w:tblCellMar>
        <w:top w:w="0" w:type="dxa"/>
        <w:left w:w="0" w:type="dxa"/>
        <w:bottom w:w="0" w:type="dxa"/>
        <w:right w:w="0" w:type="dxa"/>
      </w:tblCellMar>
    </w:tblPr>
    <w:tcPr>
      <w:shd w:val="clear" w:color="auto" w:fill="auto"/>
    </w:tcPr>
  </w:style>
  <w:style w:type="character" w:styleId="PageNumber">
    <w:name w:val="page number"/>
    <w:basedOn w:val="DefaultParagraphFont"/>
    <w:rsid w:val="00C456A1"/>
  </w:style>
  <w:style w:type="paragraph" w:customStyle="1" w:styleId="SideBarSubhead">
    <w:name w:val="Side Bar Subhead"/>
    <w:basedOn w:val="Normal"/>
    <w:rsid w:val="008C56E7"/>
    <w:pPr>
      <w:spacing w:before="120" w:after="240"/>
      <w:ind w:left="288" w:right="288"/>
      <w:contextualSpacing/>
      <w:jc w:val="center"/>
    </w:pPr>
    <w:rPr>
      <w:rFonts w:ascii="Arial" w:hAnsi="Arial"/>
      <w:b/>
      <w:color w:val="808080"/>
      <w:sz w:val="21"/>
      <w:u w:val="single"/>
    </w:rPr>
  </w:style>
  <w:style w:type="paragraph" w:customStyle="1" w:styleId="SideBarBody">
    <w:name w:val="Side Bar Body"/>
    <w:basedOn w:val="Normal"/>
    <w:link w:val="SideBarBodyChar"/>
    <w:qFormat/>
    <w:rsid w:val="008C56E7"/>
    <w:pPr>
      <w:spacing w:before="120"/>
      <w:ind w:left="288" w:right="288"/>
    </w:pPr>
    <w:rPr>
      <w:rFonts w:ascii="HelveticaNeue Condensed" w:eastAsia="Times New Roman" w:hAnsi="HelveticaNeue Condensed"/>
      <w:sz w:val="20"/>
    </w:rPr>
  </w:style>
  <w:style w:type="character" w:customStyle="1" w:styleId="SideBarBodyChar">
    <w:name w:val="Side Bar Body Char"/>
    <w:link w:val="SideBarBody"/>
    <w:rsid w:val="008C56E7"/>
    <w:rPr>
      <w:rFonts w:ascii="HelveticaNeue Condensed" w:hAnsi="HelveticaNeue Condensed"/>
    </w:rPr>
  </w:style>
  <w:style w:type="paragraph" w:customStyle="1" w:styleId="ExerciseLast">
    <w:name w:val="Exercise Last"/>
    <w:basedOn w:val="Normal"/>
    <w:link w:val="ExerciseLastChar"/>
    <w:qFormat/>
    <w:rsid w:val="0023262B"/>
    <w:pPr>
      <w:pBdr>
        <w:bottom w:val="single" w:sz="18" w:space="3" w:color="auto"/>
      </w:pBdr>
      <w:spacing w:before="120"/>
      <w:ind w:left="288" w:right="288"/>
    </w:pPr>
    <w:rPr>
      <w:rFonts w:ascii="HelveticaNeue Condensed" w:eastAsia="Times New Roman" w:hAnsi="HelveticaNeue Condensed"/>
      <w:sz w:val="20"/>
    </w:rPr>
  </w:style>
  <w:style w:type="character" w:customStyle="1" w:styleId="ExerciseLastChar">
    <w:name w:val="Exercise Last Char"/>
    <w:link w:val="ExerciseLast"/>
    <w:rsid w:val="0023262B"/>
    <w:rPr>
      <w:rFonts w:ascii="HelveticaNeue Condensed" w:hAnsi="HelveticaNeue Condensed"/>
      <w:lang w:eastAsia="en-US"/>
    </w:rPr>
  </w:style>
  <w:style w:type="paragraph" w:customStyle="1" w:styleId="SideBarLast">
    <w:name w:val="Side Bar Last"/>
    <w:basedOn w:val="Normal"/>
    <w:link w:val="SideBarLastChar"/>
    <w:qFormat/>
    <w:rsid w:val="0023262B"/>
    <w:pPr>
      <w:pBdr>
        <w:bottom w:val="single" w:sz="18" w:space="3" w:color="auto"/>
      </w:pBdr>
      <w:spacing w:before="120"/>
      <w:ind w:left="288" w:right="288"/>
    </w:pPr>
    <w:rPr>
      <w:rFonts w:ascii="HelveticaNeue Condensed" w:eastAsia="Times New Roman" w:hAnsi="HelveticaNeue Condensed"/>
      <w:sz w:val="20"/>
    </w:rPr>
  </w:style>
  <w:style w:type="character" w:customStyle="1" w:styleId="SideBarLastChar">
    <w:name w:val="Side Bar Last Char"/>
    <w:link w:val="SideBarLast"/>
    <w:rsid w:val="0023262B"/>
    <w:rPr>
      <w:rFonts w:ascii="HelveticaNeue Condensed" w:hAnsi="HelveticaNeue Condensed"/>
      <w:lang w:eastAsia="en-US"/>
    </w:rPr>
  </w:style>
  <w:style w:type="paragraph" w:customStyle="1" w:styleId="SideBarBullet">
    <w:name w:val="Side Bar Bullet"/>
    <w:basedOn w:val="Normal"/>
    <w:rsid w:val="005C35C4"/>
    <w:pPr>
      <w:framePr w:wrap="notBeside" w:vAnchor="text" w:hAnchor="text" w:y="1"/>
      <w:numPr>
        <w:numId w:val="3"/>
      </w:numPr>
      <w:spacing w:before="120"/>
      <w:ind w:right="1152"/>
    </w:pPr>
    <w:rPr>
      <w:rFonts w:ascii="HelveticaNeue Condensed" w:hAnsi="HelveticaNeue Condensed"/>
      <w:sz w:val="20"/>
    </w:rPr>
  </w:style>
  <w:style w:type="paragraph" w:customStyle="1" w:styleId="ExerciseNum">
    <w:name w:val="Exercise Num"/>
    <w:basedOn w:val="Normal"/>
    <w:link w:val="ExerciseNumChar"/>
    <w:qFormat/>
    <w:rsid w:val="001F4B5D"/>
    <w:pPr>
      <w:numPr>
        <w:numId w:val="5"/>
      </w:numPr>
      <w:spacing w:before="120"/>
      <w:ind w:right="1152"/>
    </w:pPr>
    <w:rPr>
      <w:rFonts w:ascii="HelveticaNeue Condensed" w:eastAsia="Times New Roman" w:hAnsi="HelveticaNeue Condensed"/>
      <w:sz w:val="20"/>
    </w:rPr>
  </w:style>
  <w:style w:type="character" w:customStyle="1" w:styleId="ExerciseNumChar">
    <w:name w:val="Exercise Num Char"/>
    <w:link w:val="ExerciseNum"/>
    <w:rsid w:val="001F4B5D"/>
    <w:rPr>
      <w:rFonts w:ascii="HelveticaNeue Condensed" w:hAnsi="HelveticaNeue Condensed" w:cstheme="minorBidi"/>
    </w:rPr>
  </w:style>
  <w:style w:type="paragraph" w:customStyle="1" w:styleId="SideBarNum">
    <w:name w:val="Side Bar Num"/>
    <w:basedOn w:val="Normal"/>
    <w:link w:val="SideBarNumChar"/>
    <w:qFormat/>
    <w:rsid w:val="002504DD"/>
    <w:pPr>
      <w:numPr>
        <w:numId w:val="6"/>
      </w:numPr>
      <w:spacing w:before="120"/>
      <w:ind w:right="1152"/>
    </w:pPr>
    <w:rPr>
      <w:rFonts w:ascii="HelveticaNeue Condensed" w:eastAsia="Times New Roman" w:hAnsi="HelveticaNeue Condensed"/>
      <w:sz w:val="20"/>
    </w:rPr>
  </w:style>
  <w:style w:type="character" w:customStyle="1" w:styleId="SideBarNumChar">
    <w:name w:val="Side Bar Num Char"/>
    <w:link w:val="SideBarNum"/>
    <w:rsid w:val="002504DD"/>
    <w:rPr>
      <w:rFonts w:ascii="HelveticaNeue Condensed" w:hAnsi="HelveticaNeue Condensed" w:cstheme="minorBidi"/>
    </w:rPr>
  </w:style>
  <w:style w:type="paragraph" w:customStyle="1" w:styleId="SideBarHead">
    <w:name w:val="Side Bar Head"/>
    <w:basedOn w:val="Normal"/>
    <w:next w:val="Normal"/>
    <w:rsid w:val="00C16CBF"/>
    <w:pPr>
      <w:keepNext/>
      <w:keepLines/>
      <w:pBdr>
        <w:top w:val="single" w:sz="18" w:space="1" w:color="333333"/>
        <w:left w:val="single" w:sz="18" w:space="0" w:color="333333"/>
        <w:bottom w:val="single" w:sz="18" w:space="1" w:color="333333"/>
        <w:right w:val="single" w:sz="18" w:space="0" w:color="333333"/>
      </w:pBdr>
      <w:spacing w:before="360" w:after="240"/>
      <w:ind w:left="144" w:right="144"/>
      <w:contextualSpacing/>
      <w:jc w:val="center"/>
    </w:pPr>
    <w:rPr>
      <w:rFonts w:ascii="Arial" w:hAnsi="Arial"/>
      <w:b/>
      <w:caps/>
    </w:rPr>
  </w:style>
  <w:style w:type="paragraph" w:customStyle="1" w:styleId="FooterText">
    <w:name w:val="Footer Text"/>
    <w:rsid w:val="00686711"/>
    <w:pPr>
      <w:tabs>
        <w:tab w:val="center" w:pos="4680"/>
        <w:tab w:val="right" w:pos="9360"/>
      </w:tabs>
      <w:spacing w:before="240" w:after="480" w:line="276" w:lineRule="auto"/>
    </w:pPr>
    <w:rPr>
      <w:rFonts w:ascii="Utopia" w:hAnsi="Utopia"/>
    </w:rPr>
  </w:style>
  <w:style w:type="paragraph" w:customStyle="1" w:styleId="FMBookTitle">
    <w:name w:val="FM Book Title"/>
    <w:basedOn w:val="ChapterTitle"/>
    <w:rsid w:val="00B30B8A"/>
    <w:rPr>
      <w:rFonts w:ascii="HelveticaNeue MediumCond" w:hAnsi="HelveticaNeue MediumCond"/>
      <w:b w:val="0"/>
      <w:spacing w:val="-20"/>
    </w:rPr>
  </w:style>
  <w:style w:type="paragraph" w:customStyle="1" w:styleId="FMEdition">
    <w:name w:val="FM Edition"/>
    <w:basedOn w:val="Normal"/>
    <w:rsid w:val="00195810"/>
    <w:pPr>
      <w:jc w:val="center"/>
      <w:outlineLvl w:val="0"/>
    </w:pPr>
    <w:rPr>
      <w:rFonts w:ascii="HelveticaNeue MediumCond" w:hAnsi="HelveticaNeue MediumCond"/>
      <w:color w:val="808080"/>
      <w:sz w:val="48"/>
    </w:rPr>
  </w:style>
  <w:style w:type="paragraph" w:customStyle="1" w:styleId="FMCopyrightCredits">
    <w:name w:val="FM Copyright Credits"/>
    <w:basedOn w:val="Normal"/>
    <w:rsid w:val="005F7F62"/>
    <w:pPr>
      <w:spacing w:before="240" w:after="0"/>
      <w:ind w:left="648" w:hanging="288"/>
      <w:contextualSpacing/>
    </w:pPr>
    <w:rPr>
      <w:rFonts w:ascii="Utopia" w:hAnsi="Utopia"/>
      <w:sz w:val="18"/>
    </w:rPr>
  </w:style>
  <w:style w:type="paragraph" w:customStyle="1" w:styleId="FMCopyrightCreditsLast">
    <w:name w:val="FM Copyright Credits Last"/>
    <w:basedOn w:val="FMCopyrightCredits"/>
    <w:next w:val="FMCopyright"/>
    <w:rsid w:val="005F7F62"/>
    <w:pPr>
      <w:spacing w:before="0" w:after="240"/>
    </w:pPr>
  </w:style>
  <w:style w:type="paragraph" w:customStyle="1" w:styleId="FMHead">
    <w:name w:val="FM Head"/>
    <w:basedOn w:val="ChapterTitle"/>
    <w:rsid w:val="005F7F62"/>
    <w:rPr>
      <w:rFonts w:ascii="Trebuchet MS" w:hAnsi="Trebuchet MS"/>
      <w:spacing w:val="-20"/>
    </w:rPr>
  </w:style>
  <w:style w:type="paragraph" w:customStyle="1" w:styleId="ToC2">
    <w:name w:val="ToC 2"/>
    <w:basedOn w:val="Normal"/>
    <w:next w:val="Normal"/>
    <w:uiPriority w:val="39"/>
    <w:rsid w:val="00FC648F"/>
    <w:pPr>
      <w:tabs>
        <w:tab w:val="right" w:leader="dot" w:pos="8626"/>
      </w:tabs>
      <w:spacing w:before="240"/>
      <w:ind w:left="245"/>
    </w:pPr>
    <w:rPr>
      <w:rFonts w:ascii="HelveticaNeue MediumCond" w:hAnsi="HelveticaNeue MediumCond"/>
      <w:b/>
      <w:noProof/>
    </w:rPr>
  </w:style>
  <w:style w:type="paragraph" w:customStyle="1" w:styleId="ToC3">
    <w:name w:val="ToC 3"/>
    <w:basedOn w:val="Normal"/>
    <w:next w:val="Normal"/>
    <w:autoRedefine/>
    <w:uiPriority w:val="39"/>
    <w:rsid w:val="00FC648F"/>
    <w:pPr>
      <w:tabs>
        <w:tab w:val="right" w:leader="dot" w:pos="8626"/>
      </w:tabs>
      <w:spacing w:after="95"/>
      <w:ind w:left="475"/>
    </w:pPr>
    <w:rPr>
      <w:rFonts w:ascii="HelveticaNeue MediumCond" w:hAnsi="HelveticaNeue MediumCond"/>
    </w:rPr>
  </w:style>
  <w:style w:type="paragraph" w:customStyle="1" w:styleId="PartOpenerText">
    <w:name w:val="Part Opener Text"/>
    <w:basedOn w:val="Normal"/>
    <w:next w:val="BodyText"/>
    <w:semiHidden/>
    <w:rsid w:val="005F7F62"/>
    <w:pPr>
      <w:spacing w:before="120" w:after="0" w:line="360" w:lineRule="auto"/>
      <w:contextualSpacing/>
    </w:pPr>
    <w:rPr>
      <w:rFonts w:ascii="Trebuchet MS" w:hAnsi="Trebuchet MS"/>
      <w:b/>
      <w:spacing w:val="-6"/>
    </w:rPr>
  </w:style>
  <w:style w:type="table" w:customStyle="1" w:styleId="ApressTable">
    <w:name w:val="Apress Table"/>
    <w:basedOn w:val="TableNormal"/>
    <w:rsid w:val="00C16CBF"/>
    <w:pPr>
      <w:spacing w:before="120" w:after="120"/>
    </w:pPr>
    <w:rPr>
      <w:rFonts w:ascii="Utopia" w:hAnsi="Utopia"/>
      <w:sz w:val="18"/>
    </w:rPr>
    <w:tblPr>
      <w:tblInd w:w="0" w:type="dxa"/>
      <w:tblCellMar>
        <w:top w:w="0" w:type="dxa"/>
        <w:left w:w="0" w:type="dxa"/>
        <w:bottom w:w="0" w:type="dxa"/>
        <w:right w:w="0" w:type="dxa"/>
      </w:tblCellMar>
    </w:tblPr>
  </w:style>
  <w:style w:type="table" w:styleId="TableList3">
    <w:name w:val="Table List 3"/>
    <w:basedOn w:val="TableNormal"/>
    <w:semiHidden/>
    <w:locked/>
    <w:rsid w:val="0043083A"/>
    <w:pPr>
      <w:spacing w:after="120"/>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BodyTextIndent">
    <w:name w:val="Body Text Indent"/>
    <w:basedOn w:val="Normal"/>
    <w:link w:val="BodyTextIndentChar"/>
    <w:semiHidden/>
    <w:locked/>
    <w:rsid w:val="004B5B88"/>
    <w:pPr>
      <w:ind w:left="360"/>
    </w:pPr>
    <w:rPr>
      <w:rFonts w:ascii="Times New Roman" w:eastAsia="Times New Roman" w:hAnsi="Times New Roman"/>
    </w:rPr>
  </w:style>
  <w:style w:type="character" w:customStyle="1" w:styleId="BodyTextIndentChar">
    <w:name w:val="Body Text Indent Char"/>
    <w:link w:val="BodyTextIndent"/>
    <w:rsid w:val="004B5B88"/>
    <w:rPr>
      <w:sz w:val="24"/>
      <w:lang w:eastAsia="en-US"/>
    </w:rPr>
  </w:style>
  <w:style w:type="paragraph" w:styleId="BodyTextFirstIndent2">
    <w:name w:val="Body Text First Indent 2"/>
    <w:basedOn w:val="BodyTextIndent"/>
    <w:link w:val="BodyTextFirstIndent2Char"/>
    <w:semiHidden/>
    <w:locked/>
    <w:rsid w:val="004B5B88"/>
    <w:pPr>
      <w:ind w:firstLine="210"/>
    </w:pPr>
  </w:style>
  <w:style w:type="character" w:customStyle="1" w:styleId="BodyTextFirstIndent2Char">
    <w:name w:val="Body Text First Indent 2 Char"/>
    <w:basedOn w:val="BodyTextIndentChar"/>
    <w:link w:val="BodyTextFirstIndent2"/>
    <w:rsid w:val="004B5B88"/>
  </w:style>
  <w:style w:type="character" w:customStyle="1" w:styleId="NoteTipCautionChar">
    <w:name w:val="Note/Tip/Caution Char"/>
    <w:link w:val="NoteTipCaution"/>
    <w:rsid w:val="00CA1DC3"/>
    <w:rPr>
      <w:rFonts w:ascii="HelveticaNeue Condensed" w:hAnsi="HelveticaNeue Condensed"/>
      <w:lang w:eastAsia="en-US"/>
    </w:rPr>
  </w:style>
  <w:style w:type="character" w:customStyle="1" w:styleId="FooterChar">
    <w:name w:val="Footer Char"/>
    <w:link w:val="Footer"/>
    <w:rsid w:val="009448E5"/>
    <w:rPr>
      <w:rFonts w:ascii="Utopia" w:hAnsi="Utopia"/>
      <w:lang w:eastAsia="en-US"/>
    </w:rPr>
  </w:style>
  <w:style w:type="paragraph" w:styleId="Header">
    <w:name w:val="header"/>
    <w:basedOn w:val="Normal"/>
    <w:link w:val="HeaderChar"/>
    <w:locked/>
    <w:rsid w:val="00384E5F"/>
    <w:pPr>
      <w:tabs>
        <w:tab w:val="center" w:pos="4680"/>
        <w:tab w:val="right" w:pos="9360"/>
      </w:tabs>
    </w:pPr>
    <w:rPr>
      <w:rFonts w:ascii="Times New Roman" w:eastAsia="Times New Roman" w:hAnsi="Times New Roman"/>
    </w:rPr>
  </w:style>
  <w:style w:type="character" w:customStyle="1" w:styleId="HeaderChar">
    <w:name w:val="Header Char"/>
    <w:link w:val="Header"/>
    <w:rsid w:val="00384E5F"/>
    <w:rPr>
      <w:sz w:val="24"/>
      <w:lang w:eastAsia="en-US"/>
    </w:rPr>
  </w:style>
  <w:style w:type="character" w:styleId="CommentReference">
    <w:name w:val="annotation reference"/>
    <w:semiHidden/>
    <w:locked/>
    <w:rsid w:val="00876398"/>
    <w:rPr>
      <w:sz w:val="16"/>
      <w:szCs w:val="16"/>
    </w:rPr>
  </w:style>
  <w:style w:type="paragraph" w:styleId="CommentText">
    <w:name w:val="annotation text"/>
    <w:basedOn w:val="Normal"/>
    <w:link w:val="CommentTextChar"/>
    <w:semiHidden/>
    <w:locked/>
    <w:rsid w:val="00876398"/>
    <w:rPr>
      <w:rFonts w:ascii="Times" w:eastAsia="Times New Roman" w:hAnsi="Times"/>
      <w:sz w:val="20"/>
    </w:rPr>
  </w:style>
  <w:style w:type="character" w:customStyle="1" w:styleId="CommentTextChar">
    <w:name w:val="Comment Text Char"/>
    <w:link w:val="CommentText"/>
    <w:rsid w:val="00876398"/>
    <w:rPr>
      <w:rFonts w:ascii="Times" w:hAnsi="Times"/>
      <w:lang w:eastAsia="en-US"/>
    </w:rPr>
  </w:style>
  <w:style w:type="paragraph" w:customStyle="1" w:styleId="Figure">
    <w:name w:val="Figure"/>
    <w:next w:val="Normal"/>
    <w:rsid w:val="0023262B"/>
    <w:pPr>
      <w:keepNext/>
      <w:spacing w:before="240"/>
      <w:jc w:val="center"/>
    </w:pPr>
    <w:rPr>
      <w:rFonts w:ascii="Arial" w:hAnsi="Arial" w:cs="Arial"/>
      <w:sz w:val="18"/>
    </w:rPr>
  </w:style>
  <w:style w:type="character" w:customStyle="1" w:styleId="TableTextChar">
    <w:name w:val="Table Text Char"/>
    <w:link w:val="TableText"/>
    <w:rsid w:val="00697EF0"/>
    <w:rPr>
      <w:rFonts w:ascii="Utopia" w:hAnsi="Utopia"/>
      <w:sz w:val="18"/>
      <w:lang w:val="en-US" w:eastAsia="en-US" w:bidi="ar-SA"/>
    </w:rPr>
  </w:style>
  <w:style w:type="character" w:styleId="Strong">
    <w:name w:val="Strong"/>
    <w:uiPriority w:val="99"/>
    <w:qFormat/>
    <w:locked/>
    <w:rsid w:val="00697EF0"/>
    <w:rPr>
      <w:rFonts w:cs="Times New Roman"/>
      <w:b/>
      <w:bCs/>
    </w:rPr>
  </w:style>
  <w:style w:type="paragraph" w:customStyle="1" w:styleId="Equation">
    <w:name w:val="Equation"/>
    <w:basedOn w:val="Normal"/>
    <w:qFormat/>
    <w:rsid w:val="00697EF0"/>
    <w:pPr>
      <w:spacing w:line="320" w:lineRule="atLeast"/>
      <w:jc w:val="center"/>
    </w:pPr>
  </w:style>
  <w:style w:type="character" w:styleId="FootnoteReference">
    <w:name w:val="footnote reference"/>
    <w:unhideWhenUsed/>
    <w:qFormat/>
    <w:locked/>
    <w:rsid w:val="00697EF0"/>
    <w:rPr>
      <w:vertAlign w:val="superscript"/>
    </w:rPr>
  </w:style>
  <w:style w:type="character" w:styleId="IntenseEmphasis">
    <w:name w:val="Intense Emphasis"/>
    <w:uiPriority w:val="21"/>
    <w:qFormat/>
    <w:rsid w:val="002F0152"/>
    <w:rPr>
      <w:b/>
      <w:bCs/>
      <w:i/>
      <w:iCs/>
      <w:color w:val="auto"/>
    </w:rPr>
  </w:style>
  <w:style w:type="character" w:styleId="Emphasis">
    <w:name w:val="Emphasis"/>
    <w:qFormat/>
    <w:locked/>
    <w:rsid w:val="002F0152"/>
    <w:rPr>
      <w:i/>
      <w:iCs/>
    </w:rPr>
  </w:style>
  <w:style w:type="paragraph" w:styleId="FootnoteText">
    <w:name w:val="footnote text"/>
    <w:link w:val="FootnoteTextChar"/>
    <w:qFormat/>
    <w:locked/>
    <w:rsid w:val="00472E8F"/>
    <w:rPr>
      <w:rFonts w:eastAsiaTheme="minorEastAsia" w:cstheme="minorBidi"/>
      <w:color w:val="000000"/>
      <w:sz w:val="24"/>
      <w:szCs w:val="22"/>
    </w:rPr>
  </w:style>
  <w:style w:type="character" w:customStyle="1" w:styleId="FootnoteTextChar">
    <w:name w:val="Footnote Text Char"/>
    <w:basedOn w:val="DefaultParagraphFont"/>
    <w:link w:val="FootnoteText"/>
    <w:rsid w:val="00472E8F"/>
    <w:rPr>
      <w:rFonts w:eastAsiaTheme="minorEastAsia" w:cstheme="minorBidi"/>
      <w:color w:val="000000"/>
      <w:sz w:val="24"/>
      <w:szCs w:val="22"/>
    </w:rPr>
  </w:style>
  <w:style w:type="paragraph" w:customStyle="1" w:styleId="SpAbstract">
    <w:name w:val="SpAbstract"/>
    <w:qFormat/>
    <w:rsid w:val="00472E8F"/>
    <w:rPr>
      <w:rFonts w:eastAsiaTheme="minorEastAsia" w:cstheme="minorBidi"/>
      <w:color w:val="000000"/>
      <w:sz w:val="24"/>
      <w:szCs w:val="22"/>
    </w:rPr>
  </w:style>
  <w:style w:type="paragraph" w:customStyle="1" w:styleId="SpArticlenote">
    <w:name w:val="SpArticlenote"/>
    <w:qFormat/>
    <w:rsid w:val="00472E8F"/>
    <w:rPr>
      <w:rFonts w:eastAsiaTheme="minorEastAsia" w:cstheme="minorBidi"/>
      <w:color w:val="000000"/>
      <w:sz w:val="24"/>
      <w:szCs w:val="22"/>
    </w:rPr>
  </w:style>
  <w:style w:type="paragraph" w:customStyle="1" w:styleId="SpAuthor">
    <w:name w:val="SpAuthor"/>
    <w:qFormat/>
    <w:rsid w:val="00472E8F"/>
    <w:rPr>
      <w:rFonts w:eastAsiaTheme="minorEastAsia" w:cstheme="minorBidi"/>
      <w:color w:val="000000"/>
      <w:sz w:val="24"/>
      <w:szCs w:val="22"/>
    </w:rPr>
  </w:style>
  <w:style w:type="paragraph" w:customStyle="1" w:styleId="SpBlockQuote">
    <w:name w:val="SpBlockQuote"/>
    <w:qFormat/>
    <w:rsid w:val="00472E8F"/>
    <w:rPr>
      <w:rFonts w:eastAsiaTheme="minorEastAsia" w:cstheme="minorBidi"/>
      <w:color w:val="000000"/>
      <w:sz w:val="24"/>
      <w:szCs w:val="22"/>
    </w:rPr>
  </w:style>
  <w:style w:type="paragraph" w:customStyle="1" w:styleId="SpBoxStart">
    <w:name w:val="SpBoxStart"/>
    <w:qFormat/>
    <w:rsid w:val="00472E8F"/>
    <w:rPr>
      <w:rFonts w:eastAsiaTheme="minorEastAsia" w:cstheme="minorBidi"/>
      <w:color w:val="000000"/>
      <w:sz w:val="24"/>
      <w:szCs w:val="22"/>
    </w:rPr>
  </w:style>
  <w:style w:type="paragraph" w:customStyle="1" w:styleId="SpBoxStop">
    <w:name w:val="SpBoxStop"/>
    <w:qFormat/>
    <w:rsid w:val="00472E8F"/>
    <w:rPr>
      <w:rFonts w:eastAsiaTheme="minorEastAsia" w:cstheme="minorBidi"/>
      <w:color w:val="000000"/>
      <w:sz w:val="24"/>
      <w:szCs w:val="22"/>
    </w:rPr>
  </w:style>
  <w:style w:type="paragraph" w:customStyle="1" w:styleId="SpDescription">
    <w:name w:val="SpDescription"/>
    <w:qFormat/>
    <w:rsid w:val="00472E8F"/>
    <w:rPr>
      <w:rFonts w:eastAsiaTheme="minorEastAsia" w:cstheme="minorBidi"/>
      <w:color w:val="000000"/>
      <w:sz w:val="24"/>
      <w:szCs w:val="22"/>
    </w:rPr>
  </w:style>
  <w:style w:type="paragraph" w:customStyle="1" w:styleId="SpEquation">
    <w:name w:val="SpEquation"/>
    <w:qFormat/>
    <w:rsid w:val="00472E8F"/>
    <w:rPr>
      <w:rFonts w:eastAsiaTheme="minorEastAsia" w:cstheme="minorBidi"/>
      <w:color w:val="000000"/>
      <w:sz w:val="24"/>
      <w:szCs w:val="22"/>
    </w:rPr>
  </w:style>
  <w:style w:type="paragraph" w:customStyle="1" w:styleId="SpFigLegend">
    <w:name w:val="SpFigLegend"/>
    <w:qFormat/>
    <w:rsid w:val="00472E8F"/>
    <w:rPr>
      <w:rFonts w:eastAsiaTheme="minorEastAsia" w:cstheme="minorBidi"/>
      <w:color w:val="000000"/>
      <w:sz w:val="24"/>
      <w:szCs w:val="22"/>
    </w:rPr>
  </w:style>
  <w:style w:type="paragraph" w:customStyle="1" w:styleId="SpFigureStart">
    <w:name w:val="SpFigureStart"/>
    <w:qFormat/>
    <w:rsid w:val="00472E8F"/>
    <w:rPr>
      <w:rFonts w:eastAsiaTheme="minorEastAsia" w:cstheme="minorBidi"/>
      <w:color w:val="000000"/>
      <w:sz w:val="24"/>
      <w:szCs w:val="22"/>
    </w:rPr>
  </w:style>
  <w:style w:type="paragraph" w:customStyle="1" w:styleId="SpFigureStop">
    <w:name w:val="SpFigureStop"/>
    <w:qFormat/>
    <w:rsid w:val="00472E8F"/>
    <w:rPr>
      <w:rFonts w:eastAsiaTheme="minorEastAsia" w:cstheme="minorBidi"/>
      <w:color w:val="000000"/>
      <w:sz w:val="24"/>
      <w:szCs w:val="22"/>
    </w:rPr>
  </w:style>
  <w:style w:type="paragraph" w:customStyle="1" w:styleId="SpH1SubHeader">
    <w:name w:val="SpH1SubHeader"/>
    <w:qFormat/>
    <w:rsid w:val="00472E8F"/>
    <w:rPr>
      <w:rFonts w:eastAsiaTheme="minorEastAsia" w:cstheme="minorBidi"/>
      <w:color w:val="000000"/>
      <w:sz w:val="24"/>
      <w:szCs w:val="22"/>
    </w:rPr>
  </w:style>
  <w:style w:type="paragraph" w:customStyle="1" w:styleId="SpListArabic1">
    <w:name w:val="SpListArabic1"/>
    <w:qFormat/>
    <w:rsid w:val="00472E8F"/>
    <w:rPr>
      <w:rFonts w:eastAsiaTheme="minorEastAsia" w:cstheme="minorBidi"/>
      <w:color w:val="000000"/>
      <w:sz w:val="24"/>
      <w:szCs w:val="22"/>
    </w:rPr>
  </w:style>
  <w:style w:type="paragraph" w:customStyle="1" w:styleId="SpListArabic2">
    <w:name w:val="SpListArabic2"/>
    <w:qFormat/>
    <w:rsid w:val="00472E8F"/>
    <w:rPr>
      <w:rFonts w:eastAsiaTheme="minorEastAsia" w:cstheme="minorBidi"/>
      <w:color w:val="000000"/>
      <w:sz w:val="24"/>
      <w:szCs w:val="22"/>
    </w:rPr>
  </w:style>
  <w:style w:type="paragraph" w:customStyle="1" w:styleId="SpListArabic3">
    <w:name w:val="SpListArabic3"/>
    <w:qFormat/>
    <w:rsid w:val="00472E8F"/>
    <w:rPr>
      <w:rFonts w:eastAsiaTheme="minorEastAsia" w:cstheme="minorBidi"/>
      <w:color w:val="000000"/>
      <w:sz w:val="24"/>
      <w:szCs w:val="22"/>
    </w:rPr>
  </w:style>
  <w:style w:type="paragraph" w:customStyle="1" w:styleId="SpListDash1">
    <w:name w:val="SpListDash1"/>
    <w:qFormat/>
    <w:rsid w:val="00472E8F"/>
    <w:rPr>
      <w:rFonts w:eastAsiaTheme="minorEastAsia" w:cstheme="minorBidi"/>
      <w:color w:val="000000"/>
      <w:sz w:val="24"/>
      <w:szCs w:val="22"/>
    </w:rPr>
  </w:style>
  <w:style w:type="paragraph" w:customStyle="1" w:styleId="SpListDash2">
    <w:name w:val="SpListDash2"/>
    <w:qFormat/>
    <w:rsid w:val="00472E8F"/>
    <w:rPr>
      <w:rFonts w:eastAsiaTheme="minorEastAsia" w:cstheme="minorBidi"/>
      <w:color w:val="000000"/>
      <w:sz w:val="24"/>
      <w:szCs w:val="22"/>
    </w:rPr>
  </w:style>
  <w:style w:type="paragraph" w:customStyle="1" w:styleId="SpListDash3">
    <w:name w:val="SpListDash3"/>
    <w:qFormat/>
    <w:rsid w:val="00472E8F"/>
    <w:rPr>
      <w:rFonts w:eastAsiaTheme="minorEastAsia" w:cstheme="minorBidi"/>
      <w:color w:val="000000"/>
      <w:sz w:val="24"/>
      <w:szCs w:val="22"/>
    </w:rPr>
  </w:style>
  <w:style w:type="paragraph" w:customStyle="1" w:styleId="SpLiteral">
    <w:name w:val="SpLiteral"/>
    <w:qFormat/>
    <w:rsid w:val="00472E8F"/>
    <w:rPr>
      <w:rFonts w:eastAsiaTheme="minorEastAsia" w:cstheme="minorBidi"/>
      <w:color w:val="000000"/>
      <w:sz w:val="24"/>
      <w:szCs w:val="22"/>
    </w:rPr>
  </w:style>
  <w:style w:type="paragraph" w:customStyle="1" w:styleId="SpMarginStart">
    <w:name w:val="SpMarginStart"/>
    <w:qFormat/>
    <w:rsid w:val="00472E8F"/>
    <w:rPr>
      <w:rFonts w:eastAsiaTheme="minorEastAsia" w:cstheme="minorBidi"/>
      <w:color w:val="000000"/>
      <w:sz w:val="24"/>
      <w:szCs w:val="22"/>
    </w:rPr>
  </w:style>
  <w:style w:type="paragraph" w:customStyle="1" w:styleId="SpMarginStop">
    <w:name w:val="SpMarginStop"/>
    <w:qFormat/>
    <w:rsid w:val="00472E8F"/>
    <w:rPr>
      <w:rFonts w:eastAsiaTheme="minorEastAsia" w:cstheme="minorBidi"/>
      <w:color w:val="000000"/>
      <w:sz w:val="24"/>
      <w:szCs w:val="22"/>
    </w:rPr>
  </w:style>
  <w:style w:type="paragraph" w:customStyle="1" w:styleId="SpMarginText">
    <w:name w:val="SpMarginText"/>
    <w:qFormat/>
    <w:rsid w:val="00472E8F"/>
    <w:rPr>
      <w:rFonts w:eastAsiaTheme="minorEastAsia" w:cstheme="minorBidi"/>
      <w:color w:val="000000"/>
      <w:sz w:val="24"/>
      <w:szCs w:val="22"/>
    </w:rPr>
  </w:style>
  <w:style w:type="paragraph" w:customStyle="1" w:styleId="SpMotto">
    <w:name w:val="SpMotto"/>
    <w:qFormat/>
    <w:rsid w:val="00472E8F"/>
    <w:rPr>
      <w:rFonts w:eastAsiaTheme="minorEastAsia" w:cstheme="minorBidi"/>
      <w:color w:val="000000"/>
      <w:sz w:val="24"/>
      <w:szCs w:val="22"/>
    </w:rPr>
  </w:style>
  <w:style w:type="paragraph" w:customStyle="1" w:styleId="SpPart">
    <w:name w:val="SpPart"/>
    <w:qFormat/>
    <w:rsid w:val="00472E8F"/>
    <w:rPr>
      <w:rFonts w:eastAsiaTheme="minorEastAsia" w:cstheme="minorBidi"/>
      <w:color w:val="000000"/>
      <w:sz w:val="24"/>
      <w:szCs w:val="22"/>
    </w:rPr>
  </w:style>
  <w:style w:type="paragraph" w:customStyle="1" w:styleId="SpReferences">
    <w:name w:val="SpReferences"/>
    <w:qFormat/>
    <w:rsid w:val="00472E8F"/>
    <w:rPr>
      <w:rFonts w:eastAsiaTheme="minorEastAsia" w:cstheme="minorBidi"/>
      <w:color w:val="000000"/>
      <w:sz w:val="24"/>
      <w:szCs w:val="22"/>
    </w:rPr>
  </w:style>
  <w:style w:type="paragraph" w:customStyle="1" w:styleId="SpSpecialHead1">
    <w:name w:val="SpSpecialHead1"/>
    <w:qFormat/>
    <w:rsid w:val="00472E8F"/>
    <w:rPr>
      <w:rFonts w:eastAsiaTheme="minorEastAsia" w:cstheme="minorBidi"/>
      <w:color w:val="000000"/>
      <w:sz w:val="24"/>
      <w:szCs w:val="22"/>
    </w:rPr>
  </w:style>
  <w:style w:type="paragraph" w:customStyle="1" w:styleId="SpSpecialHead2">
    <w:name w:val="SpSpecialHead2"/>
    <w:qFormat/>
    <w:rsid w:val="00472E8F"/>
    <w:rPr>
      <w:rFonts w:eastAsiaTheme="minorEastAsia" w:cstheme="minorBidi"/>
      <w:color w:val="000000"/>
      <w:sz w:val="24"/>
      <w:szCs w:val="22"/>
    </w:rPr>
  </w:style>
  <w:style w:type="paragraph" w:customStyle="1" w:styleId="SpSpecialHead3">
    <w:name w:val="SpSpecialHead3"/>
    <w:qFormat/>
    <w:rsid w:val="00472E8F"/>
    <w:rPr>
      <w:rFonts w:eastAsiaTheme="minorEastAsia" w:cstheme="minorBidi"/>
      <w:color w:val="000000"/>
      <w:sz w:val="24"/>
      <w:szCs w:val="22"/>
    </w:rPr>
  </w:style>
  <w:style w:type="paragraph" w:customStyle="1" w:styleId="SpSpecialStart">
    <w:name w:val="SpSpecialStart"/>
    <w:qFormat/>
    <w:rsid w:val="00472E8F"/>
    <w:rPr>
      <w:rFonts w:eastAsiaTheme="minorEastAsia" w:cstheme="minorBidi"/>
      <w:color w:val="000000"/>
      <w:sz w:val="24"/>
      <w:szCs w:val="22"/>
    </w:rPr>
  </w:style>
  <w:style w:type="paragraph" w:customStyle="1" w:styleId="SpSpecialStop">
    <w:name w:val="SpSpecialStop"/>
    <w:qFormat/>
    <w:rsid w:val="00472E8F"/>
    <w:rPr>
      <w:rFonts w:eastAsiaTheme="minorEastAsia" w:cstheme="minorBidi"/>
      <w:color w:val="000000"/>
      <w:sz w:val="24"/>
      <w:szCs w:val="22"/>
    </w:rPr>
  </w:style>
  <w:style w:type="paragraph" w:customStyle="1" w:styleId="SpStandard">
    <w:name w:val="SpStandard"/>
    <w:qFormat/>
    <w:rsid w:val="00472E8F"/>
    <w:rPr>
      <w:rFonts w:eastAsiaTheme="minorEastAsia" w:cstheme="minorBidi"/>
      <w:color w:val="000000"/>
      <w:sz w:val="24"/>
      <w:szCs w:val="22"/>
    </w:rPr>
  </w:style>
  <w:style w:type="paragraph" w:customStyle="1" w:styleId="SpStyle1">
    <w:name w:val="SpStyle1"/>
    <w:qFormat/>
    <w:rsid w:val="00472E8F"/>
    <w:rPr>
      <w:rFonts w:eastAsiaTheme="minorEastAsia" w:cstheme="minorBidi"/>
      <w:color w:val="000000"/>
      <w:sz w:val="24"/>
      <w:szCs w:val="22"/>
    </w:rPr>
  </w:style>
  <w:style w:type="paragraph" w:customStyle="1" w:styleId="SpStyle2">
    <w:name w:val="SpStyle2"/>
    <w:qFormat/>
    <w:rsid w:val="00472E8F"/>
    <w:rPr>
      <w:rFonts w:eastAsiaTheme="minorEastAsia" w:cstheme="minorBidi"/>
      <w:color w:val="000000"/>
      <w:sz w:val="24"/>
      <w:szCs w:val="22"/>
    </w:rPr>
  </w:style>
  <w:style w:type="paragraph" w:customStyle="1" w:styleId="SpStyle3">
    <w:name w:val="SpStyle3"/>
    <w:qFormat/>
    <w:rsid w:val="00472E8F"/>
    <w:rPr>
      <w:rFonts w:eastAsiaTheme="minorEastAsia" w:cstheme="minorBidi"/>
      <w:color w:val="000000"/>
      <w:sz w:val="24"/>
      <w:szCs w:val="22"/>
    </w:rPr>
  </w:style>
  <w:style w:type="paragraph" w:customStyle="1" w:styleId="SpTabBody">
    <w:name w:val="SpTab_Body"/>
    <w:qFormat/>
    <w:rsid w:val="00472E8F"/>
    <w:rPr>
      <w:rFonts w:eastAsiaTheme="minorEastAsia" w:cstheme="minorBidi"/>
      <w:color w:val="000000"/>
      <w:sz w:val="24"/>
      <w:szCs w:val="22"/>
    </w:rPr>
  </w:style>
  <w:style w:type="paragraph" w:customStyle="1" w:styleId="SpTabFooter">
    <w:name w:val="SpTab_Footer"/>
    <w:qFormat/>
    <w:rsid w:val="00472E8F"/>
    <w:rPr>
      <w:rFonts w:eastAsiaTheme="minorEastAsia" w:cstheme="minorBidi"/>
      <w:color w:val="000000"/>
      <w:sz w:val="24"/>
      <w:szCs w:val="22"/>
    </w:rPr>
  </w:style>
  <w:style w:type="paragraph" w:customStyle="1" w:styleId="SpTabHeader">
    <w:name w:val="SpTab_Header"/>
    <w:qFormat/>
    <w:rsid w:val="00472E8F"/>
    <w:rPr>
      <w:rFonts w:eastAsiaTheme="minorEastAsia" w:cstheme="minorBidi"/>
      <w:color w:val="000000"/>
      <w:sz w:val="24"/>
      <w:szCs w:val="22"/>
    </w:rPr>
  </w:style>
  <w:style w:type="paragraph" w:customStyle="1" w:styleId="SpTabLeg">
    <w:name w:val="SpTab_Leg"/>
    <w:qFormat/>
    <w:rsid w:val="00472E8F"/>
    <w:rPr>
      <w:rFonts w:eastAsiaTheme="minorEastAsia" w:cstheme="minorBidi"/>
      <w:color w:val="000000"/>
      <w:sz w:val="24"/>
      <w:szCs w:val="22"/>
    </w:rPr>
  </w:style>
  <w:style w:type="paragraph" w:customStyle="1" w:styleId="SpTerm">
    <w:name w:val="SpTerm"/>
    <w:qFormat/>
    <w:rsid w:val="00472E8F"/>
    <w:rPr>
      <w:rFonts w:eastAsiaTheme="minorEastAsia" w:cstheme="minorBidi"/>
      <w:color w:val="000000"/>
      <w:sz w:val="24"/>
      <w:szCs w:val="22"/>
    </w:rPr>
  </w:style>
</w:styles>
</file>

<file path=word/webSettings.xml><?xml version="1.0" encoding="utf-8"?>
<w:webSettings xmlns:r="http://schemas.openxmlformats.org/officeDocument/2006/relationships" xmlns:w="http://schemas.openxmlformats.org/wordprocessingml/2006/main">
  <w:divs>
    <w:div w:id="626935433">
      <w:bodyDiv w:val="1"/>
      <w:marLeft w:val="0"/>
      <w:marRight w:val="0"/>
      <w:marTop w:val="0"/>
      <w:marBottom w:val="0"/>
      <w:divBdr>
        <w:top w:val="none" w:sz="0" w:space="0" w:color="auto"/>
        <w:left w:val="none" w:sz="0" w:space="0" w:color="auto"/>
        <w:bottom w:val="none" w:sz="0" w:space="0" w:color="auto"/>
        <w:right w:val="none" w:sz="0" w:space="0" w:color="auto"/>
      </w:divBdr>
    </w:div>
    <w:div w:id="1617516409">
      <w:bodyDiv w:val="1"/>
      <w:marLeft w:val="0"/>
      <w:marRight w:val="0"/>
      <w:marTop w:val="0"/>
      <w:marBottom w:val="0"/>
      <w:divBdr>
        <w:top w:val="none" w:sz="0" w:space="0" w:color="auto"/>
        <w:left w:val="none" w:sz="0" w:space="0" w:color="auto"/>
        <w:bottom w:val="none" w:sz="0" w:space="0" w:color="auto"/>
        <w:right w:val="none" w:sz="0" w:space="0" w:color="auto"/>
      </w:divBdr>
    </w:div>
    <w:div w:id="17269036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8.jpeg"/><Relationship Id="rId26" Type="http://schemas.openxmlformats.org/officeDocument/2006/relationships/image" Target="media/image15.jpeg"/><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4.jpeg"/><Relationship Id="rId33" Type="http://schemas.openxmlformats.org/officeDocument/2006/relationships/footer" Target="footer2.xml"/><Relationship Id="rId2" Type="http://schemas.openxmlformats.org/officeDocument/2006/relationships/customXml" Target="../customXml/item1.xml"/><Relationship Id="rId16" Type="http://schemas.openxmlformats.org/officeDocument/2006/relationships/image" Target="media/image6.png"/><Relationship Id="rId20" Type="http://schemas.openxmlformats.org/officeDocument/2006/relationships/image" Target="media/image10.wmf"/><Relationship Id="rId29" Type="http://schemas.openxmlformats.org/officeDocument/2006/relationships/image" Target="media/image18.jpeg"/><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3.jpeg"/><Relationship Id="rId32"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5.jpeg"/><Relationship Id="rId23" Type="http://schemas.openxmlformats.org/officeDocument/2006/relationships/image" Target="media/image12.png"/><Relationship Id="rId28" Type="http://schemas.openxmlformats.org/officeDocument/2006/relationships/image" Target="media/image17.jpeg"/><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header" Target="header2.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image" Target="media/image16.jpeg"/><Relationship Id="rId30" Type="http://schemas.openxmlformats.org/officeDocument/2006/relationships/header" Target="header1.xml"/><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786FC74-C5EC-4B40-A4ED-73CC733907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5</TotalTime>
  <Pages>53</Pages>
  <Words>15563</Words>
  <Characters>95681</Characters>
  <Application>Microsoft Office Word</Application>
  <DocSecurity>0</DocSecurity>
  <Lines>797</Lines>
  <Paragraphs>222</Paragraphs>
  <ScaleCrop>false</ScaleCrop>
  <HeadingPairs>
    <vt:vector size="2" baseType="variant">
      <vt:variant>
        <vt:lpstr>Title</vt:lpstr>
      </vt:variant>
      <vt:variant>
        <vt:i4>1</vt:i4>
      </vt:variant>
    </vt:vector>
  </HeadingPairs>
  <TitlesOfParts>
    <vt:vector size="1" baseType="lpstr">
      <vt:lpstr>Apress Standard Book Design</vt:lpstr>
    </vt:vector>
  </TitlesOfParts>
  <Company>SPi</Company>
  <LinksUpToDate>false</LinksUpToDate>
  <CharactersWithSpaces>1110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s Standard Book Design</dc:title>
  <dc:creator>BPR</dc:creator>
  <cp:lastModifiedBy>201177</cp:lastModifiedBy>
  <cp:revision>25</cp:revision>
  <cp:lastPrinted>2009-03-19T04:35:00Z</cp:lastPrinted>
  <dcterms:created xsi:type="dcterms:W3CDTF">2021-04-05T09:39:00Z</dcterms:created>
  <dcterms:modified xsi:type="dcterms:W3CDTF">2021-04-05T14:05:00Z</dcterms:modified>
</cp:coreProperties>
</file>